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D70DAC4" w14:textId="347FB6B2" w:rsidR="00853BA3" w:rsidRDefault="0038048E" w:rsidP="0038048E">
      <w:pPr>
        <w:spacing w:line="360" w:lineRule="auto"/>
        <w:jc w:val="right"/>
        <w:rPr>
          <w:b/>
          <w:noProof/>
        </w:rPr>
      </w:pPr>
      <w:bookmarkStart w:id="0" w:name="_Toc145851195"/>
      <w:bookmarkStart w:id="1" w:name="_Toc150831600"/>
      <w:bookmarkStart w:id="2" w:name="_Toc145851203"/>
      <w:r>
        <w:rPr>
          <w:b/>
          <w:noProof/>
        </w:rPr>
        <w:t>Приложение 1</w:t>
      </w:r>
    </w:p>
    <w:p w14:paraId="22909ED0" w14:textId="30F6690E" w:rsidR="0038048E" w:rsidRDefault="0038048E" w:rsidP="0038048E">
      <w:pPr>
        <w:spacing w:line="360" w:lineRule="auto"/>
        <w:jc w:val="right"/>
        <w:rPr>
          <w:b/>
          <w:noProof/>
        </w:rPr>
      </w:pPr>
      <w:r>
        <w:rPr>
          <w:b/>
          <w:noProof/>
        </w:rPr>
        <w:t>к постановлению администрации</w:t>
      </w:r>
    </w:p>
    <w:p w14:paraId="368ED247" w14:textId="5BA74F58" w:rsidR="0038048E" w:rsidRDefault="0038048E" w:rsidP="0038048E">
      <w:pPr>
        <w:spacing w:line="360" w:lineRule="auto"/>
        <w:jc w:val="right"/>
        <w:rPr>
          <w:b/>
          <w:noProof/>
        </w:rPr>
      </w:pPr>
      <w:r>
        <w:rPr>
          <w:b/>
          <w:noProof/>
        </w:rPr>
        <w:t>города Усолье-Сибирское</w:t>
      </w:r>
    </w:p>
    <w:p w14:paraId="744CBD3F" w14:textId="424D2D55" w:rsidR="0038048E" w:rsidRPr="000814D5" w:rsidRDefault="0038048E" w:rsidP="0038048E">
      <w:pPr>
        <w:spacing w:line="360" w:lineRule="auto"/>
        <w:jc w:val="right"/>
        <w:rPr>
          <w:b/>
        </w:rPr>
      </w:pPr>
      <w:r>
        <w:rPr>
          <w:b/>
          <w:noProof/>
        </w:rPr>
        <w:t>от 14.05.2021 №951-па</w:t>
      </w:r>
    </w:p>
    <w:p w14:paraId="4D8589C3" w14:textId="77777777" w:rsidR="00853BA3" w:rsidRPr="000814D5" w:rsidRDefault="00853BA3" w:rsidP="00853BA3">
      <w:pPr>
        <w:spacing w:line="360" w:lineRule="auto"/>
        <w:jc w:val="center"/>
        <w:rPr>
          <w:b/>
        </w:rPr>
      </w:pPr>
    </w:p>
    <w:p w14:paraId="1702E1A6" w14:textId="77777777" w:rsidR="00BB2CF3" w:rsidRPr="000814D5" w:rsidRDefault="00BB2CF3" w:rsidP="00853BA3">
      <w:pPr>
        <w:spacing w:line="360" w:lineRule="auto"/>
        <w:jc w:val="center"/>
        <w:rPr>
          <w:b/>
        </w:rPr>
      </w:pPr>
    </w:p>
    <w:p w14:paraId="64974EAE" w14:textId="7C8381F0" w:rsidR="00853BA3" w:rsidRDefault="0038048E" w:rsidP="00853BA3">
      <w:pPr>
        <w:spacing w:line="360" w:lineRule="auto"/>
        <w:jc w:val="center"/>
        <w:rPr>
          <w:b/>
        </w:rPr>
      </w:pPr>
      <w:r w:rsidRPr="000814D5">
        <w:rPr>
          <w:b/>
          <w:noProof/>
        </w:rPr>
        <w:drawing>
          <wp:inline distT="0" distB="0" distL="0" distR="0" wp14:anchorId="5C1CE1F3" wp14:editId="5B151A97">
            <wp:extent cx="1211580" cy="1496060"/>
            <wp:effectExtent l="0" t="0" r="7620" b="889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149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AA0199" w14:textId="77777777" w:rsidR="0038048E" w:rsidRDefault="0038048E" w:rsidP="00853BA3">
      <w:pPr>
        <w:spacing w:line="360" w:lineRule="auto"/>
        <w:jc w:val="center"/>
        <w:rPr>
          <w:b/>
        </w:rPr>
      </w:pPr>
    </w:p>
    <w:p w14:paraId="3C0C3641" w14:textId="77777777" w:rsidR="0038048E" w:rsidRDefault="0038048E" w:rsidP="00853BA3">
      <w:pPr>
        <w:spacing w:line="360" w:lineRule="auto"/>
        <w:jc w:val="center"/>
        <w:rPr>
          <w:b/>
        </w:rPr>
      </w:pPr>
    </w:p>
    <w:p w14:paraId="380A419A" w14:textId="77777777" w:rsidR="0038048E" w:rsidRPr="000814D5" w:rsidRDefault="0038048E" w:rsidP="00853BA3">
      <w:pPr>
        <w:spacing w:line="360" w:lineRule="auto"/>
        <w:jc w:val="center"/>
        <w:rPr>
          <w:b/>
        </w:rPr>
      </w:pPr>
    </w:p>
    <w:p w14:paraId="1BB25DF4" w14:textId="77777777" w:rsidR="00853BA3" w:rsidRPr="000814D5" w:rsidRDefault="00BB2CF3" w:rsidP="00853BA3">
      <w:pPr>
        <w:spacing w:line="360" w:lineRule="auto"/>
        <w:jc w:val="center"/>
        <w:rPr>
          <w:b/>
          <w:sz w:val="36"/>
          <w:szCs w:val="36"/>
        </w:rPr>
      </w:pPr>
      <w:r w:rsidRPr="000814D5">
        <w:rPr>
          <w:b/>
          <w:sz w:val="52"/>
          <w:szCs w:val="52"/>
        </w:rPr>
        <w:t>Актуализация схемы теплоснабжения города</w:t>
      </w:r>
      <w:r w:rsidR="008B0908" w:rsidRPr="000814D5">
        <w:rPr>
          <w:b/>
          <w:sz w:val="52"/>
          <w:szCs w:val="52"/>
        </w:rPr>
        <w:t xml:space="preserve"> У</w:t>
      </w:r>
      <w:r w:rsidRPr="000814D5">
        <w:rPr>
          <w:b/>
          <w:sz w:val="52"/>
          <w:szCs w:val="52"/>
        </w:rPr>
        <w:t>солье-Сибирское</w:t>
      </w:r>
      <w:r w:rsidR="008B0908" w:rsidRPr="000814D5">
        <w:rPr>
          <w:b/>
          <w:sz w:val="52"/>
          <w:szCs w:val="52"/>
        </w:rPr>
        <w:t xml:space="preserve"> </w:t>
      </w:r>
      <w:r w:rsidRPr="000814D5">
        <w:rPr>
          <w:b/>
          <w:sz w:val="52"/>
          <w:szCs w:val="52"/>
        </w:rPr>
        <w:t>до</w:t>
      </w:r>
      <w:r w:rsidR="008B0908" w:rsidRPr="000814D5">
        <w:rPr>
          <w:b/>
          <w:sz w:val="52"/>
          <w:szCs w:val="52"/>
        </w:rPr>
        <w:t xml:space="preserve"> 2028 </w:t>
      </w:r>
      <w:r w:rsidRPr="000814D5">
        <w:rPr>
          <w:b/>
          <w:sz w:val="52"/>
          <w:szCs w:val="52"/>
        </w:rPr>
        <w:t>года</w:t>
      </w:r>
      <w:r w:rsidR="008B0908" w:rsidRPr="000814D5">
        <w:rPr>
          <w:b/>
          <w:sz w:val="52"/>
          <w:szCs w:val="52"/>
        </w:rPr>
        <w:t xml:space="preserve"> </w:t>
      </w:r>
      <w:r w:rsidRPr="000814D5">
        <w:rPr>
          <w:b/>
          <w:sz w:val="52"/>
          <w:szCs w:val="52"/>
        </w:rPr>
        <w:t xml:space="preserve">по состоянию на </w:t>
      </w:r>
      <w:r w:rsidR="00F63B60" w:rsidRPr="000814D5">
        <w:rPr>
          <w:b/>
          <w:sz w:val="52"/>
          <w:szCs w:val="52"/>
        </w:rPr>
        <w:t xml:space="preserve">2021, </w:t>
      </w:r>
      <w:r w:rsidRPr="000814D5">
        <w:rPr>
          <w:b/>
          <w:sz w:val="52"/>
          <w:szCs w:val="52"/>
        </w:rPr>
        <w:t>20</w:t>
      </w:r>
      <w:r w:rsidR="00DE3F0F" w:rsidRPr="000814D5">
        <w:rPr>
          <w:b/>
          <w:sz w:val="52"/>
          <w:szCs w:val="52"/>
        </w:rPr>
        <w:t>22</w:t>
      </w:r>
      <w:r w:rsidRPr="000814D5">
        <w:rPr>
          <w:b/>
          <w:sz w:val="52"/>
          <w:szCs w:val="52"/>
        </w:rPr>
        <w:t xml:space="preserve"> год</w:t>
      </w:r>
      <w:r w:rsidR="00F63B60" w:rsidRPr="000814D5">
        <w:rPr>
          <w:b/>
          <w:sz w:val="52"/>
          <w:szCs w:val="52"/>
        </w:rPr>
        <w:t>ы</w:t>
      </w:r>
    </w:p>
    <w:p w14:paraId="24CB0CF8" w14:textId="77777777" w:rsidR="00853BA3" w:rsidRPr="000814D5" w:rsidRDefault="00853BA3" w:rsidP="00853BA3">
      <w:pPr>
        <w:spacing w:line="360" w:lineRule="auto"/>
        <w:jc w:val="center"/>
        <w:rPr>
          <w:b/>
          <w:sz w:val="36"/>
          <w:szCs w:val="36"/>
        </w:rPr>
      </w:pPr>
    </w:p>
    <w:p w14:paraId="1CBD49D5" w14:textId="77777777" w:rsidR="00853BA3" w:rsidRPr="000814D5" w:rsidRDefault="00853BA3" w:rsidP="00853BA3">
      <w:pPr>
        <w:spacing w:line="360" w:lineRule="auto"/>
        <w:jc w:val="center"/>
        <w:rPr>
          <w:b/>
          <w:sz w:val="36"/>
          <w:szCs w:val="36"/>
        </w:rPr>
      </w:pPr>
    </w:p>
    <w:p w14:paraId="61854CC7" w14:textId="77777777" w:rsidR="00853BA3" w:rsidRPr="000814D5" w:rsidRDefault="00853BA3" w:rsidP="00853BA3">
      <w:pPr>
        <w:spacing w:line="360" w:lineRule="auto"/>
        <w:jc w:val="center"/>
        <w:rPr>
          <w:b/>
          <w:sz w:val="36"/>
          <w:szCs w:val="36"/>
        </w:rPr>
      </w:pPr>
    </w:p>
    <w:p w14:paraId="51DF6774" w14:textId="77777777" w:rsidR="00853BA3" w:rsidRPr="000814D5" w:rsidRDefault="00853BA3" w:rsidP="00853BA3">
      <w:pPr>
        <w:spacing w:line="360" w:lineRule="auto"/>
        <w:jc w:val="center"/>
        <w:rPr>
          <w:b/>
          <w:sz w:val="36"/>
          <w:szCs w:val="36"/>
        </w:rPr>
      </w:pPr>
    </w:p>
    <w:p w14:paraId="02909BF8" w14:textId="77777777" w:rsidR="00853BA3" w:rsidRPr="000814D5" w:rsidRDefault="00853BA3" w:rsidP="00853BA3">
      <w:pPr>
        <w:spacing w:line="360" w:lineRule="auto"/>
        <w:jc w:val="center"/>
        <w:rPr>
          <w:b/>
          <w:sz w:val="36"/>
          <w:szCs w:val="36"/>
        </w:rPr>
      </w:pPr>
    </w:p>
    <w:p w14:paraId="00BC2FDF" w14:textId="77777777" w:rsidR="00853BA3" w:rsidRPr="000814D5" w:rsidRDefault="00853BA3" w:rsidP="00853BA3">
      <w:pPr>
        <w:spacing w:line="360" w:lineRule="auto"/>
        <w:jc w:val="center"/>
        <w:rPr>
          <w:b/>
          <w:sz w:val="36"/>
          <w:szCs w:val="36"/>
        </w:rPr>
      </w:pPr>
    </w:p>
    <w:p w14:paraId="4E852906" w14:textId="77777777" w:rsidR="00853BA3" w:rsidRPr="000814D5" w:rsidRDefault="00853BA3" w:rsidP="00853BA3">
      <w:pPr>
        <w:spacing w:line="360" w:lineRule="auto"/>
        <w:jc w:val="center"/>
        <w:rPr>
          <w:b/>
          <w:sz w:val="36"/>
          <w:szCs w:val="36"/>
        </w:rPr>
      </w:pPr>
    </w:p>
    <w:p w14:paraId="65839FB1" w14:textId="77777777" w:rsidR="00853BA3" w:rsidRPr="000814D5" w:rsidRDefault="00853BA3" w:rsidP="00853BA3">
      <w:pPr>
        <w:spacing w:line="360" w:lineRule="auto"/>
        <w:jc w:val="center"/>
        <w:rPr>
          <w:b/>
          <w:sz w:val="36"/>
          <w:szCs w:val="36"/>
        </w:rPr>
      </w:pPr>
    </w:p>
    <w:p w14:paraId="18A91360" w14:textId="172CD223" w:rsidR="0022643E" w:rsidRPr="000814D5" w:rsidRDefault="008A3C8D" w:rsidP="0038048E">
      <w:pPr>
        <w:spacing w:line="360" w:lineRule="auto"/>
        <w:jc w:val="center"/>
        <w:rPr>
          <w:color w:val="000000"/>
          <w:sz w:val="32"/>
          <w:szCs w:val="32"/>
        </w:rPr>
      </w:pPr>
      <w:r w:rsidRPr="000814D5">
        <w:rPr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F5D685D" wp14:editId="6D79A10F">
                <wp:simplePos x="0" y="0"/>
                <wp:positionH relativeFrom="column">
                  <wp:posOffset>-166370</wp:posOffset>
                </wp:positionH>
                <wp:positionV relativeFrom="paragraph">
                  <wp:posOffset>524510</wp:posOffset>
                </wp:positionV>
                <wp:extent cx="6461125" cy="513715"/>
                <wp:effectExtent l="5080" t="12700" r="10795" b="6985"/>
                <wp:wrapNone/>
                <wp:docPr id="7" name="Прямоугольник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61125" cy="513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rect w14:anchorId="355ED99E" id="Прямоугольник 7" o:spid="_x0000_s1026" style="position:absolute;margin-left:-13.1pt;margin-top:41.3pt;width:508.75pt;height:40.4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" strokecolor="white [3212]"/>
            </w:pict>
          </mc:Fallback>
        </mc:AlternateContent>
      </w:r>
      <w:bookmarkStart w:id="3" w:name="_Toc241902311"/>
      <w:bookmarkStart w:id="4" w:name="_Toc289179269"/>
      <w:bookmarkStart w:id="5" w:name="_Toc165884969"/>
      <w:bookmarkStart w:id="6" w:name="_GoBack"/>
      <w:bookmarkEnd w:id="6"/>
      <w:r w:rsidR="0022643E" w:rsidRPr="000814D5">
        <w:rPr>
          <w:color w:val="000000"/>
          <w:sz w:val="32"/>
          <w:szCs w:val="32"/>
        </w:rPr>
        <w:t>Оглавление</w:t>
      </w:r>
    </w:p>
    <w:p w14:paraId="295910FC" w14:textId="77777777" w:rsidR="00CD520A" w:rsidRPr="000814D5" w:rsidRDefault="009B0CBB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r w:rsidRPr="000814D5">
        <w:rPr>
          <w:sz w:val="26"/>
          <w:szCs w:val="26"/>
        </w:rPr>
        <w:fldChar w:fldCharType="begin"/>
      </w:r>
      <w:r w:rsidR="000628F5" w:rsidRPr="000814D5">
        <w:rPr>
          <w:sz w:val="26"/>
          <w:szCs w:val="26"/>
        </w:rPr>
        <w:instrText xml:space="preserve"> TOC \o "1-3" \h \z \t "1-й уровень;1" </w:instrText>
      </w:r>
      <w:r w:rsidRPr="000814D5">
        <w:rPr>
          <w:sz w:val="26"/>
          <w:szCs w:val="26"/>
        </w:rPr>
        <w:fldChar w:fldCharType="separate"/>
      </w:r>
      <w:hyperlink w:anchor="_Toc4718837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Введение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37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334B2D" w:rsidRPr="000814D5">
          <w:rPr>
            <w:webHidden/>
            <w:sz w:val="26"/>
            <w:szCs w:val="26"/>
          </w:rPr>
          <w:t>5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58ED557C" w14:textId="77777777" w:rsidR="00CD520A" w:rsidRPr="000814D5" w:rsidRDefault="0038048E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38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1. Существующее положение в сфере производства, передачи и потребления тепловой энергии для целей теплоснабжения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38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334B2D" w:rsidRPr="000814D5">
          <w:rPr>
            <w:webHidden/>
            <w:sz w:val="26"/>
            <w:szCs w:val="26"/>
          </w:rPr>
          <w:t>6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23F549E5" w14:textId="77777777" w:rsidR="00CD520A" w:rsidRPr="000814D5" w:rsidRDefault="0038048E">
      <w:pPr>
        <w:pStyle w:val="25"/>
        <w:rPr>
          <w:rFonts w:asciiTheme="minorHAnsi" w:eastAsiaTheme="minorEastAsia" w:hAnsiTheme="minorHAnsi" w:cstheme="minorBidi"/>
          <w:sz w:val="26"/>
          <w:szCs w:val="26"/>
        </w:rPr>
      </w:pPr>
      <w:hyperlink w:anchor="_Toc4718839" w:history="1">
        <w:r w:rsidR="00CD520A" w:rsidRPr="000814D5">
          <w:rPr>
            <w:rStyle w:val="a7"/>
            <w:rFonts w:ascii="Cambria" w:hAnsi="Cambria"/>
            <w:sz w:val="26"/>
            <w:szCs w:val="26"/>
          </w:rPr>
          <w:t>Функциональная структура теплоснабжения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39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334B2D" w:rsidRPr="000814D5">
          <w:rPr>
            <w:webHidden/>
            <w:sz w:val="26"/>
            <w:szCs w:val="26"/>
          </w:rPr>
          <w:t>6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1420937C" w14:textId="77777777" w:rsidR="00CD520A" w:rsidRPr="000814D5" w:rsidRDefault="0038048E">
      <w:pPr>
        <w:pStyle w:val="25"/>
        <w:rPr>
          <w:rFonts w:asciiTheme="minorHAnsi" w:eastAsiaTheme="minorEastAsia" w:hAnsiTheme="minorHAnsi" w:cstheme="minorBidi"/>
          <w:sz w:val="26"/>
          <w:szCs w:val="26"/>
        </w:rPr>
      </w:pPr>
      <w:hyperlink w:anchor="_Toc4718840" w:history="1">
        <w:r w:rsidR="00CD520A" w:rsidRPr="000814D5">
          <w:rPr>
            <w:rStyle w:val="a7"/>
            <w:rFonts w:ascii="Cambria" w:hAnsi="Cambria"/>
            <w:sz w:val="26"/>
            <w:szCs w:val="26"/>
          </w:rPr>
          <w:t>Источники тепловой энергии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40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334B2D" w:rsidRPr="000814D5">
          <w:rPr>
            <w:webHidden/>
            <w:sz w:val="26"/>
            <w:szCs w:val="26"/>
          </w:rPr>
          <w:t>7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40C6C5DA" w14:textId="77777777" w:rsidR="00CD520A" w:rsidRPr="000814D5" w:rsidRDefault="0038048E">
      <w:pPr>
        <w:pStyle w:val="25"/>
        <w:rPr>
          <w:rFonts w:asciiTheme="minorHAnsi" w:eastAsiaTheme="minorEastAsia" w:hAnsiTheme="minorHAnsi" w:cstheme="minorBidi"/>
          <w:sz w:val="26"/>
          <w:szCs w:val="26"/>
        </w:rPr>
      </w:pPr>
      <w:hyperlink w:anchor="_Toc4718841" w:history="1">
        <w:r w:rsidR="00CD520A" w:rsidRPr="000814D5">
          <w:rPr>
            <w:rStyle w:val="a7"/>
            <w:rFonts w:ascii="Cambria" w:hAnsi="Cambria"/>
            <w:sz w:val="26"/>
            <w:szCs w:val="26"/>
          </w:rPr>
          <w:t>Тепловые сети, сооружения на них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41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334B2D" w:rsidRPr="000814D5">
          <w:rPr>
            <w:webHidden/>
            <w:sz w:val="26"/>
            <w:szCs w:val="26"/>
          </w:rPr>
          <w:t>15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24A112D0" w14:textId="551486F8" w:rsidR="00CD520A" w:rsidRPr="000814D5" w:rsidRDefault="0038048E">
      <w:pPr>
        <w:pStyle w:val="25"/>
        <w:rPr>
          <w:rFonts w:asciiTheme="minorHAnsi" w:eastAsiaTheme="minorEastAsia" w:hAnsiTheme="minorHAnsi" w:cstheme="minorBidi"/>
          <w:sz w:val="26"/>
          <w:szCs w:val="26"/>
        </w:rPr>
      </w:pPr>
      <w:hyperlink w:anchor="_Toc4718842" w:history="1">
        <w:r w:rsidR="00C176C1" w:rsidRPr="00C176C1">
          <w:rPr>
            <w:rStyle w:val="a7"/>
            <w:rFonts w:ascii="Cambria" w:hAnsi="Cambria"/>
            <w:sz w:val="26"/>
            <w:szCs w:val="26"/>
          </w:rPr>
          <w:t>Зоны действия источников тепловой энергии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42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334B2D" w:rsidRPr="000814D5">
          <w:rPr>
            <w:webHidden/>
            <w:sz w:val="26"/>
            <w:szCs w:val="26"/>
          </w:rPr>
          <w:t>3</w:t>
        </w:r>
        <w:r w:rsidR="00E12C2A">
          <w:rPr>
            <w:webHidden/>
            <w:sz w:val="26"/>
            <w:szCs w:val="26"/>
          </w:rPr>
          <w:t>2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525B8E80" w14:textId="6771D38D" w:rsidR="00CD520A" w:rsidRPr="000814D5" w:rsidRDefault="0038048E">
      <w:pPr>
        <w:pStyle w:val="25"/>
        <w:rPr>
          <w:rFonts w:asciiTheme="minorHAnsi" w:eastAsiaTheme="minorEastAsia" w:hAnsiTheme="minorHAnsi" w:cstheme="minorBidi"/>
          <w:sz w:val="26"/>
          <w:szCs w:val="26"/>
        </w:rPr>
      </w:pPr>
      <w:hyperlink w:anchor="_Toc4718843" w:history="1">
        <w:r w:rsidR="00CD520A" w:rsidRPr="000814D5">
          <w:rPr>
            <w:rStyle w:val="a7"/>
            <w:rFonts w:ascii="Cambria" w:hAnsi="Cambria"/>
            <w:sz w:val="26"/>
            <w:szCs w:val="26"/>
          </w:rPr>
          <w:t>Тепловые нагрузки потребителей тепловой энергии, групп потребителей тепловой энергии в зонах действия источников тепловой энергии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43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334B2D" w:rsidRPr="000814D5">
          <w:rPr>
            <w:webHidden/>
            <w:sz w:val="26"/>
            <w:szCs w:val="26"/>
          </w:rPr>
          <w:t>3</w:t>
        </w:r>
        <w:r w:rsidR="00E12C2A">
          <w:rPr>
            <w:webHidden/>
            <w:sz w:val="26"/>
            <w:szCs w:val="26"/>
          </w:rPr>
          <w:t>4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1D76B5A5" w14:textId="472C9FB5" w:rsidR="00CD520A" w:rsidRPr="000814D5" w:rsidRDefault="0038048E">
      <w:pPr>
        <w:pStyle w:val="25"/>
        <w:rPr>
          <w:rFonts w:asciiTheme="minorHAnsi" w:eastAsiaTheme="minorEastAsia" w:hAnsiTheme="minorHAnsi" w:cstheme="minorBidi"/>
          <w:sz w:val="26"/>
          <w:szCs w:val="26"/>
        </w:rPr>
      </w:pPr>
      <w:hyperlink w:anchor="_Toc4718844" w:history="1">
        <w:r w:rsidR="00CD520A" w:rsidRPr="000814D5">
          <w:rPr>
            <w:rStyle w:val="a7"/>
            <w:rFonts w:ascii="Cambria" w:hAnsi="Cambria"/>
            <w:sz w:val="26"/>
            <w:szCs w:val="26"/>
          </w:rPr>
          <w:t>Баланс тепловой мощности и тепловой нагрузки в зонах действия источников тепловой энергии</w:t>
        </w:r>
        <w:r w:rsidR="00CD520A" w:rsidRPr="000814D5">
          <w:rPr>
            <w:webHidden/>
            <w:sz w:val="26"/>
            <w:szCs w:val="26"/>
          </w:rPr>
          <w:tab/>
        </w:r>
        <w:r w:rsidR="00C176C1">
          <w:rPr>
            <w:webHidden/>
            <w:sz w:val="26"/>
            <w:szCs w:val="26"/>
          </w:rPr>
          <w:t>18</w:t>
        </w:r>
        <w:r w:rsidR="00E12C2A">
          <w:rPr>
            <w:webHidden/>
            <w:sz w:val="26"/>
            <w:szCs w:val="26"/>
          </w:rPr>
          <w:t>5</w:t>
        </w:r>
      </w:hyperlink>
    </w:p>
    <w:p w14:paraId="6E23390E" w14:textId="19A6CAE7" w:rsidR="00CD520A" w:rsidRPr="000814D5" w:rsidRDefault="0038048E">
      <w:pPr>
        <w:pStyle w:val="25"/>
        <w:rPr>
          <w:rFonts w:asciiTheme="minorHAnsi" w:eastAsiaTheme="minorEastAsia" w:hAnsiTheme="minorHAnsi" w:cstheme="minorBidi"/>
          <w:sz w:val="26"/>
          <w:szCs w:val="26"/>
        </w:rPr>
      </w:pPr>
      <w:hyperlink w:anchor="_Toc4718845" w:history="1">
        <w:r w:rsidR="00CD520A" w:rsidRPr="000814D5">
          <w:rPr>
            <w:rStyle w:val="a7"/>
            <w:rFonts w:ascii="Cambria" w:hAnsi="Cambria"/>
            <w:sz w:val="26"/>
            <w:szCs w:val="26"/>
          </w:rPr>
          <w:t>Баланс теплоносителя</w:t>
        </w:r>
        <w:r w:rsidR="00CD520A" w:rsidRPr="000814D5">
          <w:rPr>
            <w:webHidden/>
            <w:sz w:val="26"/>
            <w:szCs w:val="26"/>
          </w:rPr>
          <w:tab/>
        </w:r>
        <w:r w:rsidR="00C176C1">
          <w:rPr>
            <w:webHidden/>
            <w:sz w:val="26"/>
            <w:szCs w:val="26"/>
          </w:rPr>
          <w:t>18</w:t>
        </w:r>
        <w:r w:rsidR="00687E63">
          <w:rPr>
            <w:webHidden/>
            <w:sz w:val="26"/>
            <w:szCs w:val="26"/>
          </w:rPr>
          <w:t>6</w:t>
        </w:r>
      </w:hyperlink>
    </w:p>
    <w:p w14:paraId="5850BE2D" w14:textId="6D6D3ECF" w:rsidR="00CD520A" w:rsidRPr="000814D5" w:rsidRDefault="0038048E">
      <w:pPr>
        <w:pStyle w:val="25"/>
        <w:rPr>
          <w:rFonts w:asciiTheme="minorHAnsi" w:eastAsiaTheme="minorEastAsia" w:hAnsiTheme="minorHAnsi" w:cstheme="minorBidi"/>
          <w:sz w:val="26"/>
          <w:szCs w:val="26"/>
        </w:rPr>
      </w:pPr>
      <w:hyperlink w:anchor="_Toc4718846" w:history="1">
        <w:r w:rsidR="00CD520A" w:rsidRPr="000814D5">
          <w:rPr>
            <w:rStyle w:val="a7"/>
            <w:rFonts w:ascii="Cambria" w:hAnsi="Cambria"/>
            <w:sz w:val="26"/>
            <w:szCs w:val="26"/>
          </w:rPr>
          <w:t>Топливный баланс источника тепловой энергии и система обеспечения топливом</w:t>
        </w:r>
        <w:r w:rsidR="00CD520A" w:rsidRPr="000814D5">
          <w:rPr>
            <w:webHidden/>
            <w:sz w:val="26"/>
            <w:szCs w:val="26"/>
          </w:rPr>
          <w:tab/>
        </w:r>
        <w:r w:rsidR="00C176C1">
          <w:rPr>
            <w:webHidden/>
            <w:sz w:val="26"/>
            <w:szCs w:val="26"/>
          </w:rPr>
          <w:t>18</w:t>
        </w:r>
        <w:r w:rsidR="00687E63">
          <w:rPr>
            <w:webHidden/>
            <w:sz w:val="26"/>
            <w:szCs w:val="26"/>
          </w:rPr>
          <w:t>6</w:t>
        </w:r>
      </w:hyperlink>
    </w:p>
    <w:p w14:paraId="2C9CBA5C" w14:textId="461D5EA4" w:rsidR="00CD520A" w:rsidRPr="000814D5" w:rsidRDefault="0038048E">
      <w:pPr>
        <w:pStyle w:val="25"/>
        <w:rPr>
          <w:rFonts w:asciiTheme="minorHAnsi" w:eastAsiaTheme="minorEastAsia" w:hAnsiTheme="minorHAnsi" w:cstheme="minorBidi"/>
          <w:sz w:val="26"/>
          <w:szCs w:val="26"/>
        </w:rPr>
      </w:pPr>
      <w:hyperlink w:anchor="_Toc4718847" w:history="1">
        <w:r w:rsidR="00CD520A" w:rsidRPr="000814D5">
          <w:rPr>
            <w:rStyle w:val="a7"/>
            <w:rFonts w:ascii="Cambria" w:hAnsi="Cambria"/>
            <w:sz w:val="26"/>
            <w:szCs w:val="26"/>
          </w:rPr>
          <w:t>Надежность теплоснабжения</w:t>
        </w:r>
        <w:r w:rsidR="00CD520A" w:rsidRPr="000814D5">
          <w:rPr>
            <w:webHidden/>
            <w:sz w:val="26"/>
            <w:szCs w:val="26"/>
          </w:rPr>
          <w:tab/>
        </w:r>
        <w:r w:rsidR="00C176C1">
          <w:rPr>
            <w:webHidden/>
            <w:sz w:val="26"/>
            <w:szCs w:val="26"/>
          </w:rPr>
          <w:t>18</w:t>
        </w:r>
        <w:r w:rsidR="00687E63">
          <w:rPr>
            <w:webHidden/>
            <w:sz w:val="26"/>
            <w:szCs w:val="26"/>
          </w:rPr>
          <w:t>8</w:t>
        </w:r>
      </w:hyperlink>
    </w:p>
    <w:p w14:paraId="13A6387C" w14:textId="77777777" w:rsidR="00CD520A" w:rsidRPr="000814D5" w:rsidRDefault="0038048E">
      <w:pPr>
        <w:pStyle w:val="25"/>
        <w:rPr>
          <w:rFonts w:asciiTheme="minorHAnsi" w:eastAsiaTheme="minorEastAsia" w:hAnsiTheme="minorHAnsi" w:cstheme="minorBidi"/>
          <w:sz w:val="26"/>
          <w:szCs w:val="26"/>
        </w:rPr>
      </w:pPr>
      <w:hyperlink w:anchor="_Toc4718848" w:history="1">
        <w:r w:rsidR="00CD520A" w:rsidRPr="000814D5">
          <w:rPr>
            <w:rStyle w:val="a7"/>
            <w:rFonts w:ascii="Cambria" w:hAnsi="Cambria"/>
            <w:sz w:val="26"/>
            <w:szCs w:val="26"/>
          </w:rPr>
          <w:t>Технико-экономические показатели теплоснабжающей организации</w:t>
        </w:r>
        <w:r w:rsidR="00CD520A" w:rsidRPr="000814D5">
          <w:rPr>
            <w:webHidden/>
            <w:sz w:val="26"/>
            <w:szCs w:val="26"/>
          </w:rPr>
          <w:tab/>
        </w:r>
        <w:r w:rsidR="00C176C1">
          <w:rPr>
            <w:webHidden/>
            <w:sz w:val="26"/>
            <w:szCs w:val="26"/>
          </w:rPr>
          <w:t>194</w:t>
        </w:r>
      </w:hyperlink>
    </w:p>
    <w:p w14:paraId="6AD1B773" w14:textId="77777777" w:rsidR="00CD520A" w:rsidRPr="000814D5" w:rsidRDefault="0038048E">
      <w:pPr>
        <w:pStyle w:val="25"/>
        <w:rPr>
          <w:rFonts w:asciiTheme="minorHAnsi" w:eastAsiaTheme="minorEastAsia" w:hAnsiTheme="minorHAnsi" w:cstheme="minorBidi"/>
          <w:sz w:val="26"/>
          <w:szCs w:val="26"/>
        </w:rPr>
      </w:pPr>
      <w:hyperlink w:anchor="_Toc4718849" w:history="1">
        <w:r w:rsidR="00CD520A" w:rsidRPr="000814D5">
          <w:rPr>
            <w:rStyle w:val="a7"/>
            <w:rFonts w:ascii="Cambria" w:hAnsi="Cambria"/>
            <w:sz w:val="26"/>
            <w:szCs w:val="26"/>
          </w:rPr>
          <w:t>Цены (тарифы) в сфере теплоснабжения</w:t>
        </w:r>
        <w:r w:rsidR="00CD520A" w:rsidRPr="000814D5">
          <w:rPr>
            <w:webHidden/>
            <w:sz w:val="26"/>
            <w:szCs w:val="26"/>
          </w:rPr>
          <w:tab/>
        </w:r>
        <w:r w:rsidR="00C176C1">
          <w:rPr>
            <w:webHidden/>
            <w:sz w:val="26"/>
            <w:szCs w:val="26"/>
          </w:rPr>
          <w:t>194</w:t>
        </w:r>
      </w:hyperlink>
    </w:p>
    <w:p w14:paraId="0A779EC8" w14:textId="77777777" w:rsidR="00CD520A" w:rsidRPr="000814D5" w:rsidRDefault="0038048E">
      <w:pPr>
        <w:pStyle w:val="25"/>
        <w:rPr>
          <w:rFonts w:asciiTheme="minorHAnsi" w:eastAsiaTheme="minorEastAsia" w:hAnsiTheme="minorHAnsi" w:cstheme="minorBidi"/>
          <w:sz w:val="26"/>
          <w:szCs w:val="26"/>
        </w:rPr>
      </w:pPr>
      <w:hyperlink w:anchor="_Toc4718850" w:history="1">
        <w:r w:rsidR="00CD520A" w:rsidRPr="000814D5">
          <w:rPr>
            <w:rStyle w:val="a7"/>
            <w:rFonts w:ascii="Cambria" w:hAnsi="Cambria"/>
            <w:sz w:val="26"/>
            <w:szCs w:val="26"/>
          </w:rPr>
          <w:t>Описание существующих технических и технологических проблем в системе теплоснабжения муниципального образования «город Усолье-Сибирское»</w:t>
        </w:r>
        <w:r w:rsidR="00CD520A" w:rsidRPr="000814D5">
          <w:rPr>
            <w:webHidden/>
            <w:sz w:val="26"/>
            <w:szCs w:val="26"/>
          </w:rPr>
          <w:tab/>
        </w:r>
        <w:r w:rsidR="00C176C1">
          <w:rPr>
            <w:webHidden/>
            <w:sz w:val="26"/>
            <w:szCs w:val="26"/>
          </w:rPr>
          <w:t>196</w:t>
        </w:r>
      </w:hyperlink>
    </w:p>
    <w:p w14:paraId="2A1316A1" w14:textId="77777777" w:rsidR="00CD520A" w:rsidRPr="000814D5" w:rsidRDefault="0038048E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51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2. Существующее и Перспективное потребление тепловой энергии на цели теплоснабжения</w:t>
        </w:r>
        <w:r w:rsidR="00CD520A" w:rsidRPr="000814D5">
          <w:rPr>
            <w:webHidden/>
            <w:sz w:val="26"/>
            <w:szCs w:val="26"/>
          </w:rPr>
          <w:tab/>
        </w:r>
        <w:r w:rsidR="00C176C1">
          <w:rPr>
            <w:webHidden/>
            <w:sz w:val="26"/>
            <w:szCs w:val="26"/>
          </w:rPr>
          <w:t>198</w:t>
        </w:r>
      </w:hyperlink>
    </w:p>
    <w:p w14:paraId="3957EC44" w14:textId="77777777" w:rsidR="00CD520A" w:rsidRPr="000814D5" w:rsidRDefault="0038048E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52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3. Электронная модель системы теплоснабжения муниципального образования «город Усолье-Сибирское»</w:t>
        </w:r>
        <w:r w:rsidR="00CD520A" w:rsidRPr="000814D5">
          <w:rPr>
            <w:webHidden/>
            <w:sz w:val="26"/>
            <w:szCs w:val="26"/>
          </w:rPr>
          <w:tab/>
        </w:r>
        <w:r w:rsidR="00065A6A">
          <w:rPr>
            <w:webHidden/>
            <w:sz w:val="26"/>
            <w:szCs w:val="26"/>
          </w:rPr>
          <w:t>205</w:t>
        </w:r>
      </w:hyperlink>
    </w:p>
    <w:p w14:paraId="7D0FB501" w14:textId="77777777" w:rsidR="00CD520A" w:rsidRPr="000814D5" w:rsidRDefault="0038048E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53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4. Существующие и Перспективные балансы тепловой мощности источников тепловой энергии и тепловой нагрузки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53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334B2D" w:rsidRPr="000814D5">
          <w:rPr>
            <w:webHidden/>
            <w:sz w:val="26"/>
            <w:szCs w:val="26"/>
          </w:rPr>
          <w:t>2</w:t>
        </w:r>
        <w:r w:rsidR="00065A6A">
          <w:rPr>
            <w:webHidden/>
            <w:sz w:val="26"/>
            <w:szCs w:val="26"/>
          </w:rPr>
          <w:t>06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5E9FF26E" w14:textId="77777777" w:rsidR="00CD520A" w:rsidRPr="000814D5" w:rsidRDefault="0038048E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54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5. Мастер-план развития систем теплоснабжения муниципального образования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54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334B2D" w:rsidRPr="000814D5">
          <w:rPr>
            <w:webHidden/>
            <w:sz w:val="26"/>
            <w:szCs w:val="26"/>
          </w:rPr>
          <w:t>2</w:t>
        </w:r>
        <w:r w:rsidR="001C01FB">
          <w:rPr>
            <w:webHidden/>
            <w:sz w:val="26"/>
            <w:szCs w:val="26"/>
          </w:rPr>
          <w:t>10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39244499" w14:textId="77777777" w:rsidR="00CD520A" w:rsidRPr="000814D5" w:rsidRDefault="0038048E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55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6.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55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334B2D" w:rsidRPr="000814D5">
          <w:rPr>
            <w:webHidden/>
            <w:sz w:val="26"/>
            <w:szCs w:val="26"/>
          </w:rPr>
          <w:t>2</w:t>
        </w:r>
        <w:r w:rsidR="001C01FB">
          <w:rPr>
            <w:webHidden/>
            <w:sz w:val="26"/>
            <w:szCs w:val="26"/>
          </w:rPr>
          <w:t>11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3F6864DE" w14:textId="77777777" w:rsidR="00CD520A" w:rsidRPr="000814D5" w:rsidRDefault="0038048E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56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7. Предложения по строительству, реконструкции и техническому перевооружению источников тепловой энергии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56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334B2D" w:rsidRPr="000814D5">
          <w:rPr>
            <w:webHidden/>
            <w:sz w:val="26"/>
            <w:szCs w:val="26"/>
          </w:rPr>
          <w:t>2</w:t>
        </w:r>
        <w:r w:rsidR="001C01FB">
          <w:rPr>
            <w:webHidden/>
            <w:sz w:val="26"/>
            <w:szCs w:val="26"/>
          </w:rPr>
          <w:t>16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22F276D6" w14:textId="77777777" w:rsidR="00CD520A" w:rsidRPr="000814D5" w:rsidRDefault="0038048E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57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8. Предложения по строительству и реконструкции тепловых сетей и сооружений на них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57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334B2D" w:rsidRPr="000814D5">
          <w:rPr>
            <w:webHidden/>
            <w:sz w:val="26"/>
            <w:szCs w:val="26"/>
          </w:rPr>
          <w:t>2</w:t>
        </w:r>
        <w:r w:rsidR="001C01FB">
          <w:rPr>
            <w:webHidden/>
            <w:sz w:val="26"/>
            <w:szCs w:val="26"/>
          </w:rPr>
          <w:t>23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4AC5AF95" w14:textId="77777777" w:rsidR="00CD520A" w:rsidRPr="000814D5" w:rsidRDefault="0038048E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58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9. Предложения по переводу открытых систем теплоснабжения (горячего водоснабжения) в закрытые системы горячего водоснабжения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58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334B2D" w:rsidRPr="000814D5">
          <w:rPr>
            <w:webHidden/>
            <w:sz w:val="26"/>
            <w:szCs w:val="26"/>
          </w:rPr>
          <w:t>2</w:t>
        </w:r>
        <w:r w:rsidR="001C01FB">
          <w:rPr>
            <w:webHidden/>
            <w:sz w:val="26"/>
            <w:szCs w:val="26"/>
          </w:rPr>
          <w:t>2</w:t>
        </w:r>
        <w:r w:rsidR="00E476B2">
          <w:rPr>
            <w:webHidden/>
            <w:sz w:val="26"/>
            <w:szCs w:val="26"/>
          </w:rPr>
          <w:t>5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1CEDB7AE" w14:textId="77777777" w:rsidR="00CD520A" w:rsidRPr="000814D5" w:rsidRDefault="0038048E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59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10. Перспективные топливные балансы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59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334B2D" w:rsidRPr="000814D5">
          <w:rPr>
            <w:webHidden/>
            <w:sz w:val="26"/>
            <w:szCs w:val="26"/>
          </w:rPr>
          <w:t>2</w:t>
        </w:r>
        <w:r w:rsidR="001C01FB">
          <w:rPr>
            <w:webHidden/>
            <w:sz w:val="26"/>
            <w:szCs w:val="26"/>
          </w:rPr>
          <w:t>2</w:t>
        </w:r>
        <w:r w:rsidR="00E476B2">
          <w:rPr>
            <w:webHidden/>
            <w:sz w:val="26"/>
            <w:szCs w:val="26"/>
          </w:rPr>
          <w:t>6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66AC4BCD" w14:textId="77777777" w:rsidR="00CD520A" w:rsidRPr="000814D5" w:rsidRDefault="0038048E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60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11. Оценка надежности теплоснабжения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60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334B2D" w:rsidRPr="000814D5">
          <w:rPr>
            <w:webHidden/>
            <w:sz w:val="26"/>
            <w:szCs w:val="26"/>
          </w:rPr>
          <w:t>2</w:t>
        </w:r>
        <w:r w:rsidR="00E476B2">
          <w:rPr>
            <w:webHidden/>
            <w:sz w:val="26"/>
            <w:szCs w:val="26"/>
          </w:rPr>
          <w:t>28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7AE4DD26" w14:textId="77777777" w:rsidR="00CD520A" w:rsidRPr="000814D5" w:rsidRDefault="0038048E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61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12. Обоснование инвестиций в строительство, реконструкцию и техническое перевооружение</w:t>
        </w:r>
        <w:r w:rsidR="00CD520A" w:rsidRPr="000814D5">
          <w:rPr>
            <w:webHidden/>
            <w:sz w:val="26"/>
            <w:szCs w:val="26"/>
          </w:rPr>
          <w:tab/>
        </w:r>
        <w:r w:rsidR="00CD520A" w:rsidRPr="000814D5">
          <w:rPr>
            <w:webHidden/>
            <w:sz w:val="26"/>
            <w:szCs w:val="26"/>
          </w:rPr>
          <w:fldChar w:fldCharType="begin"/>
        </w:r>
        <w:r w:rsidR="00CD520A" w:rsidRPr="000814D5">
          <w:rPr>
            <w:webHidden/>
            <w:sz w:val="26"/>
            <w:szCs w:val="26"/>
          </w:rPr>
          <w:instrText xml:space="preserve"> PAGEREF _Toc4718861 \h </w:instrText>
        </w:r>
        <w:r w:rsidR="00CD520A" w:rsidRPr="000814D5">
          <w:rPr>
            <w:webHidden/>
            <w:sz w:val="26"/>
            <w:szCs w:val="26"/>
          </w:rPr>
        </w:r>
        <w:r w:rsidR="00CD520A" w:rsidRPr="000814D5">
          <w:rPr>
            <w:webHidden/>
            <w:sz w:val="26"/>
            <w:szCs w:val="26"/>
          </w:rPr>
          <w:fldChar w:fldCharType="separate"/>
        </w:r>
        <w:r w:rsidR="00334B2D" w:rsidRPr="000814D5">
          <w:rPr>
            <w:webHidden/>
            <w:sz w:val="26"/>
            <w:szCs w:val="26"/>
          </w:rPr>
          <w:t>2</w:t>
        </w:r>
        <w:r w:rsidR="00057FB8">
          <w:rPr>
            <w:webHidden/>
            <w:sz w:val="26"/>
            <w:szCs w:val="26"/>
          </w:rPr>
          <w:t>3</w:t>
        </w:r>
        <w:r w:rsidR="00E476B2">
          <w:rPr>
            <w:webHidden/>
            <w:sz w:val="26"/>
            <w:szCs w:val="26"/>
          </w:rPr>
          <w:t>2</w:t>
        </w:r>
        <w:r w:rsidR="00CD520A" w:rsidRPr="000814D5">
          <w:rPr>
            <w:webHidden/>
            <w:sz w:val="26"/>
            <w:szCs w:val="26"/>
          </w:rPr>
          <w:fldChar w:fldCharType="end"/>
        </w:r>
      </w:hyperlink>
    </w:p>
    <w:p w14:paraId="3904E74D" w14:textId="7FEB2366" w:rsidR="00CD520A" w:rsidRPr="000814D5" w:rsidRDefault="0038048E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62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13. Индикаторы развития систем теплоснабжения муниципального образования</w:t>
        </w:r>
        <w:r w:rsidR="00CD520A" w:rsidRPr="000814D5">
          <w:rPr>
            <w:webHidden/>
            <w:sz w:val="26"/>
            <w:szCs w:val="26"/>
          </w:rPr>
          <w:tab/>
        </w:r>
        <w:r w:rsidR="001F4014" w:rsidRPr="000814D5">
          <w:rPr>
            <w:webHidden/>
            <w:sz w:val="26"/>
            <w:szCs w:val="26"/>
          </w:rPr>
          <w:t>2</w:t>
        </w:r>
        <w:r w:rsidR="00B9158F">
          <w:rPr>
            <w:webHidden/>
            <w:sz w:val="26"/>
            <w:szCs w:val="26"/>
          </w:rPr>
          <w:t>43</w:t>
        </w:r>
      </w:hyperlink>
    </w:p>
    <w:p w14:paraId="0C2A4F6A" w14:textId="0ABAC9A1" w:rsidR="00CD520A" w:rsidRPr="000814D5" w:rsidRDefault="0038048E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63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14. Ценовые (тарифные) последствия</w:t>
        </w:r>
        <w:r w:rsidR="00CD520A" w:rsidRPr="000814D5">
          <w:rPr>
            <w:webHidden/>
            <w:sz w:val="26"/>
            <w:szCs w:val="26"/>
          </w:rPr>
          <w:tab/>
        </w:r>
        <w:r w:rsidR="00057FB8">
          <w:rPr>
            <w:webHidden/>
            <w:sz w:val="26"/>
            <w:szCs w:val="26"/>
          </w:rPr>
          <w:t>24</w:t>
        </w:r>
        <w:r w:rsidR="00B9158F">
          <w:rPr>
            <w:webHidden/>
            <w:sz w:val="26"/>
            <w:szCs w:val="26"/>
          </w:rPr>
          <w:t>7</w:t>
        </w:r>
      </w:hyperlink>
    </w:p>
    <w:p w14:paraId="4E355233" w14:textId="77777777" w:rsidR="00CD520A" w:rsidRPr="000814D5" w:rsidRDefault="0038048E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64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15. Реестр единых теплоснабжающих организаций</w:t>
        </w:r>
        <w:r w:rsidR="00CD520A" w:rsidRPr="000814D5">
          <w:rPr>
            <w:webHidden/>
            <w:sz w:val="26"/>
            <w:szCs w:val="26"/>
          </w:rPr>
          <w:tab/>
        </w:r>
        <w:r w:rsidR="00057FB8">
          <w:rPr>
            <w:webHidden/>
            <w:sz w:val="26"/>
            <w:szCs w:val="26"/>
          </w:rPr>
          <w:t>24</w:t>
        </w:r>
        <w:r w:rsidR="0000005F">
          <w:rPr>
            <w:webHidden/>
            <w:sz w:val="26"/>
            <w:szCs w:val="26"/>
          </w:rPr>
          <w:t>5</w:t>
        </w:r>
      </w:hyperlink>
    </w:p>
    <w:p w14:paraId="6E9F4D4F" w14:textId="48C22DA9" w:rsidR="00CD520A" w:rsidRPr="000814D5" w:rsidRDefault="0038048E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65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16. Реестр проектов схемы теплоснабжения</w:t>
        </w:r>
        <w:r w:rsidR="00CD520A" w:rsidRPr="000814D5">
          <w:rPr>
            <w:webHidden/>
            <w:sz w:val="26"/>
            <w:szCs w:val="26"/>
          </w:rPr>
          <w:tab/>
        </w:r>
        <w:r w:rsidR="00057FB8">
          <w:rPr>
            <w:webHidden/>
            <w:sz w:val="26"/>
            <w:szCs w:val="26"/>
          </w:rPr>
          <w:t>2</w:t>
        </w:r>
        <w:r w:rsidR="000B314C">
          <w:rPr>
            <w:webHidden/>
            <w:sz w:val="26"/>
            <w:szCs w:val="26"/>
          </w:rPr>
          <w:t>51</w:t>
        </w:r>
      </w:hyperlink>
    </w:p>
    <w:p w14:paraId="7065C748" w14:textId="7113F24E" w:rsidR="00CD520A" w:rsidRPr="000814D5" w:rsidRDefault="0038048E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66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17. Замечания и предложения к проекту схемы теплоснабжения</w:t>
        </w:r>
        <w:r w:rsidR="00CD520A" w:rsidRPr="000814D5">
          <w:rPr>
            <w:webHidden/>
            <w:sz w:val="26"/>
            <w:szCs w:val="26"/>
          </w:rPr>
          <w:tab/>
        </w:r>
        <w:r w:rsidR="009343B7">
          <w:rPr>
            <w:webHidden/>
            <w:sz w:val="26"/>
            <w:szCs w:val="26"/>
          </w:rPr>
          <w:t>2</w:t>
        </w:r>
        <w:r w:rsidR="000B314C">
          <w:rPr>
            <w:webHidden/>
            <w:sz w:val="26"/>
            <w:szCs w:val="26"/>
          </w:rPr>
          <w:t>53</w:t>
        </w:r>
      </w:hyperlink>
    </w:p>
    <w:p w14:paraId="0B9B1177" w14:textId="77777777" w:rsidR="00CD520A" w:rsidRPr="000814D5" w:rsidRDefault="0038048E">
      <w:pPr>
        <w:pStyle w:val="11"/>
        <w:rPr>
          <w:rFonts w:asciiTheme="minorHAnsi" w:eastAsiaTheme="minorEastAsia" w:hAnsiTheme="minorHAnsi" w:cstheme="minorBidi"/>
          <w:b w:val="0"/>
          <w:caps w:val="0"/>
          <w:sz w:val="26"/>
          <w:szCs w:val="26"/>
        </w:rPr>
      </w:pPr>
      <w:hyperlink w:anchor="_Toc4718867" w:history="1">
        <w:r w:rsidR="00CD520A" w:rsidRPr="000814D5">
          <w:rPr>
            <w:rStyle w:val="a7"/>
            <w:rFonts w:asciiTheme="majorHAnsi" w:hAnsiTheme="majorHAnsi"/>
            <w:spacing w:val="20"/>
            <w:sz w:val="26"/>
            <w:szCs w:val="26"/>
          </w:rPr>
          <w:t>Глава 18. Сводный том изменений, выполненных в актуализированной схеме теплоснабжения</w:t>
        </w:r>
        <w:r w:rsidR="00CD520A" w:rsidRPr="000814D5">
          <w:rPr>
            <w:webHidden/>
            <w:sz w:val="26"/>
            <w:szCs w:val="26"/>
          </w:rPr>
          <w:tab/>
        </w:r>
        <w:r w:rsidR="009343B7">
          <w:rPr>
            <w:webHidden/>
            <w:sz w:val="26"/>
            <w:szCs w:val="26"/>
          </w:rPr>
          <w:t>25</w:t>
        </w:r>
        <w:r w:rsidR="0000005F">
          <w:rPr>
            <w:webHidden/>
            <w:sz w:val="26"/>
            <w:szCs w:val="26"/>
          </w:rPr>
          <w:t>0</w:t>
        </w:r>
      </w:hyperlink>
    </w:p>
    <w:p w14:paraId="56F9C2E4" w14:textId="77777777" w:rsidR="007723CC" w:rsidRPr="000814D5" w:rsidRDefault="009B0CBB" w:rsidP="009D4F03">
      <w:pPr>
        <w:pStyle w:val="11"/>
        <w:spacing w:after="0" w:line="240" w:lineRule="auto"/>
        <w:rPr>
          <w:rFonts w:asciiTheme="majorHAnsi" w:hAnsiTheme="majorHAnsi"/>
          <w:caps w:val="0"/>
          <w:sz w:val="26"/>
          <w:szCs w:val="26"/>
        </w:rPr>
      </w:pPr>
      <w:r w:rsidRPr="000814D5">
        <w:rPr>
          <w:sz w:val="26"/>
          <w:szCs w:val="26"/>
        </w:rPr>
        <w:fldChar w:fldCharType="end"/>
      </w:r>
      <w:r w:rsidR="006A2618" w:rsidRPr="000814D5">
        <w:rPr>
          <w:sz w:val="26"/>
          <w:szCs w:val="26"/>
        </w:rPr>
        <w:t>ПРИЛОЖЕНИЕ 1</w:t>
      </w:r>
      <w:r w:rsidR="007C51A7" w:rsidRPr="000814D5">
        <w:rPr>
          <w:sz w:val="26"/>
          <w:szCs w:val="26"/>
        </w:rPr>
        <w:t xml:space="preserve"> </w:t>
      </w:r>
      <w:r w:rsidR="00762C4F" w:rsidRPr="000814D5">
        <w:rPr>
          <w:sz w:val="26"/>
          <w:szCs w:val="26"/>
        </w:rPr>
        <w:t xml:space="preserve">– </w:t>
      </w:r>
      <w:r w:rsidR="009D4F03" w:rsidRPr="000814D5">
        <w:rPr>
          <w:caps w:val="0"/>
          <w:sz w:val="26"/>
          <w:szCs w:val="26"/>
        </w:rPr>
        <w:t xml:space="preserve">Программа мероприятий по развитию системы теплоснабжения </w:t>
      </w:r>
      <w:r w:rsidR="009D4F03" w:rsidRPr="000814D5">
        <w:rPr>
          <w:rFonts w:asciiTheme="majorHAnsi" w:hAnsiTheme="majorHAnsi"/>
          <w:caps w:val="0"/>
          <w:sz w:val="26"/>
          <w:szCs w:val="26"/>
        </w:rPr>
        <w:t xml:space="preserve">(также в файле </w:t>
      </w:r>
      <w:r w:rsidR="009D4F03" w:rsidRPr="000814D5">
        <w:rPr>
          <w:rFonts w:asciiTheme="majorHAnsi" w:hAnsiTheme="majorHAnsi"/>
          <w:caps w:val="0"/>
          <w:sz w:val="26"/>
          <w:szCs w:val="26"/>
          <w:lang w:val="en-US"/>
        </w:rPr>
        <w:t>Excel</w:t>
      </w:r>
      <w:r w:rsidR="009D4F03" w:rsidRPr="000814D5">
        <w:rPr>
          <w:rFonts w:asciiTheme="majorHAnsi" w:hAnsiTheme="majorHAnsi"/>
          <w:caps w:val="0"/>
          <w:sz w:val="26"/>
          <w:szCs w:val="26"/>
        </w:rPr>
        <w:t>)</w:t>
      </w:r>
    </w:p>
    <w:p w14:paraId="46B69BAA" w14:textId="77777777" w:rsidR="00787A24" w:rsidRPr="000814D5" w:rsidRDefault="00762C4F" w:rsidP="006A2618">
      <w:pPr>
        <w:pStyle w:val="11"/>
        <w:spacing w:after="0" w:line="240" w:lineRule="auto"/>
        <w:rPr>
          <w:rFonts w:asciiTheme="majorHAnsi" w:hAnsiTheme="majorHAnsi"/>
          <w:caps w:val="0"/>
          <w:sz w:val="26"/>
          <w:szCs w:val="26"/>
        </w:rPr>
      </w:pPr>
      <w:r w:rsidRPr="000814D5">
        <w:rPr>
          <w:sz w:val="26"/>
          <w:szCs w:val="26"/>
        </w:rPr>
        <w:t xml:space="preserve">ПРИЛОЖЕНИЕ </w:t>
      </w:r>
      <w:r w:rsidR="00552711" w:rsidRPr="000814D5">
        <w:rPr>
          <w:sz w:val="26"/>
          <w:szCs w:val="26"/>
        </w:rPr>
        <w:t>2</w:t>
      </w:r>
      <w:r w:rsidRPr="000814D5">
        <w:rPr>
          <w:sz w:val="26"/>
          <w:szCs w:val="26"/>
        </w:rPr>
        <w:t xml:space="preserve"> –</w:t>
      </w:r>
      <w:r w:rsidR="009D4F03" w:rsidRPr="000814D5">
        <w:rPr>
          <w:sz w:val="26"/>
          <w:szCs w:val="26"/>
        </w:rPr>
        <w:t xml:space="preserve"> </w:t>
      </w:r>
      <w:r w:rsidR="009D4F03" w:rsidRPr="000814D5">
        <w:rPr>
          <w:caps w:val="0"/>
          <w:sz w:val="26"/>
          <w:szCs w:val="26"/>
        </w:rPr>
        <w:t>Схем</w:t>
      </w:r>
      <w:r w:rsidR="001D34BF" w:rsidRPr="000814D5">
        <w:rPr>
          <w:caps w:val="0"/>
          <w:sz w:val="26"/>
          <w:szCs w:val="26"/>
        </w:rPr>
        <w:t>а</w:t>
      </w:r>
      <w:r w:rsidR="009D4F03" w:rsidRPr="000814D5">
        <w:rPr>
          <w:caps w:val="0"/>
          <w:sz w:val="26"/>
          <w:szCs w:val="26"/>
        </w:rPr>
        <w:t xml:space="preserve"> тепловых сетей</w:t>
      </w:r>
    </w:p>
    <w:p w14:paraId="667EA5BE" w14:textId="77777777" w:rsidR="001E5E2F" w:rsidRPr="000814D5" w:rsidRDefault="001E5E2F" w:rsidP="001E5E2F"/>
    <w:p w14:paraId="23A953D3" w14:textId="77777777" w:rsidR="00252987" w:rsidRPr="000814D5" w:rsidRDefault="00252987" w:rsidP="0025298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7" w:name="_Toc4718837"/>
      <w:bookmarkStart w:id="8" w:name="_Toc215484829"/>
      <w:bookmarkStart w:id="9" w:name="_Toc294609062"/>
      <w:bookmarkStart w:id="10" w:name="_Toc325558079"/>
      <w:bookmarkEnd w:id="0"/>
      <w:bookmarkEnd w:id="1"/>
      <w:bookmarkEnd w:id="2"/>
      <w:bookmarkEnd w:id="3"/>
      <w:bookmarkEnd w:id="4"/>
      <w:bookmarkEnd w:id="5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Введение</w:t>
      </w:r>
      <w:bookmarkEnd w:id="7"/>
    </w:p>
    <w:p w14:paraId="32018B69" w14:textId="77777777" w:rsidR="00252987" w:rsidRPr="000814D5" w:rsidRDefault="00252987" w:rsidP="00252987">
      <w:pPr>
        <w:ind w:firstLine="709"/>
        <w:jc w:val="both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>Схема теплоснабжения – документ, содержащий предпроектные материалы по обоснованию эффективного и безопасного функционирования системы теплоснабжения, ее развития с учетом правового регулирования в области энергосбережения и повышения энергетической эффективности. В соответствии с Федеральным законом от 27 июля 2010 года №190-ФЗ «О теплоснабжении» после 31.12.2011 наличие схемы теплоснабжения, соответствующей определенным формальным требованиям, является обязательным для поселений и городских округов Российской Федерации. Схема теплоснабжения разрабатывается на основе документов территориального планирования поселения, городского округа, утвержденных в соответствии с законодательством о градостроительной деятельности и требованиями к схемам теплоснабжения, утвержденным Постановлением Правительства Российской Федерации от 22 февраля 2012 года № 154. Перспективная схема теплоснабжения муниципального образования «город Усолье-Сибирское» (актуализация на перриод до 2028 года) разработана для обеспечения надежного и качественного теплоснабжения потребителей с учетом развития. Схема теплоснабжения определяет стратегию и единую политику в сфере теплоснабжения муниципального образования «город Усолье-Сибирское».</w:t>
      </w:r>
    </w:p>
    <w:p w14:paraId="004E191C" w14:textId="77777777" w:rsidR="00252987" w:rsidRPr="000814D5" w:rsidRDefault="00252987" w:rsidP="00252987">
      <w:pPr>
        <w:ind w:firstLine="709"/>
        <w:jc w:val="both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>Перспективная схема теплоснабжения муниципального образования «город Усолье-Сибирское» содержит материалы по обоснованию развития систем и объектов в соответствии с потребностями жилищного и общественно-делового строительства, повышению качества производимых для потребителей коммунальных ресурсов, улучшению экологической ситуации.</w:t>
      </w:r>
    </w:p>
    <w:p w14:paraId="4F25F21B" w14:textId="77777777" w:rsidR="00252987" w:rsidRPr="000814D5" w:rsidRDefault="00252987" w:rsidP="00252987">
      <w:pPr>
        <w:ind w:firstLine="709"/>
        <w:jc w:val="both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>Основными задачами являются:</w:t>
      </w:r>
    </w:p>
    <w:p w14:paraId="7DC5D2B8" w14:textId="77777777" w:rsidR="00252987" w:rsidRPr="000814D5" w:rsidRDefault="00252987" w:rsidP="00252987">
      <w:pPr>
        <w:ind w:firstLine="709"/>
        <w:jc w:val="both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>- инженерно-техническая оптимизация системы теплоснабжения;</w:t>
      </w:r>
    </w:p>
    <w:p w14:paraId="2931CE10" w14:textId="77777777" w:rsidR="00252987" w:rsidRPr="000814D5" w:rsidRDefault="00252987" w:rsidP="00252987">
      <w:pPr>
        <w:ind w:firstLine="709"/>
        <w:jc w:val="both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>- взаимосвязанное перспективное планирование развития системы теплоснабжения;</w:t>
      </w:r>
    </w:p>
    <w:p w14:paraId="76BB00F8" w14:textId="77777777" w:rsidR="00252987" w:rsidRPr="000814D5" w:rsidRDefault="00252987" w:rsidP="00252987">
      <w:pPr>
        <w:ind w:firstLine="709"/>
        <w:jc w:val="both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>- повышение надежности системы теплоснабжения и качества предоставления коммунальных ресурсов;</w:t>
      </w:r>
    </w:p>
    <w:p w14:paraId="7F211D08" w14:textId="77777777" w:rsidR="00252987" w:rsidRPr="000814D5" w:rsidRDefault="00252987" w:rsidP="00252987">
      <w:pPr>
        <w:ind w:firstLine="709"/>
        <w:jc w:val="both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>- совершенствование механизмов развития энергосбережения и повышение энергоэффективности коммунальной инфраструктуры;</w:t>
      </w:r>
    </w:p>
    <w:p w14:paraId="3463AE53" w14:textId="77777777" w:rsidR="00252987" w:rsidRPr="000814D5" w:rsidRDefault="00252987" w:rsidP="00252987">
      <w:pPr>
        <w:ind w:firstLine="709"/>
        <w:jc w:val="both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>- повышение инвестиционной привлекательности коммунальной инфраструктуры муниципального образования «город Усолье-Сибирское»;</w:t>
      </w:r>
    </w:p>
    <w:p w14:paraId="6F2367B6" w14:textId="77777777" w:rsidR="00252987" w:rsidRPr="000814D5" w:rsidRDefault="00252987" w:rsidP="00252987">
      <w:pPr>
        <w:ind w:firstLine="709"/>
        <w:jc w:val="both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>- обеспечение сбалансированности интересов субъектов коммунальной инфраструктуры и потребителей.</w:t>
      </w:r>
    </w:p>
    <w:p w14:paraId="3C4EAED9" w14:textId="77777777" w:rsidR="00252987" w:rsidRPr="000814D5" w:rsidRDefault="00252987" w:rsidP="00252987">
      <w:pPr>
        <w:ind w:firstLine="709"/>
        <w:jc w:val="both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>Проведен анализ существующего состояния системы теплоснабжения муниципального образования «город Усолье-Сибирское» на основании данных, полученных от органа местного самоуправления, теплоснабжающих организаций. Составлены существующие и перспективные балансы тепловой мощности, определены основные технические характеристики и экономика системы.</w:t>
      </w:r>
    </w:p>
    <w:p w14:paraId="31968CE1" w14:textId="77777777" w:rsidR="00252987" w:rsidRPr="000814D5" w:rsidRDefault="00252987" w:rsidP="00252987">
      <w:pPr>
        <w:ind w:firstLine="709"/>
        <w:jc w:val="both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>Предлагаемые схемные и другие решения разработаны в соответствии с законодательством Российской Федерации в сфере теплоснабжения.</w:t>
      </w:r>
    </w:p>
    <w:p w14:paraId="77A7699A" w14:textId="77777777" w:rsidR="00252987" w:rsidRPr="000814D5" w:rsidRDefault="00252987" w:rsidP="0025298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11" w:name="_Toc4718838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Глава 1. Существующее положение в сфере производства, передачи и потребления тепловой энергии для целей теплоснабжения</w:t>
      </w:r>
      <w:bookmarkEnd w:id="11"/>
    </w:p>
    <w:p w14:paraId="6C8B3F4A" w14:textId="77777777" w:rsidR="00252987" w:rsidRPr="000814D5" w:rsidRDefault="00252987" w:rsidP="00252987"/>
    <w:p w14:paraId="3507EDF3" w14:textId="77777777" w:rsidR="00252987" w:rsidRPr="000814D5" w:rsidRDefault="00252987" w:rsidP="00252987">
      <w:pPr>
        <w:pStyle w:val="2"/>
        <w:pBdr>
          <w:bottom w:val="single" w:sz="12" w:space="1" w:color="auto"/>
        </w:pBdr>
        <w:tabs>
          <w:tab w:val="left" w:pos="993"/>
        </w:tabs>
        <w:spacing w:before="300" w:after="200"/>
        <w:ind w:left="720" w:hanging="295"/>
        <w:rPr>
          <w:rFonts w:ascii="Cambria" w:hAnsi="Cambria" w:cs="Times New Roman"/>
          <w:i w:val="0"/>
          <w:color w:val="000000" w:themeColor="text1"/>
          <w:sz w:val="30"/>
          <w:szCs w:val="30"/>
        </w:rPr>
      </w:pPr>
      <w:bookmarkStart w:id="12" w:name="_Toc4718839"/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Функциональная структура теплоснабжения</w:t>
      </w:r>
      <w:bookmarkEnd w:id="12"/>
    </w:p>
    <w:p w14:paraId="0C4044B1" w14:textId="77777777" w:rsidR="00252987" w:rsidRPr="000814D5" w:rsidRDefault="00252987" w:rsidP="0025298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Источником теплоснабжения г. Усолье-Сибирское является ТЭЦ-11, расположенная вблизи промплощадки ООО «Усольехимпром». ТЭЦ-11 является филиалом ООО «Байкальская энергетическая компания».</w:t>
      </w:r>
    </w:p>
    <w:p w14:paraId="189803BC" w14:textId="77777777" w:rsidR="00252987" w:rsidRPr="000814D5" w:rsidRDefault="00252987" w:rsidP="0025298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становленная тепловая мощность ТЭЦ-11 составляет 1056,9 Гкал/час (до вывода из эксплуатации котлоагрегата №5 в сентябре 2018 года и турбоагрегата №7 в декабре того же года установленная мощность составляла 1285,0 Гкал/ч).</w:t>
      </w:r>
    </w:p>
    <w:p w14:paraId="1AD3F713" w14:textId="77777777" w:rsidR="00252987" w:rsidRPr="000814D5" w:rsidRDefault="00252987" w:rsidP="0025298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епло в горячей воде от коллектора ТЭЦ-11 подается через ТРУ-1 и ТРУ-2. С ТРУ-1 подключены тепломагистрали ООО «Усольехимпром» (2х dy700 и 2х dy300) и тепломагистраль, идущая на город (2х dyl000-800 мм). С ТРУ-2 подключены магистрали для теплоснабжения Усольского района, в том числе ООО «Усольехимпром», ОАО «Усолье-Сибирский химико-фармацевтический завод» и предприятия сельхозкомплекса.</w:t>
      </w:r>
    </w:p>
    <w:p w14:paraId="50BA5B15" w14:textId="77777777" w:rsidR="00252987" w:rsidRPr="000814D5" w:rsidRDefault="00252987" w:rsidP="0025298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епловые сети, обеспечивающие теплоснабжение города, проходят по Комсомольскому проспекту через весь город. Для поддержания гидравлического режима на главной магистрали города построены и эксплуатируются две насосные станции ТНС-1 и ТНС-2. После насосной станции ТНС-1 на протяжении всей трассы отходят ответвления в кварталы и микрорайоны. По улице Крупской установлены две насосные станции ТНС-5 и ТНС-3. Потребители в районе улицы К. Цеткин (планировочный район Зелёный) присоединяются к тепловым сетям через насосную станцию ТНС-4.</w:t>
      </w:r>
    </w:p>
    <w:p w14:paraId="184523E6" w14:textId="77777777" w:rsidR="00252987" w:rsidRPr="000814D5" w:rsidRDefault="00252987" w:rsidP="0025298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тепловых сетей ТЭЦ-11 образован 1 июня 2006 года после оформления аренды тепловых сетей г. Усолье-Сибирское. В собственности ООО «Байкальская энергетическая компания» находятся 7 тепловых насосных станций, расположенных в г. Усолье- Сибирское и в п. Белореченский; часть нежилых по</w:t>
      </w:r>
      <w:r w:rsidR="003C623D">
        <w:rPr>
          <w:sz w:val="28"/>
          <w:szCs w:val="28"/>
        </w:rPr>
        <w:t>мещений ТНС-5, ТНС-З г. Усолье-</w:t>
      </w:r>
      <w:r w:rsidRPr="000814D5">
        <w:rPr>
          <w:sz w:val="28"/>
          <w:szCs w:val="28"/>
        </w:rPr>
        <w:t>Сибирское, кроме того магистральные тепловые сети г. Усолье-Сибирское и Усольского района. Тепловая нагрузка ТЭЦ-11 представлена в таблице 1.</w:t>
      </w:r>
    </w:p>
    <w:p w14:paraId="2F7EFE48" w14:textId="77777777" w:rsidR="00252987" w:rsidRPr="000814D5" w:rsidRDefault="00252987" w:rsidP="00252987">
      <w:pPr>
        <w:ind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 1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949"/>
        <w:gridCol w:w="3679"/>
      </w:tblGrid>
      <w:tr w:rsidR="00252987" w:rsidRPr="000814D5" w14:paraId="6C380232" w14:textId="77777777" w:rsidTr="00A93EBD">
        <w:tc>
          <w:tcPr>
            <w:tcW w:w="5949" w:type="dxa"/>
            <w:vAlign w:val="center"/>
          </w:tcPr>
          <w:p w14:paraId="35EDCDD3" w14:textId="77777777" w:rsidR="00252987" w:rsidRPr="000814D5" w:rsidRDefault="00252987" w:rsidP="00A93EBD">
            <w:pPr>
              <w:jc w:val="center"/>
              <w:rPr>
                <w:b/>
                <w:sz w:val="28"/>
                <w:szCs w:val="28"/>
              </w:rPr>
            </w:pPr>
            <w:r w:rsidRPr="000814D5">
              <w:rPr>
                <w:b/>
                <w:sz w:val="28"/>
                <w:szCs w:val="28"/>
              </w:rPr>
              <w:t>Наименование потребителей</w:t>
            </w:r>
          </w:p>
        </w:tc>
        <w:tc>
          <w:tcPr>
            <w:tcW w:w="3679" w:type="dxa"/>
            <w:vAlign w:val="center"/>
          </w:tcPr>
          <w:p w14:paraId="7EFDDDEE" w14:textId="77777777" w:rsidR="00252987" w:rsidRPr="000814D5" w:rsidRDefault="00252987" w:rsidP="00A93EBD">
            <w:pPr>
              <w:jc w:val="center"/>
              <w:rPr>
                <w:b/>
                <w:sz w:val="28"/>
                <w:szCs w:val="28"/>
              </w:rPr>
            </w:pPr>
            <w:r w:rsidRPr="000814D5">
              <w:rPr>
                <w:b/>
                <w:sz w:val="28"/>
                <w:szCs w:val="28"/>
              </w:rPr>
              <w:t>Тепловая нагрузка, Гкал/ч</w:t>
            </w:r>
          </w:p>
        </w:tc>
      </w:tr>
      <w:tr w:rsidR="00252987" w:rsidRPr="000814D5" w14:paraId="64DDDF04" w14:textId="77777777" w:rsidTr="00A93EBD">
        <w:tc>
          <w:tcPr>
            <w:tcW w:w="5949" w:type="dxa"/>
            <w:vAlign w:val="center"/>
          </w:tcPr>
          <w:p w14:paraId="3BB9396A" w14:textId="77777777" w:rsidR="00252987" w:rsidRPr="000814D5" w:rsidRDefault="00252987" w:rsidP="00A93EBD">
            <w:pPr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Промышленные предприятия</w:t>
            </w:r>
          </w:p>
        </w:tc>
        <w:tc>
          <w:tcPr>
            <w:tcW w:w="3679" w:type="dxa"/>
            <w:vAlign w:val="center"/>
          </w:tcPr>
          <w:p w14:paraId="4BDC7E16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Отключены</w:t>
            </w:r>
          </w:p>
        </w:tc>
      </w:tr>
      <w:tr w:rsidR="00252987" w:rsidRPr="000814D5" w14:paraId="5756AC16" w14:textId="77777777" w:rsidTr="00A93EBD">
        <w:tc>
          <w:tcPr>
            <w:tcW w:w="5949" w:type="dxa"/>
            <w:vAlign w:val="center"/>
          </w:tcPr>
          <w:p w14:paraId="2EC1922B" w14:textId="77777777" w:rsidR="00252987" w:rsidRPr="000814D5" w:rsidRDefault="00252987" w:rsidP="00A93EBD">
            <w:pPr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Жилая и социально-административная застройка г. Усолье- Сибирское и п. Белореченский</w:t>
            </w:r>
          </w:p>
        </w:tc>
        <w:tc>
          <w:tcPr>
            <w:tcW w:w="3679" w:type="dxa"/>
            <w:vAlign w:val="center"/>
          </w:tcPr>
          <w:p w14:paraId="53113CCF" w14:textId="77777777" w:rsidR="00252987" w:rsidRPr="000814D5" w:rsidRDefault="00252987" w:rsidP="00CE2A3B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4</w:t>
            </w:r>
            <w:r w:rsidR="00CE2A3B">
              <w:rPr>
                <w:sz w:val="28"/>
                <w:szCs w:val="28"/>
              </w:rPr>
              <w:t>19,6</w:t>
            </w:r>
          </w:p>
        </w:tc>
      </w:tr>
    </w:tbl>
    <w:p w14:paraId="3314AE7F" w14:textId="77777777" w:rsidR="00252987" w:rsidRPr="000814D5" w:rsidRDefault="00252987" w:rsidP="00252987">
      <w:pPr>
        <w:ind w:firstLine="709"/>
        <w:jc w:val="both"/>
        <w:rPr>
          <w:color w:val="000000" w:themeColor="text1"/>
          <w:sz w:val="28"/>
          <w:szCs w:val="28"/>
        </w:rPr>
      </w:pPr>
    </w:p>
    <w:p w14:paraId="3B770432" w14:textId="77777777" w:rsidR="00252987" w:rsidRPr="000814D5" w:rsidRDefault="00252987" w:rsidP="00252987">
      <w:pPr>
        <w:pStyle w:val="2"/>
        <w:pBdr>
          <w:bottom w:val="single" w:sz="12" w:space="1" w:color="auto"/>
        </w:pBdr>
        <w:tabs>
          <w:tab w:val="left" w:pos="993"/>
        </w:tabs>
        <w:spacing w:before="300" w:after="200"/>
        <w:ind w:left="720" w:hanging="295"/>
        <w:rPr>
          <w:rFonts w:ascii="Cambria" w:hAnsi="Cambria" w:cs="Times New Roman"/>
          <w:i w:val="0"/>
          <w:color w:val="000000" w:themeColor="text1"/>
          <w:sz w:val="30"/>
          <w:szCs w:val="30"/>
        </w:rPr>
      </w:pPr>
      <w:bookmarkStart w:id="13" w:name="_Toc4718840"/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Источники тепловой энергии</w:t>
      </w:r>
      <w:bookmarkEnd w:id="13"/>
    </w:p>
    <w:p w14:paraId="5FE8C5A2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муниципальном образовании «город Усолье-Сибирское» источником централизованного теплоснабжения является ТЭЦ-11.</w:t>
      </w:r>
    </w:p>
    <w:p w14:paraId="7FF2BF06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ЭЦ-11 - тепловая электрическая станция, является частью Объединенной энергетической системы Сибири. Непосредственную диспетчеризацию осуществляет Филиал АО «СО ЕЭС» Иркутское РДУ.</w:t>
      </w:r>
    </w:p>
    <w:p w14:paraId="1E974DF4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сновное оборудование котельного цеха ТЭЦ-11 представлено четырьмя типами котельных агрегатов: ст. №1, 2 БКЗ-160-100 фб, ст. №3,4 БКЗ-210-140 ф, ст. №5, 6 ТП-85, ст. №7, 8, 9 ТП-81. Заводы изготовители: Барнаульский и Таганрогский котельные заводы. Все котельные агрегаты однобарабанные с естественной циркуляцией, предназначены для получения пара высокого давления при камерном сжигании угольной пыли.</w:t>
      </w:r>
    </w:p>
    <w:p w14:paraId="2D965E63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4E6406">
        <w:rPr>
          <w:sz w:val="28"/>
          <w:szCs w:val="28"/>
        </w:rPr>
        <w:t>Установленные котлоагрегаты спроектированы для сжигания рядовых Черемховских углей и отсевов Черемховского угля. В настоящее время на котлоагрегат</w:t>
      </w:r>
      <w:r w:rsidR="0081013A" w:rsidRPr="004E6406">
        <w:rPr>
          <w:sz w:val="28"/>
          <w:szCs w:val="28"/>
        </w:rPr>
        <w:t>ах</w:t>
      </w:r>
      <w:r w:rsidRPr="004E6406">
        <w:rPr>
          <w:sz w:val="28"/>
          <w:szCs w:val="28"/>
        </w:rPr>
        <w:t xml:space="preserve"> сжигается смесь Черемховских</w:t>
      </w:r>
      <w:r w:rsidR="0081013A" w:rsidRPr="004E6406">
        <w:rPr>
          <w:sz w:val="28"/>
          <w:szCs w:val="28"/>
        </w:rPr>
        <w:t xml:space="preserve">, </w:t>
      </w:r>
      <w:r w:rsidRPr="004E6406">
        <w:rPr>
          <w:sz w:val="28"/>
          <w:szCs w:val="28"/>
        </w:rPr>
        <w:t>Мугунских</w:t>
      </w:r>
      <w:r w:rsidR="0081013A" w:rsidRPr="004E6406">
        <w:rPr>
          <w:sz w:val="28"/>
          <w:szCs w:val="28"/>
        </w:rPr>
        <w:t xml:space="preserve">, Азейских, Ирбейских, Головинских </w:t>
      </w:r>
      <w:r w:rsidRPr="004E6406">
        <w:rPr>
          <w:sz w:val="28"/>
          <w:szCs w:val="28"/>
        </w:rPr>
        <w:t>углей. В качестве растопочного топлива используется мазут марки М-80, М-100.</w:t>
      </w:r>
    </w:p>
    <w:p w14:paraId="7CAFC025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ТЭЦ-11 установлены 8 турбоагрегатов трех типов: с противодавлением (ТГ-5, 7), с теплофикационными отборами (ТГ-4, 6, 8) и с производственным и теплофикационным отборами (ТГ-1, 2, 3).</w:t>
      </w:r>
    </w:p>
    <w:p w14:paraId="7D6B56E1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Между группами оборудования имеется связь по пару через РОУ 140/100 кгс/см</w:t>
      </w:r>
      <w:r w:rsidRPr="000814D5">
        <w:rPr>
          <w:sz w:val="28"/>
          <w:szCs w:val="28"/>
          <w:vertAlign w:val="superscript"/>
        </w:rPr>
        <w:t>2</w:t>
      </w:r>
      <w:r w:rsidRPr="000814D5">
        <w:rPr>
          <w:sz w:val="28"/>
          <w:szCs w:val="28"/>
        </w:rPr>
        <w:t>. Отпуск тепла осуществляется паром 11 кгс/см</w:t>
      </w:r>
      <w:r w:rsidRPr="000814D5">
        <w:rPr>
          <w:sz w:val="28"/>
          <w:szCs w:val="28"/>
          <w:vertAlign w:val="superscript"/>
        </w:rPr>
        <w:t>2</w:t>
      </w:r>
      <w:r w:rsidRPr="000814D5">
        <w:rPr>
          <w:sz w:val="28"/>
          <w:szCs w:val="28"/>
        </w:rPr>
        <w:t xml:space="preserve"> для нужд промышленности, горячей водой по температурному графику 110/70 </w:t>
      </w:r>
      <w:r w:rsidRPr="000814D5">
        <w:rPr>
          <w:sz w:val="28"/>
          <w:szCs w:val="28"/>
          <w:vertAlign w:val="superscript"/>
        </w:rPr>
        <w:t>о</w:t>
      </w:r>
      <w:r w:rsidRPr="000814D5">
        <w:rPr>
          <w:sz w:val="28"/>
          <w:szCs w:val="28"/>
        </w:rPr>
        <w:t>С для теплоснабжения города и предприятий.</w:t>
      </w:r>
    </w:p>
    <w:p w14:paraId="19F0F74B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уществующая тепловая схема ТЭЦ-11 запроектирована и построена с поперечными связями, повышающими надежность электрической станции в целом и позволяющими при выходе из строя какого-либо котла сохранить в работе все турбины.</w:t>
      </w:r>
    </w:p>
    <w:p w14:paraId="4C4BADF8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истема гидрозолоудаления оборотная.</w:t>
      </w:r>
    </w:p>
    <w:p w14:paraId="0E5DE601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тпуск тепловой энергии потребителям осуществляется:</w:t>
      </w:r>
    </w:p>
    <w:p w14:paraId="361EF46A" w14:textId="77777777" w:rsidR="00F038BF" w:rsidRPr="000814D5" w:rsidRDefault="00F038BF" w:rsidP="00F038BF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паром 11 кгс/см</w:t>
      </w:r>
      <w:r w:rsidRPr="000814D5">
        <w:rPr>
          <w:sz w:val="28"/>
          <w:szCs w:val="28"/>
          <w:vertAlign w:val="superscript"/>
        </w:rPr>
        <w:t>2</w:t>
      </w:r>
      <w:r w:rsidRPr="000814D5">
        <w:rPr>
          <w:sz w:val="28"/>
          <w:szCs w:val="28"/>
        </w:rPr>
        <w:t xml:space="preserve"> производственного отбора т/а </w:t>
      </w:r>
      <w:r>
        <w:rPr>
          <w:sz w:val="28"/>
          <w:szCs w:val="28"/>
        </w:rPr>
        <w:t xml:space="preserve">ст.№3 типа </w:t>
      </w:r>
      <w:r w:rsidRPr="000814D5">
        <w:rPr>
          <w:sz w:val="28"/>
          <w:szCs w:val="28"/>
        </w:rPr>
        <w:t xml:space="preserve">ПТ-50-130/13, </w:t>
      </w:r>
      <w:commentRangeStart w:id="14"/>
      <w:r w:rsidRPr="000814D5">
        <w:rPr>
          <w:sz w:val="28"/>
          <w:szCs w:val="28"/>
        </w:rPr>
        <w:t>т/</w:t>
      </w:r>
      <w:r w:rsidRPr="00252AD5">
        <w:rPr>
          <w:sz w:val="28"/>
          <w:szCs w:val="28"/>
          <w:highlight w:val="yellow"/>
        </w:rPr>
        <w:t>а  ст.№</w:t>
      </w:r>
      <w:r>
        <w:rPr>
          <w:sz w:val="28"/>
          <w:szCs w:val="28"/>
          <w:highlight w:val="yellow"/>
        </w:rPr>
        <w:t xml:space="preserve">5 </w:t>
      </w:r>
      <w:r w:rsidRPr="00252AD5">
        <w:rPr>
          <w:sz w:val="28"/>
          <w:szCs w:val="28"/>
          <w:highlight w:val="yellow"/>
        </w:rPr>
        <w:t>типа  Р-50-130/13</w:t>
      </w:r>
      <w:commentRangeEnd w:id="14"/>
      <w:r>
        <w:rPr>
          <w:rStyle w:val="aff9"/>
        </w:rPr>
        <w:commentReference w:id="14"/>
      </w:r>
      <w:r>
        <w:rPr>
          <w:sz w:val="28"/>
          <w:szCs w:val="28"/>
        </w:rPr>
        <w:t xml:space="preserve">, т/а ст. №2 типа </w:t>
      </w:r>
      <w:r w:rsidRPr="002064D1">
        <w:rPr>
          <w:sz w:val="28"/>
          <w:szCs w:val="28"/>
        </w:rPr>
        <w:t xml:space="preserve">ПТ </w:t>
      </w:r>
      <w:r>
        <w:rPr>
          <w:sz w:val="28"/>
          <w:szCs w:val="28"/>
        </w:rPr>
        <w:t>19</w:t>
      </w:r>
      <w:r w:rsidRPr="002064D1">
        <w:rPr>
          <w:sz w:val="28"/>
          <w:szCs w:val="28"/>
        </w:rPr>
        <w:t xml:space="preserve">-90 ст. № 2 </w:t>
      </w:r>
      <w:r w:rsidRPr="000814D5">
        <w:rPr>
          <w:sz w:val="28"/>
          <w:szCs w:val="28"/>
        </w:rPr>
        <w:t xml:space="preserve"> и  БРОУ 100/10, 140/10 №1,2,3.</w:t>
      </w:r>
    </w:p>
    <w:p w14:paraId="5C9368E3" w14:textId="77777777" w:rsidR="00F038BF" w:rsidRPr="000814D5" w:rsidRDefault="00F038BF" w:rsidP="00F038BF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горячей водой по температурному графику 110/70 для теплоснабжения города, предприятий и сельхозкомплекса.</w:t>
      </w:r>
    </w:p>
    <w:p w14:paraId="1E2BB943" w14:textId="77777777" w:rsidR="00F038BF" w:rsidRPr="000814D5" w:rsidRDefault="00F038BF" w:rsidP="00F038BF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одогрев осветленной воды для подпитки теплосети осуществляется УГВС.</w:t>
      </w:r>
    </w:p>
    <w:p w14:paraId="0E6F0F4B" w14:textId="77777777" w:rsidR="00F038BF" w:rsidRPr="000814D5" w:rsidRDefault="00F038BF" w:rsidP="00F038BF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ля подогрева сетевой воды, кроме бойлеров, входящих в состав теплофикационн</w:t>
      </w:r>
      <w:r>
        <w:rPr>
          <w:sz w:val="28"/>
          <w:szCs w:val="28"/>
        </w:rPr>
        <w:t>ых</w:t>
      </w:r>
      <w:r w:rsidRPr="000814D5">
        <w:rPr>
          <w:sz w:val="28"/>
          <w:szCs w:val="28"/>
        </w:rPr>
        <w:t xml:space="preserve"> установ</w:t>
      </w:r>
      <w:r>
        <w:rPr>
          <w:sz w:val="28"/>
          <w:szCs w:val="28"/>
        </w:rPr>
        <w:t>ок</w:t>
      </w:r>
      <w:r w:rsidRPr="000814D5">
        <w:rPr>
          <w:sz w:val="28"/>
          <w:szCs w:val="28"/>
        </w:rPr>
        <w:t xml:space="preserve"> турбоагрегатов Т-50-130</w:t>
      </w:r>
      <w:r>
        <w:rPr>
          <w:sz w:val="28"/>
          <w:szCs w:val="28"/>
        </w:rPr>
        <w:t xml:space="preserve"> ст.№4; 6</w:t>
      </w:r>
      <w:r w:rsidRPr="000814D5">
        <w:rPr>
          <w:sz w:val="28"/>
          <w:szCs w:val="28"/>
        </w:rPr>
        <w:t xml:space="preserve"> и </w:t>
      </w:r>
      <w:r w:rsidRPr="00B60B53">
        <w:rPr>
          <w:sz w:val="28"/>
          <w:szCs w:val="28"/>
          <w:highlight w:val="yellow"/>
        </w:rPr>
        <w:t>Т-</w:t>
      </w:r>
      <w:r>
        <w:rPr>
          <w:sz w:val="28"/>
          <w:szCs w:val="28"/>
          <w:highlight w:val="yellow"/>
        </w:rPr>
        <w:t>79,3</w:t>
      </w:r>
      <w:r w:rsidRPr="00B60B53">
        <w:rPr>
          <w:sz w:val="28"/>
          <w:szCs w:val="28"/>
          <w:highlight w:val="yellow"/>
        </w:rPr>
        <w:t>-130</w:t>
      </w:r>
      <w:r>
        <w:rPr>
          <w:sz w:val="28"/>
          <w:szCs w:val="28"/>
        </w:rPr>
        <w:t xml:space="preserve"> ст.№8</w:t>
      </w:r>
      <w:r w:rsidRPr="000814D5">
        <w:rPr>
          <w:sz w:val="28"/>
          <w:szCs w:val="28"/>
        </w:rPr>
        <w:t>, в турбинном отделении установлено 16 основных и пиковых бойлеров.</w:t>
      </w:r>
    </w:p>
    <w:p w14:paraId="2A48A1F3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тпуск пара для техноло</w:t>
      </w:r>
      <w:r w:rsidR="009F41CC">
        <w:rPr>
          <w:sz w:val="28"/>
          <w:szCs w:val="28"/>
        </w:rPr>
        <w:t xml:space="preserve">гических нужд потребителей и на </w:t>
      </w:r>
      <w:r w:rsidRPr="000814D5">
        <w:rPr>
          <w:sz w:val="28"/>
          <w:szCs w:val="28"/>
        </w:rPr>
        <w:t>пи</w:t>
      </w:r>
      <w:r w:rsidR="009F41CC">
        <w:rPr>
          <w:sz w:val="28"/>
          <w:szCs w:val="28"/>
        </w:rPr>
        <w:t xml:space="preserve">ковые бойлера производится от </w:t>
      </w:r>
      <w:r w:rsidRPr="000814D5">
        <w:rPr>
          <w:sz w:val="28"/>
          <w:szCs w:val="28"/>
        </w:rPr>
        <w:t>регулируемых отборов турбин с резервированием от РОУ и БРОУ.</w:t>
      </w:r>
    </w:p>
    <w:p w14:paraId="3F799E46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истема технического водоснабжения ТЭЦ оборотная с четырьмя вентиляторными градирнями.</w:t>
      </w:r>
    </w:p>
    <w:p w14:paraId="37B9C9B5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ля восполнения потерь и обеспечения нормальной работы системы технического водоснабжения, необходима речная вода поступает от насосной станции на реке Белая.</w:t>
      </w:r>
    </w:p>
    <w:p w14:paraId="6D7BFC45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Исходной водой для подпитки теплосети, связанной с открытым водоразбором и утечками, является вода питьевого качества из системы хозяйственно-питьевого водоснабжения города.</w:t>
      </w:r>
    </w:p>
    <w:p w14:paraId="4889C2E6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ажнейшими элементами электростанции являются распределительные устройства. ОРУ-220 кВ, ОРУ-110 кВ, ЗРУ-35 кВ, ОРУ-35 кВ, ГРУ-6 кВ №1,2 являются элементами главной схемы электрических соединений. Связь с системой осуществляется по Вл-215, 216 и четырем ВЛ-110 кВ.</w:t>
      </w:r>
    </w:p>
    <w:p w14:paraId="6806D7AE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остав парка турбинного оборудования ТЭЦ-11 ООО «Байкальская энергетическая компания» представлен в таблице 2.</w:t>
      </w:r>
    </w:p>
    <w:p w14:paraId="698D1E27" w14:textId="77777777" w:rsidR="00252987" w:rsidRPr="000814D5" w:rsidRDefault="00252987" w:rsidP="00252987">
      <w:pPr>
        <w:ind w:firstLine="720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 2</w:t>
      </w:r>
    </w:p>
    <w:tbl>
      <w:tblPr>
        <w:tblStyle w:val="TableNormal"/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337"/>
        <w:gridCol w:w="943"/>
        <w:gridCol w:w="1371"/>
        <w:gridCol w:w="1073"/>
        <w:gridCol w:w="1073"/>
        <w:gridCol w:w="1209"/>
        <w:gridCol w:w="1465"/>
        <w:gridCol w:w="1157"/>
      </w:tblGrid>
      <w:tr w:rsidR="00252987" w:rsidRPr="000814D5" w14:paraId="11A6EB7A" w14:textId="77777777" w:rsidTr="00A93EBD">
        <w:trPr>
          <w:trHeight w:val="20"/>
        </w:trPr>
        <w:tc>
          <w:tcPr>
            <w:tcW w:w="695" w:type="pct"/>
            <w:vAlign w:val="center"/>
          </w:tcPr>
          <w:p w14:paraId="65CAA63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Турбина</w:t>
            </w:r>
          </w:p>
        </w:tc>
        <w:tc>
          <w:tcPr>
            <w:tcW w:w="490" w:type="pct"/>
            <w:vAlign w:val="center"/>
          </w:tcPr>
          <w:p w14:paraId="2A587DD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Станци онный номер</w:t>
            </w:r>
          </w:p>
        </w:tc>
        <w:tc>
          <w:tcPr>
            <w:tcW w:w="712" w:type="pct"/>
            <w:vAlign w:val="center"/>
          </w:tcPr>
          <w:p w14:paraId="1FDFF7A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Тип</w:t>
            </w:r>
            <w:r w:rsidRPr="000814D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</w:t>
            </w: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(марка) турбины</w:t>
            </w:r>
          </w:p>
        </w:tc>
        <w:tc>
          <w:tcPr>
            <w:tcW w:w="557" w:type="pct"/>
            <w:vAlign w:val="center"/>
          </w:tcPr>
          <w:p w14:paraId="6E2D4A2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Завод-изготови-тель</w:t>
            </w:r>
          </w:p>
        </w:tc>
        <w:tc>
          <w:tcPr>
            <w:tcW w:w="557" w:type="pct"/>
            <w:vAlign w:val="center"/>
          </w:tcPr>
          <w:p w14:paraId="5A830E7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  <w:r w:rsidRPr="000814D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</w:t>
            </w: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вво да</w:t>
            </w:r>
          </w:p>
        </w:tc>
        <w:tc>
          <w:tcPr>
            <w:tcW w:w="628" w:type="pct"/>
            <w:vAlign w:val="center"/>
          </w:tcPr>
          <w:p w14:paraId="70CDCF2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Дата по- следнего капиталь- ного ре- монта</w:t>
            </w:r>
          </w:p>
        </w:tc>
        <w:tc>
          <w:tcPr>
            <w:tcW w:w="761" w:type="pct"/>
            <w:vAlign w:val="center"/>
          </w:tcPr>
          <w:p w14:paraId="2290FDA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Установ- ленная электриче- ская </w:t>
            </w:r>
            <w:r w:rsidRPr="000814D5">
              <w:rPr>
                <w:rFonts w:ascii="Times New Roman" w:hAnsi="Times New Roman" w:cs="Times New Roman"/>
                <w:b/>
                <w:spacing w:val="-3"/>
                <w:sz w:val="24"/>
                <w:szCs w:val="24"/>
                <w:lang w:val="ru-RU"/>
              </w:rPr>
              <w:t xml:space="preserve">мощ- </w:t>
            </w:r>
            <w:r w:rsidRPr="000814D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ность,</w:t>
            </w:r>
            <w:r w:rsidRPr="000814D5">
              <w:rPr>
                <w:rFonts w:ascii="Times New Roman" w:hAnsi="Times New Roman" w:cs="Times New Roman"/>
                <w:b/>
                <w:spacing w:val="-11"/>
                <w:sz w:val="24"/>
                <w:szCs w:val="24"/>
                <w:lang w:val="ru-RU"/>
              </w:rPr>
              <w:t xml:space="preserve"> </w:t>
            </w:r>
            <w:r w:rsidRPr="000814D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МВт</w:t>
            </w:r>
          </w:p>
        </w:tc>
        <w:tc>
          <w:tcPr>
            <w:tcW w:w="600" w:type="pct"/>
            <w:vAlign w:val="center"/>
          </w:tcPr>
          <w:p w14:paraId="2F6004D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пловая </w:t>
            </w:r>
            <w:r w:rsidRPr="000814D5">
              <w:rPr>
                <w:rFonts w:ascii="Times New Roman" w:hAnsi="Times New Roman" w:cs="Times New Roman"/>
                <w:b/>
                <w:spacing w:val="-1"/>
                <w:sz w:val="24"/>
                <w:szCs w:val="24"/>
              </w:rPr>
              <w:t xml:space="preserve">мощность, </w:t>
            </w:r>
            <w:r w:rsidRPr="000814D5">
              <w:rPr>
                <w:rFonts w:ascii="Times New Roman" w:hAnsi="Times New Roman" w:cs="Times New Roman"/>
                <w:b/>
                <w:spacing w:val="-1"/>
                <w:sz w:val="24"/>
                <w:szCs w:val="24"/>
                <w:lang w:val="ru-RU"/>
              </w:rPr>
              <w:t>Г</w:t>
            </w: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кал/час</w:t>
            </w:r>
          </w:p>
        </w:tc>
      </w:tr>
      <w:tr w:rsidR="00252987" w:rsidRPr="000814D5" w14:paraId="6045CE4B" w14:textId="77777777" w:rsidTr="00A93EBD">
        <w:trPr>
          <w:trHeight w:val="20"/>
        </w:trPr>
        <w:tc>
          <w:tcPr>
            <w:tcW w:w="695" w:type="pct"/>
          </w:tcPr>
          <w:p w14:paraId="4BA45759" w14:textId="77777777" w:rsidR="00252987" w:rsidRPr="000814D5" w:rsidRDefault="00252987" w:rsidP="00A93EBD">
            <w:pPr>
              <w:pStyle w:val="TableParagraph"/>
              <w:spacing w:before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90" w:type="pct"/>
          </w:tcPr>
          <w:p w14:paraId="7AB7DBBA" w14:textId="77777777" w:rsidR="00252987" w:rsidRPr="000814D5" w:rsidRDefault="00252987" w:rsidP="00A93EBD">
            <w:pPr>
              <w:pStyle w:val="TableParagraph"/>
              <w:spacing w:before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12" w:type="pct"/>
          </w:tcPr>
          <w:p w14:paraId="7A756C12" w14:textId="77777777" w:rsidR="00252987" w:rsidRPr="000814D5" w:rsidRDefault="00252987" w:rsidP="00A93EBD">
            <w:pPr>
              <w:pStyle w:val="TableParagraph"/>
              <w:spacing w:before="1"/>
              <w:ind w:left="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57" w:type="pct"/>
          </w:tcPr>
          <w:p w14:paraId="05BFF856" w14:textId="77777777" w:rsidR="00252987" w:rsidRPr="000814D5" w:rsidRDefault="00252987" w:rsidP="00A93EBD">
            <w:pPr>
              <w:pStyle w:val="TableParagraph"/>
              <w:spacing w:before="1"/>
              <w:ind w:right="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57" w:type="pct"/>
          </w:tcPr>
          <w:p w14:paraId="30A6B038" w14:textId="77777777" w:rsidR="00252987" w:rsidRPr="000814D5" w:rsidRDefault="00252987" w:rsidP="00A93EBD">
            <w:pPr>
              <w:pStyle w:val="TableParagraph"/>
              <w:spacing w:before="1"/>
              <w:ind w:right="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28" w:type="pct"/>
          </w:tcPr>
          <w:p w14:paraId="05C317EF" w14:textId="77777777" w:rsidR="00252987" w:rsidRPr="000814D5" w:rsidRDefault="00252987" w:rsidP="00A93EBD">
            <w:pPr>
              <w:pStyle w:val="TableParagraph"/>
              <w:spacing w:line="254" w:lineRule="exact"/>
              <w:ind w:right="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61" w:type="pct"/>
          </w:tcPr>
          <w:p w14:paraId="2879D928" w14:textId="77777777" w:rsidR="00252987" w:rsidRPr="000814D5" w:rsidRDefault="00252987" w:rsidP="00A93EBD">
            <w:pPr>
              <w:pStyle w:val="TableParagraph"/>
              <w:spacing w:before="1"/>
              <w:ind w:left="399" w:right="39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00" w:type="pct"/>
          </w:tcPr>
          <w:p w14:paraId="658CA93F" w14:textId="77777777" w:rsidR="00252987" w:rsidRPr="000814D5" w:rsidRDefault="00252987" w:rsidP="00A93EBD">
            <w:pPr>
              <w:pStyle w:val="TableParagraph"/>
              <w:spacing w:before="6"/>
              <w:ind w:left="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252987" w:rsidRPr="000814D5" w14:paraId="745C349D" w14:textId="77777777" w:rsidTr="00A93EBD">
        <w:trPr>
          <w:trHeight w:val="20"/>
        </w:trPr>
        <w:tc>
          <w:tcPr>
            <w:tcW w:w="695" w:type="pct"/>
          </w:tcPr>
          <w:p w14:paraId="71080F7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урбина пар.</w:t>
            </w:r>
          </w:p>
        </w:tc>
        <w:tc>
          <w:tcPr>
            <w:tcW w:w="490" w:type="pct"/>
            <w:vAlign w:val="center"/>
          </w:tcPr>
          <w:p w14:paraId="5D469B4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1</w:t>
            </w:r>
          </w:p>
        </w:tc>
        <w:tc>
          <w:tcPr>
            <w:tcW w:w="712" w:type="pct"/>
            <w:vAlign w:val="center"/>
          </w:tcPr>
          <w:p w14:paraId="78C0CD0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ПТ-2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-90/10</w:t>
            </w:r>
          </w:p>
        </w:tc>
        <w:tc>
          <w:tcPr>
            <w:tcW w:w="557" w:type="pct"/>
            <w:vAlign w:val="center"/>
          </w:tcPr>
          <w:p w14:paraId="1786B9F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МЗ</w:t>
            </w:r>
          </w:p>
        </w:tc>
        <w:tc>
          <w:tcPr>
            <w:tcW w:w="557" w:type="pct"/>
            <w:vAlign w:val="center"/>
          </w:tcPr>
          <w:p w14:paraId="269947E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.12.59</w:t>
            </w:r>
          </w:p>
        </w:tc>
        <w:tc>
          <w:tcPr>
            <w:tcW w:w="628" w:type="pct"/>
            <w:vAlign w:val="center"/>
          </w:tcPr>
          <w:p w14:paraId="6168E0A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</w:tc>
        <w:tc>
          <w:tcPr>
            <w:tcW w:w="761" w:type="pct"/>
            <w:vAlign w:val="center"/>
          </w:tcPr>
          <w:p w14:paraId="0F7E6DA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600" w:type="pct"/>
            <w:vAlign w:val="center"/>
          </w:tcPr>
          <w:p w14:paraId="0041B8D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0</w:t>
            </w:r>
          </w:p>
        </w:tc>
      </w:tr>
      <w:tr w:rsidR="00252987" w:rsidRPr="000814D5" w14:paraId="67DBA2FC" w14:textId="77777777" w:rsidTr="00A93EBD">
        <w:trPr>
          <w:trHeight w:val="20"/>
        </w:trPr>
        <w:tc>
          <w:tcPr>
            <w:tcW w:w="695" w:type="pct"/>
          </w:tcPr>
          <w:p w14:paraId="105B738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урбина пар.</w:t>
            </w:r>
          </w:p>
        </w:tc>
        <w:tc>
          <w:tcPr>
            <w:tcW w:w="490" w:type="pct"/>
            <w:vAlign w:val="center"/>
          </w:tcPr>
          <w:p w14:paraId="1F6CF4D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2</w:t>
            </w:r>
          </w:p>
        </w:tc>
        <w:tc>
          <w:tcPr>
            <w:tcW w:w="712" w:type="pct"/>
            <w:vAlign w:val="center"/>
          </w:tcPr>
          <w:p w14:paraId="31FA99C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ПТ-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9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-90/10</w:t>
            </w:r>
          </w:p>
        </w:tc>
        <w:tc>
          <w:tcPr>
            <w:tcW w:w="557" w:type="pct"/>
            <w:vAlign w:val="center"/>
          </w:tcPr>
          <w:p w14:paraId="75EB2D4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МЗ</w:t>
            </w:r>
          </w:p>
        </w:tc>
        <w:tc>
          <w:tcPr>
            <w:tcW w:w="557" w:type="pct"/>
            <w:vAlign w:val="center"/>
          </w:tcPr>
          <w:p w14:paraId="5A35EF6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.03.60</w:t>
            </w:r>
          </w:p>
        </w:tc>
        <w:tc>
          <w:tcPr>
            <w:tcW w:w="628" w:type="pct"/>
            <w:vAlign w:val="center"/>
          </w:tcPr>
          <w:p w14:paraId="622D921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16</w:t>
            </w:r>
          </w:p>
        </w:tc>
        <w:tc>
          <w:tcPr>
            <w:tcW w:w="761" w:type="pct"/>
            <w:vAlign w:val="center"/>
          </w:tcPr>
          <w:p w14:paraId="094A502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600" w:type="pct"/>
            <w:vAlign w:val="center"/>
          </w:tcPr>
          <w:p w14:paraId="02F0B85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</w:tr>
      <w:tr w:rsidR="00252987" w:rsidRPr="000814D5" w14:paraId="2DC6036D" w14:textId="77777777" w:rsidTr="00A93EBD">
        <w:trPr>
          <w:trHeight w:val="20"/>
        </w:trPr>
        <w:tc>
          <w:tcPr>
            <w:tcW w:w="695" w:type="pct"/>
          </w:tcPr>
          <w:p w14:paraId="70089A2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урбина пар.</w:t>
            </w:r>
          </w:p>
        </w:tc>
        <w:tc>
          <w:tcPr>
            <w:tcW w:w="490" w:type="pct"/>
            <w:vAlign w:val="center"/>
          </w:tcPr>
          <w:p w14:paraId="150EBDA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3</w:t>
            </w:r>
          </w:p>
        </w:tc>
        <w:tc>
          <w:tcPr>
            <w:tcW w:w="712" w:type="pct"/>
            <w:vAlign w:val="center"/>
          </w:tcPr>
          <w:p w14:paraId="718DC63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ПТ-50-130/13</w:t>
            </w:r>
          </w:p>
        </w:tc>
        <w:tc>
          <w:tcPr>
            <w:tcW w:w="557" w:type="pct"/>
            <w:vAlign w:val="center"/>
          </w:tcPr>
          <w:p w14:paraId="66FB22E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МЗ</w:t>
            </w:r>
          </w:p>
        </w:tc>
        <w:tc>
          <w:tcPr>
            <w:tcW w:w="557" w:type="pct"/>
            <w:vAlign w:val="center"/>
          </w:tcPr>
          <w:p w14:paraId="4B778EE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.03.61</w:t>
            </w:r>
          </w:p>
        </w:tc>
        <w:tc>
          <w:tcPr>
            <w:tcW w:w="628" w:type="pct"/>
            <w:vAlign w:val="center"/>
          </w:tcPr>
          <w:p w14:paraId="44B10AB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761" w:type="pct"/>
            <w:vAlign w:val="center"/>
          </w:tcPr>
          <w:p w14:paraId="56F57C3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600" w:type="pct"/>
            <w:vAlign w:val="center"/>
          </w:tcPr>
          <w:p w14:paraId="22ABA42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5</w:t>
            </w:r>
          </w:p>
        </w:tc>
      </w:tr>
      <w:tr w:rsidR="00252987" w:rsidRPr="000814D5" w14:paraId="391BE57E" w14:textId="77777777" w:rsidTr="00A93EBD">
        <w:trPr>
          <w:trHeight w:val="20"/>
        </w:trPr>
        <w:tc>
          <w:tcPr>
            <w:tcW w:w="695" w:type="pct"/>
          </w:tcPr>
          <w:p w14:paraId="207E457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урбина пар.</w:t>
            </w:r>
          </w:p>
        </w:tc>
        <w:tc>
          <w:tcPr>
            <w:tcW w:w="490" w:type="pct"/>
            <w:vAlign w:val="center"/>
          </w:tcPr>
          <w:p w14:paraId="273BAA0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4</w:t>
            </w:r>
          </w:p>
        </w:tc>
        <w:tc>
          <w:tcPr>
            <w:tcW w:w="712" w:type="pct"/>
            <w:vAlign w:val="center"/>
          </w:tcPr>
          <w:p w14:paraId="36F72A3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-50-130</w:t>
            </w:r>
          </w:p>
        </w:tc>
        <w:tc>
          <w:tcPr>
            <w:tcW w:w="557" w:type="pct"/>
            <w:vAlign w:val="center"/>
          </w:tcPr>
          <w:p w14:paraId="431C092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МЗ</w:t>
            </w:r>
          </w:p>
        </w:tc>
        <w:tc>
          <w:tcPr>
            <w:tcW w:w="557" w:type="pct"/>
            <w:vAlign w:val="center"/>
          </w:tcPr>
          <w:p w14:paraId="2597F05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.06.64</w:t>
            </w:r>
          </w:p>
        </w:tc>
        <w:tc>
          <w:tcPr>
            <w:tcW w:w="628" w:type="pct"/>
            <w:vAlign w:val="center"/>
          </w:tcPr>
          <w:p w14:paraId="50EC04E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10</w:t>
            </w:r>
          </w:p>
        </w:tc>
        <w:tc>
          <w:tcPr>
            <w:tcW w:w="761" w:type="pct"/>
            <w:vAlign w:val="center"/>
          </w:tcPr>
          <w:p w14:paraId="0985272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600" w:type="pct"/>
            <w:vAlign w:val="center"/>
          </w:tcPr>
          <w:p w14:paraId="543CBC9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</w:tr>
      <w:tr w:rsidR="00252987" w:rsidRPr="000814D5" w14:paraId="20B3F41D" w14:textId="77777777" w:rsidTr="00A93EBD">
        <w:trPr>
          <w:trHeight w:val="20"/>
        </w:trPr>
        <w:tc>
          <w:tcPr>
            <w:tcW w:w="695" w:type="pct"/>
          </w:tcPr>
          <w:p w14:paraId="7E3FD72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урбина пар.</w:t>
            </w:r>
          </w:p>
        </w:tc>
        <w:tc>
          <w:tcPr>
            <w:tcW w:w="490" w:type="pct"/>
            <w:vAlign w:val="center"/>
          </w:tcPr>
          <w:p w14:paraId="722EF9B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5</w:t>
            </w:r>
          </w:p>
        </w:tc>
        <w:tc>
          <w:tcPr>
            <w:tcW w:w="712" w:type="pct"/>
            <w:vAlign w:val="center"/>
          </w:tcPr>
          <w:p w14:paraId="0F2DF06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Р-50-130/13</w:t>
            </w:r>
          </w:p>
        </w:tc>
        <w:tc>
          <w:tcPr>
            <w:tcW w:w="557" w:type="pct"/>
            <w:vAlign w:val="center"/>
          </w:tcPr>
          <w:p w14:paraId="706CE8B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МЗ</w:t>
            </w:r>
          </w:p>
        </w:tc>
        <w:tc>
          <w:tcPr>
            <w:tcW w:w="557" w:type="pct"/>
            <w:vAlign w:val="center"/>
          </w:tcPr>
          <w:p w14:paraId="1D29EA3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1.12.65</w:t>
            </w:r>
          </w:p>
        </w:tc>
        <w:tc>
          <w:tcPr>
            <w:tcW w:w="628" w:type="pct"/>
            <w:vAlign w:val="center"/>
          </w:tcPr>
          <w:p w14:paraId="6C0AF92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</w:tc>
        <w:tc>
          <w:tcPr>
            <w:tcW w:w="761" w:type="pct"/>
            <w:vAlign w:val="center"/>
          </w:tcPr>
          <w:p w14:paraId="7C05175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600" w:type="pct"/>
            <w:vAlign w:val="center"/>
          </w:tcPr>
          <w:p w14:paraId="6A5D849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88</w:t>
            </w:r>
          </w:p>
        </w:tc>
      </w:tr>
      <w:tr w:rsidR="00252987" w:rsidRPr="000814D5" w14:paraId="125E7F65" w14:textId="77777777" w:rsidTr="00A93EBD">
        <w:trPr>
          <w:trHeight w:val="20"/>
        </w:trPr>
        <w:tc>
          <w:tcPr>
            <w:tcW w:w="695" w:type="pct"/>
          </w:tcPr>
          <w:p w14:paraId="32A8C7E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урбина пар.</w:t>
            </w:r>
          </w:p>
        </w:tc>
        <w:tc>
          <w:tcPr>
            <w:tcW w:w="490" w:type="pct"/>
            <w:vAlign w:val="center"/>
          </w:tcPr>
          <w:p w14:paraId="100A2B8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6</w:t>
            </w:r>
          </w:p>
        </w:tc>
        <w:tc>
          <w:tcPr>
            <w:tcW w:w="712" w:type="pct"/>
            <w:vAlign w:val="center"/>
          </w:tcPr>
          <w:p w14:paraId="7133E95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-50-130</w:t>
            </w:r>
          </w:p>
        </w:tc>
        <w:tc>
          <w:tcPr>
            <w:tcW w:w="557" w:type="pct"/>
            <w:vAlign w:val="center"/>
          </w:tcPr>
          <w:p w14:paraId="6F8BF45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МЗ</w:t>
            </w:r>
          </w:p>
        </w:tc>
        <w:tc>
          <w:tcPr>
            <w:tcW w:w="557" w:type="pct"/>
            <w:vAlign w:val="center"/>
          </w:tcPr>
          <w:p w14:paraId="672994E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.12.66</w:t>
            </w:r>
          </w:p>
        </w:tc>
        <w:tc>
          <w:tcPr>
            <w:tcW w:w="628" w:type="pct"/>
            <w:vAlign w:val="center"/>
          </w:tcPr>
          <w:p w14:paraId="41435AE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15</w:t>
            </w:r>
          </w:p>
        </w:tc>
        <w:tc>
          <w:tcPr>
            <w:tcW w:w="761" w:type="pct"/>
            <w:vAlign w:val="center"/>
          </w:tcPr>
          <w:p w14:paraId="5002639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600" w:type="pct"/>
            <w:vAlign w:val="center"/>
          </w:tcPr>
          <w:p w14:paraId="06B2BF3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</w:tr>
      <w:tr w:rsidR="00252987" w:rsidRPr="000814D5" w14:paraId="7112B636" w14:textId="77777777" w:rsidTr="00A93EBD">
        <w:trPr>
          <w:trHeight w:val="20"/>
        </w:trPr>
        <w:tc>
          <w:tcPr>
            <w:tcW w:w="695" w:type="pct"/>
          </w:tcPr>
          <w:p w14:paraId="4E49F41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урбина пар.</w:t>
            </w:r>
          </w:p>
        </w:tc>
        <w:tc>
          <w:tcPr>
            <w:tcW w:w="490" w:type="pct"/>
            <w:vAlign w:val="center"/>
          </w:tcPr>
          <w:p w14:paraId="0625411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8</w:t>
            </w:r>
          </w:p>
        </w:tc>
        <w:tc>
          <w:tcPr>
            <w:tcW w:w="712" w:type="pct"/>
            <w:vAlign w:val="center"/>
          </w:tcPr>
          <w:p w14:paraId="5E3ECE1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-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79,3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-130</w:t>
            </w:r>
          </w:p>
        </w:tc>
        <w:tc>
          <w:tcPr>
            <w:tcW w:w="557" w:type="pct"/>
            <w:vAlign w:val="center"/>
          </w:tcPr>
          <w:p w14:paraId="2A7463A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МЗ</w:t>
            </w:r>
          </w:p>
        </w:tc>
        <w:tc>
          <w:tcPr>
            <w:tcW w:w="557" w:type="pct"/>
            <w:vAlign w:val="center"/>
          </w:tcPr>
          <w:p w14:paraId="4E1FD2B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.06.71</w:t>
            </w:r>
          </w:p>
        </w:tc>
        <w:tc>
          <w:tcPr>
            <w:tcW w:w="628" w:type="pct"/>
            <w:vAlign w:val="center"/>
          </w:tcPr>
          <w:p w14:paraId="35E3702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16</w:t>
            </w:r>
          </w:p>
        </w:tc>
        <w:tc>
          <w:tcPr>
            <w:tcW w:w="761" w:type="pct"/>
            <w:vAlign w:val="center"/>
          </w:tcPr>
          <w:p w14:paraId="715342F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79,3</w:t>
            </w:r>
          </w:p>
        </w:tc>
        <w:tc>
          <w:tcPr>
            <w:tcW w:w="600" w:type="pct"/>
            <w:vAlign w:val="center"/>
          </w:tcPr>
          <w:p w14:paraId="223BF42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3</w:t>
            </w:r>
          </w:p>
        </w:tc>
      </w:tr>
    </w:tbl>
    <w:p w14:paraId="75E53657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</w:p>
    <w:p w14:paraId="7562AA34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остав парка котельного оборудования филиала ООО «Байкальская энергетическая компания» ТЭЦ-11 представлен в таблице 3.</w:t>
      </w:r>
    </w:p>
    <w:p w14:paraId="65287DCE" w14:textId="77777777" w:rsidR="00252987" w:rsidRPr="000814D5" w:rsidRDefault="00252987" w:rsidP="00252987">
      <w:pPr>
        <w:keepNext/>
        <w:ind w:firstLine="720"/>
        <w:jc w:val="right"/>
        <w:rPr>
          <w:sz w:val="28"/>
          <w:szCs w:val="28"/>
        </w:rPr>
      </w:pPr>
      <w:r w:rsidRPr="000814D5">
        <w:rPr>
          <w:sz w:val="28"/>
          <w:szCs w:val="28"/>
        </w:rPr>
        <w:br w:type="page"/>
      </w:r>
    </w:p>
    <w:p w14:paraId="5D6F3DD9" w14:textId="77777777" w:rsidR="00252987" w:rsidRPr="000814D5" w:rsidRDefault="00252987" w:rsidP="00252987">
      <w:pPr>
        <w:keepNext/>
        <w:ind w:firstLine="720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 3</w:t>
      </w:r>
    </w:p>
    <w:tbl>
      <w:tblPr>
        <w:tblStyle w:val="TableNormal"/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282"/>
        <w:gridCol w:w="848"/>
        <w:gridCol w:w="1679"/>
        <w:gridCol w:w="945"/>
        <w:gridCol w:w="816"/>
        <w:gridCol w:w="945"/>
        <w:gridCol w:w="714"/>
        <w:gridCol w:w="1419"/>
        <w:gridCol w:w="980"/>
      </w:tblGrid>
      <w:tr w:rsidR="00252987" w:rsidRPr="000814D5" w14:paraId="2D63D0E7" w14:textId="77777777" w:rsidTr="00A93EBD">
        <w:trPr>
          <w:trHeight w:val="20"/>
          <w:tblHeader/>
        </w:trPr>
        <w:tc>
          <w:tcPr>
            <w:tcW w:w="665" w:type="pct"/>
            <w:vMerge w:val="restart"/>
            <w:vAlign w:val="center"/>
          </w:tcPr>
          <w:p w14:paraId="0FA48AE5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Котел</w:t>
            </w:r>
          </w:p>
        </w:tc>
        <w:tc>
          <w:tcPr>
            <w:tcW w:w="440" w:type="pct"/>
            <w:vMerge w:val="restart"/>
            <w:vAlign w:val="center"/>
          </w:tcPr>
          <w:p w14:paraId="36713D9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Станц. номер</w:t>
            </w:r>
          </w:p>
        </w:tc>
        <w:tc>
          <w:tcPr>
            <w:tcW w:w="872" w:type="pct"/>
            <w:vMerge w:val="restart"/>
            <w:vAlign w:val="center"/>
          </w:tcPr>
          <w:p w14:paraId="3154D83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ип (марка) котла</w:t>
            </w:r>
          </w:p>
        </w:tc>
        <w:tc>
          <w:tcPr>
            <w:tcW w:w="915" w:type="pct"/>
            <w:gridSpan w:val="2"/>
            <w:vAlign w:val="center"/>
          </w:tcPr>
          <w:p w14:paraId="1EF7BAA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араметры</w:t>
            </w:r>
            <w:r w:rsidRPr="000814D5">
              <w:rPr>
                <w:rFonts w:ascii="Times New Roman" w:hAnsi="Times New Roman" w:cs="Times New Roman"/>
                <w:spacing w:val="-30"/>
                <w:sz w:val="24"/>
                <w:szCs w:val="24"/>
              </w:rPr>
              <w:t xml:space="preserve"> 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острого</w:t>
            </w:r>
            <w:r w:rsidRPr="000814D5">
              <w:rPr>
                <w:rFonts w:ascii="Times New Roman" w:hAnsi="Times New Roman" w:cs="Times New Roman"/>
                <w:spacing w:val="-12"/>
                <w:sz w:val="24"/>
                <w:szCs w:val="24"/>
              </w:rPr>
              <w:t xml:space="preserve"> 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пара</w:t>
            </w:r>
          </w:p>
        </w:tc>
        <w:tc>
          <w:tcPr>
            <w:tcW w:w="491" w:type="pct"/>
            <w:vMerge w:val="restart"/>
            <w:vAlign w:val="center"/>
          </w:tcPr>
          <w:p w14:paraId="20C172F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из- води- тель- ность т/час</w:t>
            </w:r>
          </w:p>
        </w:tc>
        <w:tc>
          <w:tcPr>
            <w:tcW w:w="371" w:type="pct"/>
            <w:vMerge w:val="restart"/>
            <w:vAlign w:val="center"/>
          </w:tcPr>
          <w:p w14:paraId="38651C3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Год ввода</w:t>
            </w:r>
          </w:p>
        </w:tc>
        <w:tc>
          <w:tcPr>
            <w:tcW w:w="737" w:type="pct"/>
            <w:vMerge w:val="restart"/>
            <w:vAlign w:val="center"/>
          </w:tcPr>
          <w:p w14:paraId="19F84EB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ата по- следнего капитального ремонта</w:t>
            </w:r>
          </w:p>
        </w:tc>
        <w:tc>
          <w:tcPr>
            <w:tcW w:w="510" w:type="pct"/>
            <w:vMerge w:val="restart"/>
            <w:vAlign w:val="center"/>
          </w:tcPr>
          <w:p w14:paraId="65EF6E35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 xml:space="preserve">Завод </w:t>
            </w:r>
            <w:r w:rsidRPr="000814D5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изготови- 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ель</w:t>
            </w:r>
          </w:p>
        </w:tc>
      </w:tr>
      <w:tr w:rsidR="00252987" w:rsidRPr="000814D5" w14:paraId="1777C9C4" w14:textId="77777777" w:rsidTr="00A93EBD">
        <w:trPr>
          <w:trHeight w:val="20"/>
          <w:tblHeader/>
        </w:trPr>
        <w:tc>
          <w:tcPr>
            <w:tcW w:w="665" w:type="pct"/>
            <w:vMerge/>
          </w:tcPr>
          <w:p w14:paraId="69520C1A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440" w:type="pct"/>
            <w:vMerge/>
          </w:tcPr>
          <w:p w14:paraId="0BA727A7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872" w:type="pct"/>
            <w:vMerge/>
          </w:tcPr>
          <w:p w14:paraId="26A8DBDB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491" w:type="pct"/>
          </w:tcPr>
          <w:p w14:paraId="37071E2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 xml:space="preserve">авле- ние, </w:t>
            </w:r>
            <w:r w:rsidRPr="000814D5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кгс/см²</w:t>
            </w:r>
          </w:p>
        </w:tc>
        <w:tc>
          <w:tcPr>
            <w:tcW w:w="424" w:type="pct"/>
          </w:tcPr>
          <w:p w14:paraId="271C7D7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емпер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тура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0B06C42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°С</w:t>
            </w:r>
          </w:p>
        </w:tc>
        <w:tc>
          <w:tcPr>
            <w:tcW w:w="491" w:type="pct"/>
            <w:vMerge/>
          </w:tcPr>
          <w:p w14:paraId="1DA0F327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371" w:type="pct"/>
            <w:vMerge/>
          </w:tcPr>
          <w:p w14:paraId="429CDBDC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737" w:type="pct"/>
            <w:vMerge/>
          </w:tcPr>
          <w:p w14:paraId="16AB65B6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510" w:type="pct"/>
            <w:vMerge/>
          </w:tcPr>
          <w:p w14:paraId="4869A1FA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</w:tr>
      <w:tr w:rsidR="00252987" w:rsidRPr="000814D5" w14:paraId="29E7FBD6" w14:textId="77777777" w:rsidTr="00A93EBD">
        <w:trPr>
          <w:trHeight w:val="20"/>
        </w:trPr>
        <w:tc>
          <w:tcPr>
            <w:tcW w:w="665" w:type="pct"/>
          </w:tcPr>
          <w:p w14:paraId="698424C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Котел пар.</w:t>
            </w:r>
          </w:p>
        </w:tc>
        <w:tc>
          <w:tcPr>
            <w:tcW w:w="440" w:type="pct"/>
            <w:vAlign w:val="center"/>
          </w:tcPr>
          <w:p w14:paraId="0D84494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1</w:t>
            </w:r>
          </w:p>
        </w:tc>
        <w:tc>
          <w:tcPr>
            <w:tcW w:w="872" w:type="pct"/>
          </w:tcPr>
          <w:p w14:paraId="26FAFD5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БКЗ-160-100</w:t>
            </w:r>
          </w:p>
        </w:tc>
        <w:tc>
          <w:tcPr>
            <w:tcW w:w="491" w:type="pct"/>
          </w:tcPr>
          <w:p w14:paraId="05D6757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424" w:type="pct"/>
          </w:tcPr>
          <w:p w14:paraId="0F65DF5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40</w:t>
            </w:r>
          </w:p>
        </w:tc>
        <w:tc>
          <w:tcPr>
            <w:tcW w:w="491" w:type="pct"/>
          </w:tcPr>
          <w:p w14:paraId="523565B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60</w:t>
            </w:r>
          </w:p>
        </w:tc>
        <w:tc>
          <w:tcPr>
            <w:tcW w:w="371" w:type="pct"/>
            <w:vAlign w:val="center"/>
          </w:tcPr>
          <w:p w14:paraId="658C134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959</w:t>
            </w:r>
          </w:p>
        </w:tc>
        <w:tc>
          <w:tcPr>
            <w:tcW w:w="737" w:type="pct"/>
            <w:vAlign w:val="center"/>
          </w:tcPr>
          <w:p w14:paraId="49CC063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510" w:type="pct"/>
            <w:vAlign w:val="center"/>
          </w:tcPr>
          <w:p w14:paraId="33178F7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БКЗ</w:t>
            </w:r>
          </w:p>
        </w:tc>
      </w:tr>
      <w:tr w:rsidR="00252987" w:rsidRPr="000814D5" w14:paraId="2D230C60" w14:textId="77777777" w:rsidTr="00A93EBD">
        <w:trPr>
          <w:trHeight w:val="20"/>
        </w:trPr>
        <w:tc>
          <w:tcPr>
            <w:tcW w:w="665" w:type="pct"/>
          </w:tcPr>
          <w:p w14:paraId="43B5034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Котел пар.</w:t>
            </w:r>
          </w:p>
        </w:tc>
        <w:tc>
          <w:tcPr>
            <w:tcW w:w="440" w:type="pct"/>
            <w:vAlign w:val="center"/>
          </w:tcPr>
          <w:p w14:paraId="124BA00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2</w:t>
            </w:r>
          </w:p>
        </w:tc>
        <w:tc>
          <w:tcPr>
            <w:tcW w:w="872" w:type="pct"/>
          </w:tcPr>
          <w:p w14:paraId="7A46C8D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БКЗ-160-100</w:t>
            </w:r>
          </w:p>
        </w:tc>
        <w:tc>
          <w:tcPr>
            <w:tcW w:w="491" w:type="pct"/>
          </w:tcPr>
          <w:p w14:paraId="0894B97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424" w:type="pct"/>
          </w:tcPr>
          <w:p w14:paraId="4C9B51A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40</w:t>
            </w:r>
          </w:p>
        </w:tc>
        <w:tc>
          <w:tcPr>
            <w:tcW w:w="491" w:type="pct"/>
          </w:tcPr>
          <w:p w14:paraId="7D9894E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60</w:t>
            </w:r>
          </w:p>
        </w:tc>
        <w:tc>
          <w:tcPr>
            <w:tcW w:w="371" w:type="pct"/>
            <w:vAlign w:val="center"/>
          </w:tcPr>
          <w:p w14:paraId="6195AAA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960</w:t>
            </w:r>
          </w:p>
        </w:tc>
        <w:tc>
          <w:tcPr>
            <w:tcW w:w="737" w:type="pct"/>
            <w:vAlign w:val="center"/>
          </w:tcPr>
          <w:p w14:paraId="45C093D2" w14:textId="77777777" w:rsidR="00252987" w:rsidRPr="000814D5" w:rsidRDefault="00252987" w:rsidP="00F476A2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76A2">
              <w:rPr>
                <w:rFonts w:ascii="Times New Roman" w:hAnsi="Times New Roman" w:cs="Times New Roman"/>
                <w:sz w:val="24"/>
                <w:szCs w:val="24"/>
                <w:highlight w:val="green"/>
              </w:rPr>
              <w:t>20</w:t>
            </w:r>
            <w:r w:rsidR="00F476A2" w:rsidRPr="00F476A2">
              <w:rPr>
                <w:rFonts w:ascii="Times New Roman" w:hAnsi="Times New Roman" w:cs="Times New Roman"/>
                <w:sz w:val="24"/>
                <w:szCs w:val="24"/>
                <w:highlight w:val="green"/>
              </w:rPr>
              <w:t>20</w:t>
            </w:r>
          </w:p>
        </w:tc>
        <w:tc>
          <w:tcPr>
            <w:tcW w:w="510" w:type="pct"/>
            <w:vAlign w:val="center"/>
          </w:tcPr>
          <w:p w14:paraId="07F3C04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БКЗ</w:t>
            </w:r>
          </w:p>
        </w:tc>
      </w:tr>
      <w:tr w:rsidR="00252987" w:rsidRPr="000814D5" w14:paraId="0CB79210" w14:textId="77777777" w:rsidTr="00A93EBD">
        <w:trPr>
          <w:trHeight w:val="20"/>
        </w:trPr>
        <w:tc>
          <w:tcPr>
            <w:tcW w:w="665" w:type="pct"/>
          </w:tcPr>
          <w:p w14:paraId="349E906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Котел пар.</w:t>
            </w:r>
          </w:p>
        </w:tc>
        <w:tc>
          <w:tcPr>
            <w:tcW w:w="440" w:type="pct"/>
            <w:vAlign w:val="center"/>
          </w:tcPr>
          <w:p w14:paraId="4216648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3</w:t>
            </w:r>
          </w:p>
        </w:tc>
        <w:tc>
          <w:tcPr>
            <w:tcW w:w="872" w:type="pct"/>
          </w:tcPr>
          <w:p w14:paraId="701AA5B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БКЗ-210-140</w:t>
            </w:r>
          </w:p>
        </w:tc>
        <w:tc>
          <w:tcPr>
            <w:tcW w:w="491" w:type="pct"/>
          </w:tcPr>
          <w:p w14:paraId="495368A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424" w:type="pct"/>
          </w:tcPr>
          <w:p w14:paraId="1FE33B3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60</w:t>
            </w:r>
          </w:p>
        </w:tc>
        <w:tc>
          <w:tcPr>
            <w:tcW w:w="491" w:type="pct"/>
          </w:tcPr>
          <w:p w14:paraId="6B6397A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10</w:t>
            </w:r>
          </w:p>
        </w:tc>
        <w:tc>
          <w:tcPr>
            <w:tcW w:w="371" w:type="pct"/>
            <w:vAlign w:val="center"/>
          </w:tcPr>
          <w:p w14:paraId="66BEBAD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961</w:t>
            </w:r>
          </w:p>
        </w:tc>
        <w:tc>
          <w:tcPr>
            <w:tcW w:w="737" w:type="pct"/>
            <w:vAlign w:val="center"/>
          </w:tcPr>
          <w:p w14:paraId="3E13833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15</w:t>
            </w:r>
          </w:p>
        </w:tc>
        <w:tc>
          <w:tcPr>
            <w:tcW w:w="510" w:type="pct"/>
            <w:vAlign w:val="center"/>
          </w:tcPr>
          <w:p w14:paraId="0D9E4B3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БКЗ</w:t>
            </w:r>
          </w:p>
        </w:tc>
      </w:tr>
      <w:tr w:rsidR="00252987" w:rsidRPr="000814D5" w14:paraId="67B0E7D6" w14:textId="77777777" w:rsidTr="00A93EBD">
        <w:trPr>
          <w:trHeight w:val="20"/>
        </w:trPr>
        <w:tc>
          <w:tcPr>
            <w:tcW w:w="665" w:type="pct"/>
          </w:tcPr>
          <w:p w14:paraId="796B1B9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Котел пар.</w:t>
            </w:r>
          </w:p>
        </w:tc>
        <w:tc>
          <w:tcPr>
            <w:tcW w:w="440" w:type="pct"/>
            <w:vAlign w:val="center"/>
          </w:tcPr>
          <w:p w14:paraId="1D0D8CE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4</w:t>
            </w:r>
          </w:p>
        </w:tc>
        <w:tc>
          <w:tcPr>
            <w:tcW w:w="872" w:type="pct"/>
          </w:tcPr>
          <w:p w14:paraId="2BE2495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БКЗ-210-140</w:t>
            </w:r>
          </w:p>
        </w:tc>
        <w:tc>
          <w:tcPr>
            <w:tcW w:w="491" w:type="pct"/>
          </w:tcPr>
          <w:p w14:paraId="2323570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424" w:type="pct"/>
          </w:tcPr>
          <w:p w14:paraId="1DCEA70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60</w:t>
            </w:r>
          </w:p>
        </w:tc>
        <w:tc>
          <w:tcPr>
            <w:tcW w:w="491" w:type="pct"/>
          </w:tcPr>
          <w:p w14:paraId="1BE95D5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10</w:t>
            </w:r>
          </w:p>
        </w:tc>
        <w:tc>
          <w:tcPr>
            <w:tcW w:w="371" w:type="pct"/>
            <w:vAlign w:val="center"/>
          </w:tcPr>
          <w:p w14:paraId="62AF21E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962</w:t>
            </w:r>
          </w:p>
        </w:tc>
        <w:tc>
          <w:tcPr>
            <w:tcW w:w="737" w:type="pct"/>
            <w:vAlign w:val="center"/>
          </w:tcPr>
          <w:p w14:paraId="73B5984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16</w:t>
            </w:r>
          </w:p>
        </w:tc>
        <w:tc>
          <w:tcPr>
            <w:tcW w:w="510" w:type="pct"/>
            <w:vAlign w:val="center"/>
          </w:tcPr>
          <w:p w14:paraId="18A0B0F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БКЗ</w:t>
            </w:r>
          </w:p>
        </w:tc>
      </w:tr>
      <w:tr w:rsidR="00252987" w:rsidRPr="000814D5" w14:paraId="1A6D14C3" w14:textId="77777777" w:rsidTr="00A93EBD">
        <w:trPr>
          <w:trHeight w:val="20"/>
        </w:trPr>
        <w:tc>
          <w:tcPr>
            <w:tcW w:w="665" w:type="pct"/>
          </w:tcPr>
          <w:p w14:paraId="08BAF83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Котел пар.</w:t>
            </w:r>
          </w:p>
        </w:tc>
        <w:tc>
          <w:tcPr>
            <w:tcW w:w="440" w:type="pct"/>
            <w:vAlign w:val="center"/>
          </w:tcPr>
          <w:p w14:paraId="07D189B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6</w:t>
            </w:r>
          </w:p>
        </w:tc>
        <w:tc>
          <w:tcPr>
            <w:tcW w:w="872" w:type="pct"/>
          </w:tcPr>
          <w:p w14:paraId="0C9DC1C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П-85</w:t>
            </w:r>
          </w:p>
        </w:tc>
        <w:tc>
          <w:tcPr>
            <w:tcW w:w="491" w:type="pct"/>
          </w:tcPr>
          <w:p w14:paraId="1B1F7F8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424" w:type="pct"/>
          </w:tcPr>
          <w:p w14:paraId="226D2E0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60</w:t>
            </w:r>
          </w:p>
        </w:tc>
        <w:tc>
          <w:tcPr>
            <w:tcW w:w="491" w:type="pct"/>
          </w:tcPr>
          <w:p w14:paraId="518B61F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420</w:t>
            </w:r>
          </w:p>
        </w:tc>
        <w:tc>
          <w:tcPr>
            <w:tcW w:w="371" w:type="pct"/>
            <w:vAlign w:val="center"/>
          </w:tcPr>
          <w:p w14:paraId="6B391225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965</w:t>
            </w:r>
          </w:p>
        </w:tc>
        <w:tc>
          <w:tcPr>
            <w:tcW w:w="737" w:type="pct"/>
            <w:vAlign w:val="center"/>
          </w:tcPr>
          <w:p w14:paraId="077A0D1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510" w:type="pct"/>
            <w:vAlign w:val="center"/>
          </w:tcPr>
          <w:p w14:paraId="70557B6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КЗ</w:t>
            </w:r>
          </w:p>
        </w:tc>
      </w:tr>
      <w:tr w:rsidR="00252987" w:rsidRPr="000814D5" w14:paraId="37F288A2" w14:textId="77777777" w:rsidTr="00A93EBD">
        <w:trPr>
          <w:trHeight w:val="20"/>
        </w:trPr>
        <w:tc>
          <w:tcPr>
            <w:tcW w:w="665" w:type="pct"/>
          </w:tcPr>
          <w:p w14:paraId="65C2429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Котел пар.</w:t>
            </w:r>
          </w:p>
        </w:tc>
        <w:tc>
          <w:tcPr>
            <w:tcW w:w="440" w:type="pct"/>
            <w:vAlign w:val="center"/>
          </w:tcPr>
          <w:p w14:paraId="6881C58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7</w:t>
            </w:r>
          </w:p>
        </w:tc>
        <w:tc>
          <w:tcPr>
            <w:tcW w:w="872" w:type="pct"/>
          </w:tcPr>
          <w:p w14:paraId="558436C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П-81</w:t>
            </w:r>
          </w:p>
        </w:tc>
        <w:tc>
          <w:tcPr>
            <w:tcW w:w="491" w:type="pct"/>
          </w:tcPr>
          <w:p w14:paraId="4C36E6A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424" w:type="pct"/>
          </w:tcPr>
          <w:p w14:paraId="713B9DD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60</w:t>
            </w:r>
          </w:p>
        </w:tc>
        <w:tc>
          <w:tcPr>
            <w:tcW w:w="491" w:type="pct"/>
          </w:tcPr>
          <w:p w14:paraId="1723F12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420</w:t>
            </w:r>
          </w:p>
        </w:tc>
        <w:tc>
          <w:tcPr>
            <w:tcW w:w="371" w:type="pct"/>
            <w:vAlign w:val="center"/>
          </w:tcPr>
          <w:p w14:paraId="58E7B5F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967</w:t>
            </w:r>
          </w:p>
        </w:tc>
        <w:tc>
          <w:tcPr>
            <w:tcW w:w="737" w:type="pct"/>
            <w:vAlign w:val="center"/>
          </w:tcPr>
          <w:p w14:paraId="4C3DB40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9</w:t>
            </w:r>
          </w:p>
        </w:tc>
        <w:tc>
          <w:tcPr>
            <w:tcW w:w="510" w:type="pct"/>
            <w:vAlign w:val="center"/>
          </w:tcPr>
          <w:p w14:paraId="763059D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КЗ</w:t>
            </w:r>
          </w:p>
        </w:tc>
      </w:tr>
      <w:tr w:rsidR="00252987" w:rsidRPr="000814D5" w14:paraId="4239719C" w14:textId="77777777" w:rsidTr="00A93EBD">
        <w:trPr>
          <w:trHeight w:val="20"/>
        </w:trPr>
        <w:tc>
          <w:tcPr>
            <w:tcW w:w="665" w:type="pct"/>
          </w:tcPr>
          <w:p w14:paraId="6E70834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Котел пар.</w:t>
            </w:r>
          </w:p>
        </w:tc>
        <w:tc>
          <w:tcPr>
            <w:tcW w:w="440" w:type="pct"/>
            <w:vAlign w:val="center"/>
          </w:tcPr>
          <w:p w14:paraId="6D69C94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8</w:t>
            </w:r>
          </w:p>
        </w:tc>
        <w:tc>
          <w:tcPr>
            <w:tcW w:w="872" w:type="pct"/>
          </w:tcPr>
          <w:p w14:paraId="0E5BC4D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П-81</w:t>
            </w:r>
          </w:p>
        </w:tc>
        <w:tc>
          <w:tcPr>
            <w:tcW w:w="491" w:type="pct"/>
          </w:tcPr>
          <w:p w14:paraId="719C604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424" w:type="pct"/>
          </w:tcPr>
          <w:p w14:paraId="17263F4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60</w:t>
            </w:r>
          </w:p>
        </w:tc>
        <w:tc>
          <w:tcPr>
            <w:tcW w:w="491" w:type="pct"/>
          </w:tcPr>
          <w:p w14:paraId="3156B60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420</w:t>
            </w:r>
          </w:p>
        </w:tc>
        <w:tc>
          <w:tcPr>
            <w:tcW w:w="371" w:type="pct"/>
            <w:vAlign w:val="center"/>
          </w:tcPr>
          <w:p w14:paraId="6692E51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968</w:t>
            </w:r>
          </w:p>
        </w:tc>
        <w:tc>
          <w:tcPr>
            <w:tcW w:w="737" w:type="pct"/>
            <w:vAlign w:val="center"/>
          </w:tcPr>
          <w:p w14:paraId="2C6B916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018</w:t>
            </w:r>
          </w:p>
        </w:tc>
        <w:tc>
          <w:tcPr>
            <w:tcW w:w="510" w:type="pct"/>
            <w:vAlign w:val="center"/>
          </w:tcPr>
          <w:p w14:paraId="35B6D5E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КЗ</w:t>
            </w:r>
          </w:p>
        </w:tc>
      </w:tr>
      <w:tr w:rsidR="00252987" w:rsidRPr="000814D5" w14:paraId="415DED24" w14:textId="77777777" w:rsidTr="00A93EBD">
        <w:trPr>
          <w:trHeight w:val="20"/>
        </w:trPr>
        <w:tc>
          <w:tcPr>
            <w:tcW w:w="665" w:type="pct"/>
          </w:tcPr>
          <w:p w14:paraId="30C8545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Котел пар.</w:t>
            </w:r>
          </w:p>
        </w:tc>
        <w:tc>
          <w:tcPr>
            <w:tcW w:w="440" w:type="pct"/>
            <w:vAlign w:val="center"/>
          </w:tcPr>
          <w:p w14:paraId="1057C82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09</w:t>
            </w:r>
          </w:p>
        </w:tc>
        <w:tc>
          <w:tcPr>
            <w:tcW w:w="872" w:type="pct"/>
          </w:tcPr>
          <w:p w14:paraId="12A6250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П-81</w:t>
            </w:r>
          </w:p>
        </w:tc>
        <w:tc>
          <w:tcPr>
            <w:tcW w:w="491" w:type="pct"/>
          </w:tcPr>
          <w:p w14:paraId="0AE78BD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424" w:type="pct"/>
          </w:tcPr>
          <w:p w14:paraId="6FEC41B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60</w:t>
            </w:r>
          </w:p>
        </w:tc>
        <w:tc>
          <w:tcPr>
            <w:tcW w:w="491" w:type="pct"/>
          </w:tcPr>
          <w:p w14:paraId="55A30E4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420</w:t>
            </w:r>
          </w:p>
        </w:tc>
        <w:tc>
          <w:tcPr>
            <w:tcW w:w="371" w:type="pct"/>
            <w:vAlign w:val="center"/>
          </w:tcPr>
          <w:p w14:paraId="6B67CE8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986</w:t>
            </w:r>
          </w:p>
        </w:tc>
        <w:tc>
          <w:tcPr>
            <w:tcW w:w="737" w:type="pct"/>
            <w:vAlign w:val="center"/>
          </w:tcPr>
          <w:p w14:paraId="086AD9E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13</w:t>
            </w:r>
          </w:p>
        </w:tc>
        <w:tc>
          <w:tcPr>
            <w:tcW w:w="510" w:type="pct"/>
            <w:vAlign w:val="center"/>
          </w:tcPr>
          <w:p w14:paraId="06352F2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КЗ</w:t>
            </w:r>
          </w:p>
        </w:tc>
      </w:tr>
    </w:tbl>
    <w:p w14:paraId="4B5F43FC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</w:p>
    <w:p w14:paraId="20C00672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</w:p>
    <w:p w14:paraId="01C40C79" w14:textId="77777777" w:rsidR="00252987" w:rsidRPr="000814D5" w:rsidRDefault="00252987" w:rsidP="00252987">
      <w:pPr>
        <w:ind w:firstLine="720"/>
        <w:jc w:val="center"/>
        <w:rPr>
          <w:sz w:val="28"/>
          <w:szCs w:val="28"/>
        </w:rPr>
      </w:pPr>
      <w:r w:rsidRPr="000814D5">
        <w:rPr>
          <w:sz w:val="28"/>
          <w:szCs w:val="28"/>
        </w:rPr>
        <w:t>Технологическая схема сетевой воды ТЭЦ-11</w:t>
      </w:r>
    </w:p>
    <w:p w14:paraId="591F3541" w14:textId="77777777" w:rsidR="00252987" w:rsidRPr="000814D5" w:rsidRDefault="00252987" w:rsidP="00252987">
      <w:pPr>
        <w:ind w:firstLine="720"/>
        <w:jc w:val="center"/>
        <w:rPr>
          <w:sz w:val="28"/>
          <w:szCs w:val="28"/>
        </w:rPr>
      </w:pPr>
    </w:p>
    <w:p w14:paraId="1D4ADA68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1. Теплоснабжение потребителей горячей водой в летнем режиме.</w:t>
      </w:r>
    </w:p>
    <w:p w14:paraId="5BA97F74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еплоснабжение в виде горячей воды производится за счет работы установки горячего водоснабжения (УГВС).</w:t>
      </w:r>
    </w:p>
    <w:p w14:paraId="108B5D69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ГВС - предназначена для подогрева и деаэрации воды питьевого качества, подаваемой в теплосеть с непосредственным водоразбором у потребителей.</w:t>
      </w:r>
    </w:p>
    <w:p w14:paraId="4D8B3792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одопроводная вода, удовлетворяющая требованиям, предъявленных к питьевой воде, поступает на ТЭЦ-11 по коллектору диаметром 600 мм с водоочистных сооружений ООО "Аква-Сервис".</w:t>
      </w:r>
    </w:p>
    <w:p w14:paraId="70DFBF3E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состав УГВС входят:</w:t>
      </w:r>
    </w:p>
    <w:p w14:paraId="52B89A3E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а) теплообменники (бойлера) БО ст. №№ 1; 2; 3; 4;</w:t>
      </w:r>
    </w:p>
    <w:p w14:paraId="0F022BF2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б) деаэраторы 1,2 ата ст.№ 1; 2;</w:t>
      </w:r>
    </w:p>
    <w:p w14:paraId="615C9A36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в) водоводяные подогреватели (ВВП) групп А; Б; В; Г </w:t>
      </w:r>
    </w:p>
    <w:p w14:paraId="3894E568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) насосная группа, находящаяся в главном корпусе;</w:t>
      </w:r>
    </w:p>
    <w:p w14:paraId="43318DD0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) выносная насосная станция;</w:t>
      </w:r>
    </w:p>
    <w:p w14:paraId="5F1A45E5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е) бак-аккумулятор (БА №1);</w:t>
      </w:r>
    </w:p>
    <w:p w14:paraId="0DF83A29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ж)</w:t>
      </w:r>
      <w:r w:rsidRPr="000814D5">
        <w:rPr>
          <w:sz w:val="28"/>
          <w:szCs w:val="28"/>
        </w:rPr>
        <w:tab/>
        <w:t>РОУ ГВС 10/1,2 ата ст.№ 1;2;3;4.</w:t>
      </w:r>
    </w:p>
    <w:p w14:paraId="06DBF3D1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о поступления воды на УГВС она предварительно нагревается до 25-30°С в конденсаторах турбин ст. № 3, 8 которые могут работать раздельно или последовательно, что позволяет повысить тепловую экономичность ТЭЦ-11.</w:t>
      </w:r>
    </w:p>
    <w:p w14:paraId="3F253FE4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2. Теплоснабжение в режиме циркуляции (отопительный - осенне-зимний период с октября по май).</w:t>
      </w:r>
    </w:p>
    <w:p w14:paraId="1310D2B1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истема теплоснабжения - «открытая» с температурным графиком 110/70°С.</w:t>
      </w:r>
    </w:p>
    <w:p w14:paraId="076F8102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еплоснабжение потребителей в режиме циркуляции осуществляется по теплотрассам (прямой и обратный трубопроводы диаметром 800 мм.) в двух направлениях:</w:t>
      </w:r>
    </w:p>
    <w:p w14:paraId="5BB4DFC0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г. Усолье-Сибирское (узел учета ТРУ-1);</w:t>
      </w:r>
    </w:p>
    <w:p w14:paraId="44F8A12A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п. Белореченский (узел учета ТРУ-2).</w:t>
      </w:r>
    </w:p>
    <w:p w14:paraId="114BAEFD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и работе в данном режиме тепло отпускается от бойлерных установок (БУ) при теплофикационных турбоагрегатах ст. №№ 1,2,3,4,6,8. Тепловая мощность бойлерных установок:</w:t>
      </w:r>
    </w:p>
    <w:p w14:paraId="1F84D483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БУ№ 1,2-154 Гкал/ч;</w:t>
      </w:r>
    </w:p>
    <w:p w14:paraId="45D96CB2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БУ № 3 - 200 Гкал/ч;</w:t>
      </w:r>
    </w:p>
    <w:p w14:paraId="412BD0F7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БУ № 4,6 - 320 Гкал/ч;</w:t>
      </w:r>
    </w:p>
    <w:p w14:paraId="48FC6793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БУ № 8 - 520 Гкал/ч.</w:t>
      </w:r>
    </w:p>
    <w:p w14:paraId="161E560F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Циркуляция горячей воды осуществляется сетевыми насосами через теплообменники бойлерных установок, где вода нагревается до требуемой температуры и по прямым магистралям подается потребителям, после чего по обратным магистралям возвращается на ТЭЦ-11. Восполнение потерь горячей воды на открытый водоразбор производится в установке горячего водоснабжения (УГВС). Греющей средой для нагрева сетевой воды в бойлерах являются:</w:t>
      </w:r>
    </w:p>
    <w:p w14:paraId="24D84741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ля основных бойлеров БУ ст. № 1 - 3 является пар из общего коллектора теплофикационных отборов ТА №1-3 и РОУ УГВС.</w:t>
      </w:r>
    </w:p>
    <w:p w14:paraId="18325F3C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ля основных бойлеров БУ ст. № 4,6,8 - пар из регулируемых отборов соответствующих ТА ст. №4,6,8.</w:t>
      </w:r>
    </w:p>
    <w:p w14:paraId="5F7C335F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ля пиковых бойлеров - пар из коллектора производственного отбора 8-13 ата.</w:t>
      </w:r>
    </w:p>
    <w:p w14:paraId="3ACBB4A7" w14:textId="77777777" w:rsidR="00252987" w:rsidRPr="000814D5" w:rsidRDefault="00252987" w:rsidP="00252987">
      <w:pPr>
        <w:ind w:firstLine="720"/>
        <w:jc w:val="center"/>
        <w:rPr>
          <w:sz w:val="28"/>
          <w:szCs w:val="28"/>
        </w:rPr>
      </w:pPr>
      <w:r w:rsidRPr="000814D5">
        <w:rPr>
          <w:sz w:val="28"/>
          <w:szCs w:val="28"/>
        </w:rPr>
        <w:t>Технологическая схема пара 8-13 ата</w:t>
      </w:r>
    </w:p>
    <w:p w14:paraId="33DE4F26" w14:textId="77777777" w:rsidR="00252987" w:rsidRPr="000814D5" w:rsidRDefault="00252987" w:rsidP="00252987">
      <w:pPr>
        <w:ind w:firstLine="720"/>
        <w:jc w:val="center"/>
        <w:rPr>
          <w:sz w:val="28"/>
          <w:szCs w:val="28"/>
        </w:rPr>
      </w:pPr>
    </w:p>
    <w:p w14:paraId="728F2E88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писание технологической схемы I и II коллекторов пара 8-13 ата ТЭЦ-11.</w:t>
      </w:r>
    </w:p>
    <w:p w14:paraId="79F90D6A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сегодняшний день пар 8-13 ата используется только на собственные нужды станции:</w:t>
      </w:r>
    </w:p>
    <w:p w14:paraId="62849F01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на уплотнение турбин ст. № 1-8;</w:t>
      </w:r>
    </w:p>
    <w:p w14:paraId="14D4E12D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на Д 6 ата ст. №1-8, для подготовки питательной воды в цикле станции;</w:t>
      </w:r>
    </w:p>
    <w:p w14:paraId="45CF3FD5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на собственные нужды котельного цеха (распыл мазута, мазутохозяйство, паротуше- ние СГШ котлов);</w:t>
      </w:r>
    </w:p>
    <w:p w14:paraId="3AD0A8F8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на пиковые бойлера, для подогрева сетевой воды в зимний период;</w:t>
      </w:r>
    </w:p>
    <w:p w14:paraId="71EEFCB8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на РОУ ГВС;</w:t>
      </w:r>
    </w:p>
    <w:p w14:paraId="78621BBF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на привод турбопитательного насоса ТПН ст. № 5.</w:t>
      </w:r>
    </w:p>
    <w:p w14:paraId="57F963CF" w14:textId="77777777" w:rsidR="00F038BF" w:rsidRPr="000814D5" w:rsidRDefault="00F038BF" w:rsidP="00F038BF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ар 8-13 ата с параметрами: давлением до 11 кгс/см</w:t>
      </w:r>
      <w:r w:rsidRPr="000814D5">
        <w:rPr>
          <w:sz w:val="28"/>
          <w:szCs w:val="28"/>
          <w:vertAlign w:val="superscript"/>
        </w:rPr>
        <w:t>2</w:t>
      </w:r>
      <w:r w:rsidRPr="000814D5">
        <w:rPr>
          <w:sz w:val="28"/>
          <w:szCs w:val="28"/>
        </w:rPr>
        <w:t xml:space="preserve"> и температурой 275°С транспортируется по двум коллекторам диаметром 800 мм., в которые пар поступает от турбин:</w:t>
      </w:r>
    </w:p>
    <w:p w14:paraId="1576D524" w14:textId="77777777" w:rsidR="00F038BF" w:rsidRPr="000814D5" w:rsidRDefault="00F038BF" w:rsidP="00F038BF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</w:r>
      <w:r w:rsidRPr="00F31CDC">
        <w:rPr>
          <w:sz w:val="28"/>
          <w:szCs w:val="28"/>
          <w:highlight w:val="yellow"/>
        </w:rPr>
        <w:t xml:space="preserve">ПТ </w:t>
      </w:r>
      <w:r>
        <w:rPr>
          <w:sz w:val="28"/>
          <w:szCs w:val="28"/>
          <w:highlight w:val="yellow"/>
        </w:rPr>
        <w:t>19</w:t>
      </w:r>
      <w:r w:rsidRPr="00F31CDC">
        <w:rPr>
          <w:sz w:val="28"/>
          <w:szCs w:val="28"/>
          <w:highlight w:val="yellow"/>
        </w:rPr>
        <w:t>-90 ст</w:t>
      </w:r>
      <w:r w:rsidRPr="000814D5">
        <w:rPr>
          <w:sz w:val="28"/>
          <w:szCs w:val="28"/>
        </w:rPr>
        <w:t>. № 2 (производственный регулируемый отбор после 16 ступени);</w:t>
      </w:r>
    </w:p>
    <w:p w14:paraId="5C68B7AC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ПТ-50-130 ст. № 3 (производственный регулируемый отбор после 17 ступени;</w:t>
      </w:r>
    </w:p>
    <w:p w14:paraId="385B315A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от противодавленческих турбин Р-50-130 ст. № 5,7.</w:t>
      </w:r>
    </w:p>
    <w:p w14:paraId="1D812ACE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ля резервирования обеспечения собственных нужд паром 8-13 ата на случай аварийных отключений турбин предусмотрены:</w:t>
      </w:r>
    </w:p>
    <w:p w14:paraId="7F53E3E5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БРОУ 140/10 № 1,2,3;</w:t>
      </w:r>
    </w:p>
    <w:p w14:paraId="505AB7D5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БРОУ 100/10.</w:t>
      </w:r>
    </w:p>
    <w:p w14:paraId="434B5918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становленная паро</w:t>
      </w:r>
      <w:r w:rsidR="00F476A2">
        <w:rPr>
          <w:sz w:val="28"/>
          <w:szCs w:val="28"/>
        </w:rPr>
        <w:t xml:space="preserve">производительность котлов - </w:t>
      </w:r>
      <w:r w:rsidR="00F476A2" w:rsidRPr="00F476A2">
        <w:rPr>
          <w:sz w:val="28"/>
          <w:szCs w:val="28"/>
          <w:highlight w:val="green"/>
        </w:rPr>
        <w:t>24</w:t>
      </w:r>
      <w:r w:rsidR="0081013A">
        <w:rPr>
          <w:sz w:val="28"/>
          <w:szCs w:val="28"/>
          <w:highlight w:val="green"/>
        </w:rPr>
        <w:t>2</w:t>
      </w:r>
      <w:r w:rsidR="00F476A2" w:rsidRPr="00F476A2">
        <w:rPr>
          <w:sz w:val="28"/>
          <w:szCs w:val="28"/>
          <w:highlight w:val="green"/>
        </w:rPr>
        <w:t>0</w:t>
      </w:r>
      <w:r w:rsidRPr="000814D5">
        <w:rPr>
          <w:sz w:val="28"/>
          <w:szCs w:val="28"/>
        </w:rPr>
        <w:t xml:space="preserve"> т/час. Установленная электрическая мощность электростанции - 320,3 МВт. Тепловая мощность ТЭЦ-11 составляет 1056,9 Гкал/час.</w:t>
      </w:r>
    </w:p>
    <w:p w14:paraId="3CA5CB14" w14:textId="77777777" w:rsidR="00252987" w:rsidRPr="000814D5" w:rsidRDefault="00252987" w:rsidP="00252987">
      <w:pPr>
        <w:ind w:firstLine="720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 4</w:t>
      </w:r>
    </w:p>
    <w:tbl>
      <w:tblPr>
        <w:tblStyle w:val="TableNormal"/>
        <w:tblW w:w="9542" w:type="dxa"/>
        <w:tblInd w:w="206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495"/>
        <w:gridCol w:w="2651"/>
        <w:gridCol w:w="1488"/>
        <w:gridCol w:w="1124"/>
        <w:gridCol w:w="1215"/>
        <w:gridCol w:w="1421"/>
        <w:gridCol w:w="1148"/>
      </w:tblGrid>
      <w:tr w:rsidR="00252987" w:rsidRPr="000814D5" w14:paraId="0441FC79" w14:textId="77777777" w:rsidTr="00A93EBD">
        <w:trPr>
          <w:trHeight w:val="20"/>
        </w:trPr>
        <w:tc>
          <w:tcPr>
            <w:tcW w:w="495" w:type="dxa"/>
            <w:vMerge w:val="restart"/>
            <w:vAlign w:val="center"/>
          </w:tcPr>
          <w:p w14:paraId="3F6CA48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Ст.№</w:t>
            </w:r>
          </w:p>
        </w:tc>
        <w:tc>
          <w:tcPr>
            <w:tcW w:w="2651" w:type="dxa"/>
            <w:vMerge w:val="restart"/>
            <w:vAlign w:val="center"/>
          </w:tcPr>
          <w:p w14:paraId="45F1400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ип и станционный номер агрегата.</w:t>
            </w:r>
          </w:p>
        </w:tc>
        <w:tc>
          <w:tcPr>
            <w:tcW w:w="2612" w:type="dxa"/>
            <w:gridSpan w:val="2"/>
            <w:vAlign w:val="center"/>
          </w:tcPr>
          <w:p w14:paraId="533192E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Мощность агрегата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 Гкал/ч</w:t>
            </w:r>
          </w:p>
        </w:tc>
        <w:tc>
          <w:tcPr>
            <w:tcW w:w="2636" w:type="dxa"/>
            <w:gridSpan w:val="2"/>
            <w:vAlign w:val="center"/>
          </w:tcPr>
          <w:p w14:paraId="2FDE4DC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работка электроэнер- гии, тыс кВт*ч</w:t>
            </w:r>
          </w:p>
        </w:tc>
        <w:tc>
          <w:tcPr>
            <w:tcW w:w="1148" w:type="dxa"/>
            <w:vAlign w:val="center"/>
          </w:tcPr>
          <w:p w14:paraId="7E5B00F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тб. вмес те с с/н, Гкал</w:t>
            </w:r>
          </w:p>
        </w:tc>
      </w:tr>
      <w:tr w:rsidR="00252987" w:rsidRPr="000814D5" w14:paraId="0388B729" w14:textId="77777777" w:rsidTr="00A93EBD">
        <w:trPr>
          <w:trHeight w:val="20"/>
        </w:trPr>
        <w:tc>
          <w:tcPr>
            <w:tcW w:w="495" w:type="dxa"/>
            <w:vMerge/>
            <w:vAlign w:val="center"/>
          </w:tcPr>
          <w:p w14:paraId="727F6C85" w14:textId="77777777" w:rsidR="00252987" w:rsidRPr="000814D5" w:rsidRDefault="00252987" w:rsidP="00A93EBD">
            <w:pPr>
              <w:jc w:val="center"/>
              <w:rPr>
                <w:rFonts w:cs="Times New Roman"/>
                <w:lang w:val="ru-RU"/>
              </w:rPr>
            </w:pPr>
          </w:p>
        </w:tc>
        <w:tc>
          <w:tcPr>
            <w:tcW w:w="2651" w:type="dxa"/>
            <w:vMerge/>
            <w:vAlign w:val="center"/>
          </w:tcPr>
          <w:p w14:paraId="1D731DDC" w14:textId="77777777" w:rsidR="00252987" w:rsidRPr="000814D5" w:rsidRDefault="00252987" w:rsidP="00A93EBD">
            <w:pPr>
              <w:jc w:val="center"/>
              <w:rPr>
                <w:rFonts w:cs="Times New Roman"/>
                <w:lang w:val="ru-RU"/>
              </w:rPr>
            </w:pPr>
          </w:p>
        </w:tc>
        <w:tc>
          <w:tcPr>
            <w:tcW w:w="1488" w:type="dxa"/>
            <w:vAlign w:val="center"/>
          </w:tcPr>
          <w:p w14:paraId="644D37F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электриче- ская, кВт</w:t>
            </w:r>
          </w:p>
        </w:tc>
        <w:tc>
          <w:tcPr>
            <w:tcW w:w="1124" w:type="dxa"/>
            <w:vAlign w:val="center"/>
          </w:tcPr>
          <w:p w14:paraId="0169F88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епловая, Гкал/ч</w:t>
            </w:r>
          </w:p>
        </w:tc>
        <w:tc>
          <w:tcPr>
            <w:tcW w:w="1215" w:type="dxa"/>
            <w:vAlign w:val="center"/>
          </w:tcPr>
          <w:p w14:paraId="596FD9B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всего</w:t>
            </w:r>
          </w:p>
        </w:tc>
        <w:tc>
          <w:tcPr>
            <w:tcW w:w="1421" w:type="dxa"/>
            <w:vAlign w:val="center"/>
          </w:tcPr>
          <w:p w14:paraId="32FFFB5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 т.ч. по теп- лоф.циклу</w:t>
            </w:r>
          </w:p>
        </w:tc>
        <w:tc>
          <w:tcPr>
            <w:tcW w:w="1148" w:type="dxa"/>
            <w:vAlign w:val="center"/>
          </w:tcPr>
          <w:p w14:paraId="21598D2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 каж- дой ма- шине</w:t>
            </w:r>
          </w:p>
        </w:tc>
      </w:tr>
      <w:tr w:rsidR="00252987" w:rsidRPr="000814D5" w14:paraId="44051496" w14:textId="77777777" w:rsidTr="00A93EBD">
        <w:trPr>
          <w:trHeight w:val="20"/>
        </w:trPr>
        <w:tc>
          <w:tcPr>
            <w:tcW w:w="495" w:type="dxa"/>
          </w:tcPr>
          <w:p w14:paraId="2EE756E5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651" w:type="dxa"/>
          </w:tcPr>
          <w:p w14:paraId="7BFD4F1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ПТ-2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-90/10;ТМЗ</w:t>
            </w:r>
          </w:p>
        </w:tc>
        <w:tc>
          <w:tcPr>
            <w:tcW w:w="1488" w:type="dxa"/>
            <w:vAlign w:val="center"/>
          </w:tcPr>
          <w:p w14:paraId="3FD0965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2 000</w:t>
            </w:r>
          </w:p>
        </w:tc>
        <w:tc>
          <w:tcPr>
            <w:tcW w:w="1124" w:type="dxa"/>
            <w:vAlign w:val="center"/>
          </w:tcPr>
          <w:p w14:paraId="4023CDF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0</w:t>
            </w:r>
          </w:p>
        </w:tc>
        <w:tc>
          <w:tcPr>
            <w:tcW w:w="1215" w:type="dxa"/>
            <w:vAlign w:val="center"/>
          </w:tcPr>
          <w:p w14:paraId="38A2229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6299</w:t>
            </w:r>
          </w:p>
        </w:tc>
        <w:tc>
          <w:tcPr>
            <w:tcW w:w="1421" w:type="dxa"/>
            <w:vAlign w:val="center"/>
          </w:tcPr>
          <w:p w14:paraId="3F16308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9264</w:t>
            </w:r>
          </w:p>
        </w:tc>
        <w:tc>
          <w:tcPr>
            <w:tcW w:w="1148" w:type="dxa"/>
            <w:vAlign w:val="center"/>
          </w:tcPr>
          <w:p w14:paraId="5151A3C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4451</w:t>
            </w:r>
          </w:p>
        </w:tc>
      </w:tr>
      <w:tr w:rsidR="00252987" w:rsidRPr="000814D5" w14:paraId="3914BF60" w14:textId="77777777" w:rsidTr="00A93EBD">
        <w:trPr>
          <w:trHeight w:val="20"/>
        </w:trPr>
        <w:tc>
          <w:tcPr>
            <w:tcW w:w="495" w:type="dxa"/>
          </w:tcPr>
          <w:p w14:paraId="11F38BA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651" w:type="dxa"/>
          </w:tcPr>
          <w:p w14:paraId="4741FC6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ПТ-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9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-90/10;ТМЗ</w:t>
            </w:r>
          </w:p>
        </w:tc>
        <w:tc>
          <w:tcPr>
            <w:tcW w:w="1488" w:type="dxa"/>
            <w:vAlign w:val="center"/>
          </w:tcPr>
          <w:p w14:paraId="497D011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9 000</w:t>
            </w:r>
          </w:p>
        </w:tc>
        <w:tc>
          <w:tcPr>
            <w:tcW w:w="1124" w:type="dxa"/>
            <w:vAlign w:val="center"/>
          </w:tcPr>
          <w:p w14:paraId="5B9FAAF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1215" w:type="dxa"/>
            <w:vAlign w:val="center"/>
          </w:tcPr>
          <w:p w14:paraId="176FB1B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8813</w:t>
            </w:r>
          </w:p>
        </w:tc>
        <w:tc>
          <w:tcPr>
            <w:tcW w:w="1421" w:type="dxa"/>
            <w:vAlign w:val="center"/>
          </w:tcPr>
          <w:p w14:paraId="33023C8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5217</w:t>
            </w:r>
          </w:p>
        </w:tc>
        <w:tc>
          <w:tcPr>
            <w:tcW w:w="1148" w:type="dxa"/>
            <w:vAlign w:val="center"/>
          </w:tcPr>
          <w:p w14:paraId="77D81E7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2302</w:t>
            </w:r>
          </w:p>
        </w:tc>
      </w:tr>
      <w:tr w:rsidR="00252987" w:rsidRPr="000814D5" w14:paraId="6AD939F6" w14:textId="77777777" w:rsidTr="00A93EBD">
        <w:trPr>
          <w:trHeight w:val="20"/>
        </w:trPr>
        <w:tc>
          <w:tcPr>
            <w:tcW w:w="495" w:type="dxa"/>
          </w:tcPr>
          <w:p w14:paraId="6BFE961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651" w:type="dxa"/>
          </w:tcPr>
          <w:p w14:paraId="20D211B5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ПТ-50-130/13;ЛМЗ</w:t>
            </w:r>
          </w:p>
        </w:tc>
        <w:tc>
          <w:tcPr>
            <w:tcW w:w="1488" w:type="dxa"/>
            <w:vAlign w:val="center"/>
          </w:tcPr>
          <w:p w14:paraId="35FE1CB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0 000</w:t>
            </w:r>
          </w:p>
        </w:tc>
        <w:tc>
          <w:tcPr>
            <w:tcW w:w="1124" w:type="dxa"/>
            <w:vAlign w:val="center"/>
          </w:tcPr>
          <w:p w14:paraId="709FF7F5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5</w:t>
            </w:r>
          </w:p>
        </w:tc>
        <w:tc>
          <w:tcPr>
            <w:tcW w:w="1215" w:type="dxa"/>
            <w:vAlign w:val="center"/>
          </w:tcPr>
          <w:p w14:paraId="43F878A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19761</w:t>
            </w:r>
          </w:p>
        </w:tc>
        <w:tc>
          <w:tcPr>
            <w:tcW w:w="1421" w:type="dxa"/>
            <w:vAlign w:val="center"/>
          </w:tcPr>
          <w:p w14:paraId="2E3961E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40070</w:t>
            </w:r>
          </w:p>
        </w:tc>
        <w:tc>
          <w:tcPr>
            <w:tcW w:w="1148" w:type="dxa"/>
            <w:vAlign w:val="center"/>
          </w:tcPr>
          <w:p w14:paraId="6A6CCBF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38745</w:t>
            </w:r>
          </w:p>
        </w:tc>
      </w:tr>
      <w:tr w:rsidR="00252987" w:rsidRPr="000814D5" w14:paraId="12627E8F" w14:textId="77777777" w:rsidTr="00A93EBD">
        <w:trPr>
          <w:trHeight w:val="20"/>
        </w:trPr>
        <w:tc>
          <w:tcPr>
            <w:tcW w:w="495" w:type="dxa"/>
          </w:tcPr>
          <w:p w14:paraId="2A9188E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651" w:type="dxa"/>
          </w:tcPr>
          <w:p w14:paraId="2C3DED8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-50-130;ТМЗ</w:t>
            </w:r>
          </w:p>
        </w:tc>
        <w:tc>
          <w:tcPr>
            <w:tcW w:w="1488" w:type="dxa"/>
            <w:vAlign w:val="center"/>
          </w:tcPr>
          <w:p w14:paraId="5ECECF5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0 000</w:t>
            </w:r>
          </w:p>
        </w:tc>
        <w:tc>
          <w:tcPr>
            <w:tcW w:w="1124" w:type="dxa"/>
            <w:vAlign w:val="center"/>
          </w:tcPr>
          <w:p w14:paraId="3EF5921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1215" w:type="dxa"/>
            <w:vAlign w:val="center"/>
          </w:tcPr>
          <w:p w14:paraId="6DF1CFB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82883</w:t>
            </w:r>
          </w:p>
        </w:tc>
        <w:tc>
          <w:tcPr>
            <w:tcW w:w="1421" w:type="dxa"/>
            <w:vAlign w:val="center"/>
          </w:tcPr>
          <w:p w14:paraId="70B9D5F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3077</w:t>
            </w:r>
          </w:p>
        </w:tc>
        <w:tc>
          <w:tcPr>
            <w:tcW w:w="1148" w:type="dxa"/>
            <w:vAlign w:val="center"/>
          </w:tcPr>
          <w:p w14:paraId="2452AA7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2590</w:t>
            </w:r>
          </w:p>
        </w:tc>
      </w:tr>
      <w:tr w:rsidR="00252987" w:rsidRPr="000814D5" w14:paraId="2F3B0B90" w14:textId="77777777" w:rsidTr="00A93EBD">
        <w:trPr>
          <w:trHeight w:val="20"/>
        </w:trPr>
        <w:tc>
          <w:tcPr>
            <w:tcW w:w="495" w:type="dxa"/>
          </w:tcPr>
          <w:p w14:paraId="679DF9E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651" w:type="dxa"/>
          </w:tcPr>
          <w:p w14:paraId="328A125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Р-50-130-1;ЛМЗ</w:t>
            </w:r>
          </w:p>
        </w:tc>
        <w:tc>
          <w:tcPr>
            <w:tcW w:w="1488" w:type="dxa"/>
            <w:vAlign w:val="center"/>
          </w:tcPr>
          <w:p w14:paraId="75EDE57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0 000</w:t>
            </w:r>
          </w:p>
        </w:tc>
        <w:tc>
          <w:tcPr>
            <w:tcW w:w="1124" w:type="dxa"/>
            <w:vAlign w:val="center"/>
          </w:tcPr>
          <w:p w14:paraId="42884AD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88</w:t>
            </w:r>
          </w:p>
        </w:tc>
        <w:tc>
          <w:tcPr>
            <w:tcW w:w="1215" w:type="dxa"/>
            <w:vAlign w:val="center"/>
          </w:tcPr>
          <w:p w14:paraId="01AAE5E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547</w:t>
            </w:r>
          </w:p>
        </w:tc>
        <w:tc>
          <w:tcPr>
            <w:tcW w:w="1421" w:type="dxa"/>
            <w:vAlign w:val="center"/>
          </w:tcPr>
          <w:p w14:paraId="1442AEA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547</w:t>
            </w:r>
          </w:p>
        </w:tc>
        <w:tc>
          <w:tcPr>
            <w:tcW w:w="1148" w:type="dxa"/>
            <w:vAlign w:val="center"/>
          </w:tcPr>
          <w:p w14:paraId="5D3401E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4844</w:t>
            </w:r>
          </w:p>
        </w:tc>
      </w:tr>
      <w:tr w:rsidR="00252987" w:rsidRPr="000814D5" w14:paraId="270CD026" w14:textId="77777777" w:rsidTr="00A93EBD">
        <w:trPr>
          <w:trHeight w:val="20"/>
        </w:trPr>
        <w:tc>
          <w:tcPr>
            <w:tcW w:w="495" w:type="dxa"/>
          </w:tcPr>
          <w:p w14:paraId="07374FB5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651" w:type="dxa"/>
          </w:tcPr>
          <w:p w14:paraId="6FF995A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-50-130;ТМЗ</w:t>
            </w:r>
          </w:p>
        </w:tc>
        <w:tc>
          <w:tcPr>
            <w:tcW w:w="1488" w:type="dxa"/>
            <w:vAlign w:val="center"/>
          </w:tcPr>
          <w:p w14:paraId="54EF7C7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0 000</w:t>
            </w:r>
          </w:p>
        </w:tc>
        <w:tc>
          <w:tcPr>
            <w:tcW w:w="1124" w:type="dxa"/>
            <w:vAlign w:val="center"/>
          </w:tcPr>
          <w:p w14:paraId="0286B5A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1215" w:type="dxa"/>
            <w:vAlign w:val="center"/>
          </w:tcPr>
          <w:p w14:paraId="04F47C8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2940</w:t>
            </w:r>
          </w:p>
        </w:tc>
        <w:tc>
          <w:tcPr>
            <w:tcW w:w="1421" w:type="dxa"/>
            <w:vAlign w:val="center"/>
          </w:tcPr>
          <w:p w14:paraId="3259EFE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2627</w:t>
            </w:r>
          </w:p>
        </w:tc>
        <w:tc>
          <w:tcPr>
            <w:tcW w:w="1148" w:type="dxa"/>
            <w:vAlign w:val="center"/>
          </w:tcPr>
          <w:p w14:paraId="3F547B5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36890</w:t>
            </w:r>
          </w:p>
        </w:tc>
      </w:tr>
      <w:tr w:rsidR="00252987" w:rsidRPr="000814D5" w14:paraId="21C3C9D5" w14:textId="77777777" w:rsidTr="00A93EBD">
        <w:trPr>
          <w:trHeight w:val="20"/>
        </w:trPr>
        <w:tc>
          <w:tcPr>
            <w:tcW w:w="495" w:type="dxa"/>
          </w:tcPr>
          <w:p w14:paraId="319A16A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651" w:type="dxa"/>
          </w:tcPr>
          <w:p w14:paraId="7F62C34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Р-50-130-1;ЛМЗ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</w:t>
            </w:r>
          </w:p>
        </w:tc>
        <w:tc>
          <w:tcPr>
            <w:tcW w:w="1488" w:type="dxa"/>
            <w:vAlign w:val="center"/>
          </w:tcPr>
          <w:p w14:paraId="0AEA5BC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24" w:type="dxa"/>
            <w:vAlign w:val="center"/>
          </w:tcPr>
          <w:p w14:paraId="5BCEB06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1215" w:type="dxa"/>
            <w:vAlign w:val="center"/>
          </w:tcPr>
          <w:p w14:paraId="2351A56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1421" w:type="dxa"/>
            <w:vAlign w:val="center"/>
          </w:tcPr>
          <w:p w14:paraId="0E4409D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1148" w:type="dxa"/>
            <w:vAlign w:val="center"/>
          </w:tcPr>
          <w:p w14:paraId="6339216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</w:p>
        </w:tc>
      </w:tr>
      <w:tr w:rsidR="00252987" w:rsidRPr="000814D5" w14:paraId="3DB22BE7" w14:textId="77777777" w:rsidTr="00A93EBD">
        <w:trPr>
          <w:trHeight w:val="20"/>
        </w:trPr>
        <w:tc>
          <w:tcPr>
            <w:tcW w:w="495" w:type="dxa"/>
          </w:tcPr>
          <w:p w14:paraId="6F22C08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651" w:type="dxa"/>
          </w:tcPr>
          <w:p w14:paraId="2341C8B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-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79,3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-130;ТМЗ</w:t>
            </w:r>
          </w:p>
        </w:tc>
        <w:tc>
          <w:tcPr>
            <w:tcW w:w="1488" w:type="dxa"/>
            <w:vAlign w:val="center"/>
          </w:tcPr>
          <w:p w14:paraId="2DBD4F0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79 300</w:t>
            </w:r>
          </w:p>
        </w:tc>
        <w:tc>
          <w:tcPr>
            <w:tcW w:w="1124" w:type="dxa"/>
            <w:vAlign w:val="center"/>
          </w:tcPr>
          <w:p w14:paraId="528D646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3</w:t>
            </w:r>
          </w:p>
        </w:tc>
        <w:tc>
          <w:tcPr>
            <w:tcW w:w="1215" w:type="dxa"/>
            <w:vAlign w:val="center"/>
          </w:tcPr>
          <w:p w14:paraId="1551D1B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38741</w:t>
            </w:r>
          </w:p>
        </w:tc>
        <w:tc>
          <w:tcPr>
            <w:tcW w:w="1421" w:type="dxa"/>
            <w:vAlign w:val="center"/>
          </w:tcPr>
          <w:p w14:paraId="7EE6E41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79458</w:t>
            </w:r>
          </w:p>
        </w:tc>
        <w:tc>
          <w:tcPr>
            <w:tcW w:w="1148" w:type="dxa"/>
            <w:vAlign w:val="center"/>
          </w:tcPr>
          <w:p w14:paraId="7ACA4B2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71729</w:t>
            </w:r>
          </w:p>
        </w:tc>
      </w:tr>
      <w:tr w:rsidR="00252987" w:rsidRPr="000814D5" w14:paraId="7E4840B2" w14:textId="77777777" w:rsidTr="00A93EBD">
        <w:trPr>
          <w:trHeight w:val="20"/>
        </w:trPr>
        <w:tc>
          <w:tcPr>
            <w:tcW w:w="495" w:type="dxa"/>
          </w:tcPr>
          <w:p w14:paraId="774B05D2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2651" w:type="dxa"/>
          </w:tcPr>
          <w:p w14:paraId="142B3F61" w14:textId="77777777" w:rsidR="00252987" w:rsidRPr="000814D5" w:rsidRDefault="00252987" w:rsidP="00A93EBD">
            <w:pPr>
              <w:pStyle w:val="TableParagrap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нденсационные турбоагрегаты, отпускающие теплоэнергию из регулируемых отборов...</w:t>
            </w:r>
          </w:p>
        </w:tc>
        <w:tc>
          <w:tcPr>
            <w:tcW w:w="1488" w:type="dxa"/>
            <w:vAlign w:val="center"/>
          </w:tcPr>
          <w:p w14:paraId="5A2B29E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1124" w:type="dxa"/>
            <w:vAlign w:val="center"/>
          </w:tcPr>
          <w:p w14:paraId="44F36F9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1215" w:type="dxa"/>
            <w:vAlign w:val="center"/>
          </w:tcPr>
          <w:p w14:paraId="4A0BCFB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1421" w:type="dxa"/>
            <w:vAlign w:val="center"/>
          </w:tcPr>
          <w:p w14:paraId="422B6DC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1148" w:type="dxa"/>
            <w:vAlign w:val="center"/>
          </w:tcPr>
          <w:p w14:paraId="171E3E4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</w:tr>
      <w:tr w:rsidR="00252987" w:rsidRPr="000814D5" w14:paraId="088C12B2" w14:textId="77777777" w:rsidTr="00A93EBD">
        <w:trPr>
          <w:trHeight w:val="20"/>
        </w:trPr>
        <w:tc>
          <w:tcPr>
            <w:tcW w:w="495" w:type="dxa"/>
          </w:tcPr>
          <w:p w14:paraId="34E6E62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651" w:type="dxa"/>
          </w:tcPr>
          <w:p w14:paraId="19171E0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1488" w:type="dxa"/>
            <w:vAlign w:val="center"/>
          </w:tcPr>
          <w:p w14:paraId="26E812E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0814D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2</w:t>
            </w: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0 300</w:t>
            </w:r>
          </w:p>
        </w:tc>
        <w:tc>
          <w:tcPr>
            <w:tcW w:w="1124" w:type="dxa"/>
            <w:vAlign w:val="center"/>
          </w:tcPr>
          <w:p w14:paraId="3029839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708,6**</w:t>
            </w:r>
          </w:p>
        </w:tc>
        <w:tc>
          <w:tcPr>
            <w:tcW w:w="1215" w:type="dxa"/>
            <w:vAlign w:val="bottom"/>
          </w:tcPr>
          <w:p w14:paraId="43A99AE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634984</w:t>
            </w:r>
          </w:p>
        </w:tc>
        <w:tc>
          <w:tcPr>
            <w:tcW w:w="1421" w:type="dxa"/>
            <w:vAlign w:val="bottom"/>
          </w:tcPr>
          <w:p w14:paraId="5CA9985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395260</w:t>
            </w:r>
          </w:p>
        </w:tc>
        <w:tc>
          <w:tcPr>
            <w:tcW w:w="1148" w:type="dxa"/>
            <w:vAlign w:val="bottom"/>
          </w:tcPr>
          <w:p w14:paraId="71453EE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971551</w:t>
            </w:r>
          </w:p>
        </w:tc>
      </w:tr>
    </w:tbl>
    <w:p w14:paraId="00B5EF3D" w14:textId="77777777" w:rsidR="00252987" w:rsidRPr="000814D5" w:rsidRDefault="00252987" w:rsidP="00252987">
      <w:pPr>
        <w:pStyle w:val="TableParagraph"/>
      </w:pPr>
      <w:r w:rsidRPr="000814D5">
        <w:rPr>
          <w:rFonts w:ascii="Times New Roman" w:hAnsi="Times New Roman" w:cs="Times New Roman"/>
          <w:sz w:val="24"/>
          <w:szCs w:val="24"/>
          <w:lang w:val="ru-RU"/>
        </w:rPr>
        <w:t xml:space="preserve">         </w:t>
      </w:r>
    </w:p>
    <w:p w14:paraId="5EA7AFF4" w14:textId="77777777" w:rsidR="00252987" w:rsidRPr="000814D5" w:rsidRDefault="00252987" w:rsidP="00252987">
      <w:pPr>
        <w:pStyle w:val="TableParagraph"/>
        <w:rPr>
          <w:rFonts w:ascii="Times New Roman" w:hAnsi="Times New Roman" w:cs="Times New Roman"/>
          <w:sz w:val="24"/>
          <w:szCs w:val="24"/>
          <w:lang w:val="ru-RU"/>
        </w:rPr>
      </w:pPr>
      <w:r w:rsidRPr="000814D5">
        <w:rPr>
          <w:rFonts w:ascii="Times New Roman" w:hAnsi="Times New Roman" w:cs="Times New Roman"/>
          <w:sz w:val="24"/>
          <w:szCs w:val="24"/>
          <w:lang w:val="ru-RU"/>
        </w:rPr>
        <w:t>*т/а Р-50-130-1;</w:t>
      </w:r>
      <w:r w:rsidR="009F41C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814D5">
        <w:rPr>
          <w:rFonts w:ascii="Times New Roman" w:hAnsi="Times New Roman" w:cs="Times New Roman"/>
          <w:sz w:val="24"/>
          <w:szCs w:val="24"/>
          <w:lang w:val="ru-RU"/>
        </w:rPr>
        <w:t>ЛМЗ ст.№7 с 01.12.2018 г. выведен из эксплуатации.</w:t>
      </w:r>
    </w:p>
    <w:p w14:paraId="621617B4" w14:textId="77777777" w:rsidR="00252987" w:rsidRPr="000814D5" w:rsidRDefault="00252987" w:rsidP="00252987">
      <w:pPr>
        <w:pStyle w:val="TableParagraph"/>
        <w:rPr>
          <w:rFonts w:ascii="Times New Roman" w:hAnsi="Times New Roman" w:cs="Times New Roman"/>
          <w:sz w:val="24"/>
          <w:szCs w:val="24"/>
          <w:lang w:val="ru-RU"/>
        </w:rPr>
      </w:pPr>
      <w:r w:rsidRPr="000814D5">
        <w:rPr>
          <w:rFonts w:ascii="Times New Roman" w:hAnsi="Times New Roman" w:cs="Times New Roman"/>
          <w:sz w:val="24"/>
          <w:szCs w:val="24"/>
          <w:lang w:val="ru-RU"/>
        </w:rPr>
        <w:t xml:space="preserve">** в связи с тем, что </w:t>
      </w:r>
      <w:r w:rsidRPr="000814D5">
        <w:rPr>
          <w:rFonts w:ascii="Times New Roman" w:eastAsia="Calibri" w:hAnsi="Times New Roman" w:cs="Times New Roman"/>
          <w:sz w:val="24"/>
          <w:szCs w:val="24"/>
          <w:lang w:val="ru-RU"/>
        </w:rPr>
        <w:t>на турбине ст.</w:t>
      </w:r>
      <w:r w:rsidRPr="000814D5">
        <w:rPr>
          <w:rFonts w:ascii="Times New Roman" w:eastAsia="Calibri" w:hAnsi="Times New Roman" w:cs="Times New Roman"/>
          <w:sz w:val="24"/>
          <w:szCs w:val="24"/>
        </w:rPr>
        <w:t> </w:t>
      </w:r>
      <w:r w:rsidRPr="000814D5">
        <w:rPr>
          <w:rFonts w:ascii="Times New Roman" w:eastAsia="Calibri" w:hAnsi="Times New Roman" w:cs="Times New Roman"/>
          <w:sz w:val="24"/>
          <w:szCs w:val="24"/>
          <w:lang w:val="ru-RU"/>
        </w:rPr>
        <w:t>№</w:t>
      </w:r>
      <w:r w:rsidRPr="000814D5">
        <w:rPr>
          <w:rFonts w:ascii="Times New Roman" w:eastAsia="Calibri" w:hAnsi="Times New Roman" w:cs="Times New Roman"/>
          <w:sz w:val="24"/>
          <w:szCs w:val="24"/>
        </w:rPr>
        <w:t> </w:t>
      </w:r>
      <w:r w:rsidRPr="000814D5">
        <w:rPr>
          <w:rFonts w:ascii="Times New Roman" w:eastAsia="Calibri" w:hAnsi="Times New Roman" w:cs="Times New Roman"/>
          <w:sz w:val="24"/>
          <w:szCs w:val="24"/>
          <w:lang w:val="ru-RU"/>
        </w:rPr>
        <w:t>1 проведена реконструкция с заменой проточной части и переводом питания турбины с острого пара на пар 8-13 кгс/см</w:t>
      </w:r>
      <w:r w:rsidRPr="000814D5">
        <w:rPr>
          <w:rFonts w:ascii="Times New Roman" w:eastAsia="Calibri" w:hAnsi="Times New Roman" w:cs="Times New Roman"/>
          <w:sz w:val="24"/>
          <w:szCs w:val="24"/>
          <w:vertAlign w:val="superscript"/>
          <w:lang w:val="ru-RU"/>
        </w:rPr>
        <w:t>2</w:t>
      </w:r>
      <w:r w:rsidRPr="000814D5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, тепловая мощность скорректирована на величину </w:t>
      </w:r>
      <w:r w:rsidR="009F41CC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потребления тепла с паром 8-13 </w:t>
      </w:r>
      <w:r w:rsidRPr="000814D5">
        <w:rPr>
          <w:rFonts w:ascii="Times New Roman" w:eastAsia="Calibri" w:hAnsi="Times New Roman" w:cs="Times New Roman"/>
          <w:sz w:val="24"/>
          <w:szCs w:val="24"/>
          <w:lang w:val="ru-RU"/>
        </w:rPr>
        <w:t>кгс/см</w:t>
      </w:r>
      <w:r w:rsidRPr="000814D5">
        <w:rPr>
          <w:rFonts w:ascii="Times New Roman" w:eastAsia="Calibri" w:hAnsi="Times New Roman" w:cs="Times New Roman"/>
          <w:sz w:val="24"/>
          <w:szCs w:val="24"/>
          <w:vertAlign w:val="superscript"/>
          <w:lang w:val="ru-RU"/>
        </w:rPr>
        <w:t>2</w:t>
      </w:r>
      <w:r w:rsidRPr="000814D5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турбиной ст. №1.</w:t>
      </w:r>
    </w:p>
    <w:p w14:paraId="0498478F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</w:p>
    <w:p w14:paraId="60FDF364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Характеристика котельного оборудования представлена в таблице 5.</w:t>
      </w:r>
    </w:p>
    <w:p w14:paraId="096F373F" w14:textId="77777777" w:rsidR="00252987" w:rsidRPr="000814D5" w:rsidRDefault="00252987" w:rsidP="00252987">
      <w:pPr>
        <w:ind w:firstLine="720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 5</w:t>
      </w:r>
    </w:p>
    <w:tbl>
      <w:tblPr>
        <w:tblStyle w:val="TableNormal"/>
        <w:tblW w:w="5000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51"/>
        <w:gridCol w:w="1322"/>
        <w:gridCol w:w="851"/>
        <w:gridCol w:w="814"/>
        <w:gridCol w:w="849"/>
        <w:gridCol w:w="989"/>
        <w:gridCol w:w="1413"/>
        <w:gridCol w:w="1555"/>
        <w:gridCol w:w="706"/>
        <w:gridCol w:w="572"/>
      </w:tblGrid>
      <w:tr w:rsidR="00252987" w:rsidRPr="000814D5" w14:paraId="0C3DF07C" w14:textId="77777777" w:rsidTr="00A93EBD">
        <w:trPr>
          <w:trHeight w:val="20"/>
          <w:tblHeader/>
        </w:trPr>
        <w:tc>
          <w:tcPr>
            <w:tcW w:w="287" w:type="pct"/>
            <w:vMerge w:val="restart"/>
            <w:vAlign w:val="center"/>
          </w:tcPr>
          <w:p w14:paraId="0AA71F4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.№</w:t>
            </w:r>
          </w:p>
        </w:tc>
        <w:tc>
          <w:tcPr>
            <w:tcW w:w="687" w:type="pct"/>
            <w:vMerge w:val="restart"/>
            <w:vAlign w:val="center"/>
          </w:tcPr>
          <w:p w14:paraId="4868249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ип, система котлоагрега- та,</w:t>
            </w:r>
          </w:p>
          <w:p w14:paraId="5E506C0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авод- изготовитель (фирма)</w:t>
            </w:r>
          </w:p>
        </w:tc>
        <w:tc>
          <w:tcPr>
            <w:tcW w:w="442" w:type="pct"/>
            <w:vMerge w:val="restart"/>
            <w:vAlign w:val="center"/>
          </w:tcPr>
          <w:p w14:paraId="4E4C303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Год из- готовле- ния</w:t>
            </w:r>
          </w:p>
        </w:tc>
        <w:tc>
          <w:tcPr>
            <w:tcW w:w="864" w:type="pct"/>
            <w:gridSpan w:val="2"/>
            <w:vMerge w:val="restart"/>
            <w:vAlign w:val="center"/>
          </w:tcPr>
          <w:p w14:paraId="5BE27D4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од и месяц начала работы на данной эл.ст.</w:t>
            </w:r>
          </w:p>
        </w:tc>
        <w:tc>
          <w:tcPr>
            <w:tcW w:w="1248" w:type="pct"/>
            <w:gridSpan w:val="2"/>
            <w:vAlign w:val="center"/>
          </w:tcPr>
          <w:p w14:paraId="1AEC073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Параметры пара</w:t>
            </w:r>
          </w:p>
        </w:tc>
        <w:tc>
          <w:tcPr>
            <w:tcW w:w="808" w:type="pct"/>
            <w:vMerge w:val="restart"/>
            <w:vAlign w:val="center"/>
          </w:tcPr>
          <w:p w14:paraId="6BDCE82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минальная/ максимальная производи тельность, т/ч (Гкал/ч)</w:t>
            </w:r>
          </w:p>
        </w:tc>
        <w:tc>
          <w:tcPr>
            <w:tcW w:w="367" w:type="pct"/>
            <w:vMerge w:val="restart"/>
            <w:textDirection w:val="btLr"/>
            <w:vAlign w:val="center"/>
          </w:tcPr>
          <w:p w14:paraId="14C3C61D" w14:textId="77777777" w:rsidR="00252987" w:rsidRPr="000814D5" w:rsidRDefault="00252987" w:rsidP="00A93EBD">
            <w:pPr>
              <w:pStyle w:val="TableParagraph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w w:val="99"/>
                <w:sz w:val="24"/>
                <w:szCs w:val="24"/>
                <w:lang w:val="ru-RU"/>
              </w:rPr>
              <w:t>Проектное топливо</w:t>
            </w:r>
          </w:p>
        </w:tc>
        <w:tc>
          <w:tcPr>
            <w:tcW w:w="297" w:type="pct"/>
            <w:vMerge w:val="restart"/>
            <w:textDirection w:val="btLr"/>
            <w:vAlign w:val="center"/>
          </w:tcPr>
          <w:p w14:paraId="35941031" w14:textId="77777777" w:rsidR="00252987" w:rsidRPr="000814D5" w:rsidRDefault="00252987" w:rsidP="00A93EBD">
            <w:pPr>
              <w:pStyle w:val="TableParagraph"/>
              <w:ind w:left="113" w:right="113"/>
              <w:jc w:val="center"/>
              <w:rPr>
                <w:rFonts w:ascii="Times New Roman" w:hAnsi="Times New Roman" w:cs="Times New Roman"/>
                <w:w w:val="99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w w:val="99"/>
                <w:sz w:val="24"/>
                <w:szCs w:val="24"/>
                <w:lang w:val="ru-RU"/>
              </w:rPr>
              <w:t>Ти шлакоудаления</w:t>
            </w:r>
          </w:p>
        </w:tc>
      </w:tr>
      <w:tr w:rsidR="00252987" w:rsidRPr="000814D5" w14:paraId="34B440F9" w14:textId="77777777" w:rsidTr="00A93EBD">
        <w:trPr>
          <w:trHeight w:val="20"/>
          <w:tblHeader/>
        </w:trPr>
        <w:tc>
          <w:tcPr>
            <w:tcW w:w="287" w:type="pct"/>
            <w:vMerge/>
            <w:vAlign w:val="center"/>
          </w:tcPr>
          <w:p w14:paraId="3F3F7FDE" w14:textId="77777777" w:rsidR="00252987" w:rsidRPr="000814D5" w:rsidRDefault="00252987" w:rsidP="00A93EBD">
            <w:pPr>
              <w:jc w:val="center"/>
              <w:rPr>
                <w:rFonts w:cs="Times New Roman"/>
              </w:rPr>
            </w:pPr>
          </w:p>
        </w:tc>
        <w:tc>
          <w:tcPr>
            <w:tcW w:w="687" w:type="pct"/>
            <w:vMerge/>
            <w:vAlign w:val="center"/>
          </w:tcPr>
          <w:p w14:paraId="021931AF" w14:textId="77777777" w:rsidR="00252987" w:rsidRPr="000814D5" w:rsidRDefault="00252987" w:rsidP="00A93EBD">
            <w:pPr>
              <w:jc w:val="center"/>
              <w:rPr>
                <w:rFonts w:cs="Times New Roman"/>
              </w:rPr>
            </w:pPr>
          </w:p>
        </w:tc>
        <w:tc>
          <w:tcPr>
            <w:tcW w:w="442" w:type="pct"/>
            <w:vMerge/>
            <w:vAlign w:val="center"/>
          </w:tcPr>
          <w:p w14:paraId="1B93A55F" w14:textId="77777777" w:rsidR="00252987" w:rsidRPr="000814D5" w:rsidRDefault="00252987" w:rsidP="00A93EBD">
            <w:pPr>
              <w:jc w:val="center"/>
              <w:rPr>
                <w:rFonts w:cs="Times New Roman"/>
              </w:rPr>
            </w:pPr>
          </w:p>
        </w:tc>
        <w:tc>
          <w:tcPr>
            <w:tcW w:w="864" w:type="pct"/>
            <w:gridSpan w:val="2"/>
            <w:vMerge/>
            <w:vAlign w:val="center"/>
          </w:tcPr>
          <w:p w14:paraId="0A3BFA18" w14:textId="77777777" w:rsidR="00252987" w:rsidRPr="000814D5" w:rsidRDefault="00252987" w:rsidP="00A93EBD">
            <w:pPr>
              <w:jc w:val="center"/>
              <w:rPr>
                <w:rFonts w:cs="Times New Roman"/>
              </w:rPr>
            </w:pPr>
          </w:p>
        </w:tc>
        <w:tc>
          <w:tcPr>
            <w:tcW w:w="514" w:type="pct"/>
            <w:vAlign w:val="center"/>
          </w:tcPr>
          <w:p w14:paraId="39F6274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давление, кгс/см2</w:t>
            </w:r>
          </w:p>
        </w:tc>
        <w:tc>
          <w:tcPr>
            <w:tcW w:w="734" w:type="pct"/>
            <w:vAlign w:val="center"/>
          </w:tcPr>
          <w:p w14:paraId="334D063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м-ра свежего/после промежуточного перегрева, °С</w:t>
            </w:r>
          </w:p>
        </w:tc>
        <w:tc>
          <w:tcPr>
            <w:tcW w:w="808" w:type="pct"/>
            <w:vMerge/>
            <w:vAlign w:val="center"/>
          </w:tcPr>
          <w:p w14:paraId="2CF338E7" w14:textId="77777777" w:rsidR="00252987" w:rsidRPr="000814D5" w:rsidRDefault="00252987" w:rsidP="00A93EBD">
            <w:pPr>
              <w:jc w:val="center"/>
              <w:rPr>
                <w:rFonts w:cs="Times New Roman"/>
                <w:lang w:val="ru-RU"/>
              </w:rPr>
            </w:pPr>
          </w:p>
        </w:tc>
        <w:tc>
          <w:tcPr>
            <w:tcW w:w="367" w:type="pct"/>
            <w:vMerge/>
            <w:textDirection w:val="btLr"/>
            <w:vAlign w:val="center"/>
          </w:tcPr>
          <w:p w14:paraId="09DACB1D" w14:textId="77777777" w:rsidR="00252987" w:rsidRPr="000814D5" w:rsidRDefault="00252987" w:rsidP="00A93EBD">
            <w:pPr>
              <w:jc w:val="center"/>
              <w:rPr>
                <w:rFonts w:cs="Times New Roman"/>
                <w:lang w:val="ru-RU"/>
              </w:rPr>
            </w:pPr>
          </w:p>
        </w:tc>
        <w:tc>
          <w:tcPr>
            <w:tcW w:w="297" w:type="pct"/>
            <w:vMerge/>
            <w:textDirection w:val="btLr"/>
            <w:vAlign w:val="center"/>
          </w:tcPr>
          <w:p w14:paraId="29AEDF2B" w14:textId="77777777" w:rsidR="00252987" w:rsidRPr="000814D5" w:rsidRDefault="00252987" w:rsidP="00A93EBD">
            <w:pPr>
              <w:jc w:val="center"/>
              <w:rPr>
                <w:rFonts w:cs="Times New Roman"/>
                <w:lang w:val="ru-RU"/>
              </w:rPr>
            </w:pPr>
          </w:p>
        </w:tc>
      </w:tr>
      <w:tr w:rsidR="00252987" w:rsidRPr="000814D5" w14:paraId="0483BEB2" w14:textId="77777777" w:rsidTr="00A93EBD">
        <w:trPr>
          <w:trHeight w:val="20"/>
        </w:trPr>
        <w:tc>
          <w:tcPr>
            <w:tcW w:w="287" w:type="pct"/>
          </w:tcPr>
          <w:p w14:paraId="022D6DD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87" w:type="pct"/>
            <w:vAlign w:val="center"/>
          </w:tcPr>
          <w:p w14:paraId="23DAD13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БКЗ-160-100</w:t>
            </w:r>
          </w:p>
        </w:tc>
        <w:tc>
          <w:tcPr>
            <w:tcW w:w="442" w:type="pct"/>
            <w:vAlign w:val="center"/>
          </w:tcPr>
          <w:p w14:paraId="1C988F6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58</w:t>
            </w:r>
          </w:p>
        </w:tc>
        <w:tc>
          <w:tcPr>
            <w:tcW w:w="423" w:type="pct"/>
            <w:vAlign w:val="center"/>
          </w:tcPr>
          <w:p w14:paraId="23C27F9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59</w:t>
            </w:r>
          </w:p>
        </w:tc>
        <w:tc>
          <w:tcPr>
            <w:tcW w:w="441" w:type="pct"/>
            <w:vAlign w:val="center"/>
          </w:tcPr>
          <w:p w14:paraId="77A6AD6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декабрь</w:t>
            </w:r>
          </w:p>
        </w:tc>
        <w:tc>
          <w:tcPr>
            <w:tcW w:w="514" w:type="pct"/>
            <w:vAlign w:val="center"/>
          </w:tcPr>
          <w:p w14:paraId="5056726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734" w:type="pct"/>
            <w:vAlign w:val="center"/>
          </w:tcPr>
          <w:p w14:paraId="1F6F9F2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40</w:t>
            </w:r>
          </w:p>
        </w:tc>
        <w:tc>
          <w:tcPr>
            <w:tcW w:w="808" w:type="pct"/>
            <w:vAlign w:val="center"/>
          </w:tcPr>
          <w:p w14:paraId="183A5F4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60 / 98</w:t>
            </w:r>
          </w:p>
        </w:tc>
        <w:tc>
          <w:tcPr>
            <w:tcW w:w="367" w:type="pct"/>
            <w:vMerge w:val="restart"/>
            <w:textDirection w:val="btLr"/>
            <w:vAlign w:val="center"/>
          </w:tcPr>
          <w:p w14:paraId="12672B0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pacing w:val="-2"/>
                <w:w w:val="99"/>
                <w:sz w:val="24"/>
                <w:szCs w:val="24"/>
              </w:rPr>
              <w:t>У</w:t>
            </w:r>
            <w:r w:rsidRPr="000814D5">
              <w:rPr>
                <w:rFonts w:ascii="Times New Roman" w:hAnsi="Times New Roman" w:cs="Times New Roman"/>
                <w:spacing w:val="2"/>
                <w:w w:val="99"/>
                <w:sz w:val="24"/>
                <w:szCs w:val="24"/>
              </w:rPr>
              <w:t>г</w:t>
            </w:r>
            <w:r w:rsidRPr="000814D5">
              <w:rPr>
                <w:rFonts w:ascii="Times New Roman" w:hAnsi="Times New Roman" w:cs="Times New Roman"/>
                <w:w w:val="99"/>
                <w:sz w:val="24"/>
                <w:szCs w:val="24"/>
              </w:rPr>
              <w:t>оль</w:t>
            </w:r>
            <w:r w:rsidRPr="000814D5">
              <w:rPr>
                <w:rFonts w:ascii="Times New Roman" w:hAnsi="Times New Roman" w:cs="Times New Roman"/>
                <w:spacing w:val="3"/>
                <w:w w:val="99"/>
                <w:sz w:val="24"/>
                <w:szCs w:val="24"/>
              </w:rPr>
              <w:t xml:space="preserve"> </w:t>
            </w:r>
            <w:r w:rsidRPr="000814D5">
              <w:rPr>
                <w:rFonts w:ascii="Times New Roman" w:hAnsi="Times New Roman" w:cs="Times New Roman"/>
                <w:w w:val="99"/>
                <w:sz w:val="24"/>
                <w:szCs w:val="24"/>
                <w:lang w:val="ru-RU"/>
              </w:rPr>
              <w:t>Черемховский</w:t>
            </w:r>
          </w:p>
        </w:tc>
        <w:tc>
          <w:tcPr>
            <w:tcW w:w="297" w:type="pct"/>
            <w:vMerge w:val="restart"/>
            <w:textDirection w:val="btLr"/>
            <w:vAlign w:val="center"/>
          </w:tcPr>
          <w:p w14:paraId="1AE9558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С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ухое</w:t>
            </w:r>
          </w:p>
        </w:tc>
      </w:tr>
      <w:tr w:rsidR="00252987" w:rsidRPr="000814D5" w14:paraId="61F74D4B" w14:textId="77777777" w:rsidTr="00A93EBD">
        <w:trPr>
          <w:trHeight w:val="20"/>
        </w:trPr>
        <w:tc>
          <w:tcPr>
            <w:tcW w:w="287" w:type="pct"/>
          </w:tcPr>
          <w:p w14:paraId="4D37562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87" w:type="pct"/>
            <w:vAlign w:val="center"/>
          </w:tcPr>
          <w:p w14:paraId="5EF2004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БКЗ-160-100</w:t>
            </w:r>
          </w:p>
        </w:tc>
        <w:tc>
          <w:tcPr>
            <w:tcW w:w="442" w:type="pct"/>
            <w:vAlign w:val="center"/>
          </w:tcPr>
          <w:p w14:paraId="0502386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58</w:t>
            </w:r>
          </w:p>
        </w:tc>
        <w:tc>
          <w:tcPr>
            <w:tcW w:w="423" w:type="pct"/>
            <w:vAlign w:val="center"/>
          </w:tcPr>
          <w:p w14:paraId="413B9F1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60</w:t>
            </w:r>
          </w:p>
        </w:tc>
        <w:tc>
          <w:tcPr>
            <w:tcW w:w="441" w:type="pct"/>
            <w:vAlign w:val="center"/>
          </w:tcPr>
          <w:p w14:paraId="2753FC7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март</w:t>
            </w:r>
          </w:p>
        </w:tc>
        <w:tc>
          <w:tcPr>
            <w:tcW w:w="514" w:type="pct"/>
            <w:vAlign w:val="center"/>
          </w:tcPr>
          <w:p w14:paraId="5C0A494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734" w:type="pct"/>
            <w:vAlign w:val="center"/>
          </w:tcPr>
          <w:p w14:paraId="11A960D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40</w:t>
            </w:r>
          </w:p>
        </w:tc>
        <w:tc>
          <w:tcPr>
            <w:tcW w:w="808" w:type="pct"/>
            <w:vAlign w:val="center"/>
          </w:tcPr>
          <w:p w14:paraId="29F5C9B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60 / 98</w:t>
            </w:r>
          </w:p>
        </w:tc>
        <w:tc>
          <w:tcPr>
            <w:tcW w:w="367" w:type="pct"/>
            <w:vMerge/>
            <w:textDirection w:val="btLr"/>
          </w:tcPr>
          <w:p w14:paraId="55492E20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297" w:type="pct"/>
            <w:vMerge/>
            <w:textDirection w:val="btLr"/>
          </w:tcPr>
          <w:p w14:paraId="737B72FD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</w:tr>
      <w:tr w:rsidR="00252987" w:rsidRPr="000814D5" w14:paraId="5BC217BF" w14:textId="77777777" w:rsidTr="00A93EBD">
        <w:trPr>
          <w:trHeight w:val="20"/>
        </w:trPr>
        <w:tc>
          <w:tcPr>
            <w:tcW w:w="287" w:type="pct"/>
          </w:tcPr>
          <w:p w14:paraId="675D19F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87" w:type="pct"/>
            <w:vAlign w:val="center"/>
          </w:tcPr>
          <w:p w14:paraId="79BA5C9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БКЗ-210-140</w:t>
            </w:r>
          </w:p>
        </w:tc>
        <w:tc>
          <w:tcPr>
            <w:tcW w:w="442" w:type="pct"/>
            <w:vAlign w:val="center"/>
          </w:tcPr>
          <w:p w14:paraId="7D7F05B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60</w:t>
            </w:r>
          </w:p>
        </w:tc>
        <w:tc>
          <w:tcPr>
            <w:tcW w:w="423" w:type="pct"/>
            <w:vAlign w:val="center"/>
          </w:tcPr>
          <w:p w14:paraId="0D0B16E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61</w:t>
            </w:r>
          </w:p>
        </w:tc>
        <w:tc>
          <w:tcPr>
            <w:tcW w:w="441" w:type="pct"/>
            <w:vAlign w:val="center"/>
          </w:tcPr>
          <w:p w14:paraId="7D79374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март</w:t>
            </w:r>
          </w:p>
        </w:tc>
        <w:tc>
          <w:tcPr>
            <w:tcW w:w="514" w:type="pct"/>
            <w:vAlign w:val="center"/>
          </w:tcPr>
          <w:p w14:paraId="2E4BCAC9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734" w:type="pct"/>
            <w:vAlign w:val="center"/>
          </w:tcPr>
          <w:p w14:paraId="2CAF48E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60</w:t>
            </w:r>
          </w:p>
        </w:tc>
        <w:tc>
          <w:tcPr>
            <w:tcW w:w="808" w:type="pct"/>
            <w:vAlign w:val="center"/>
          </w:tcPr>
          <w:p w14:paraId="5B8B9AA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10/125.5</w:t>
            </w:r>
          </w:p>
        </w:tc>
        <w:tc>
          <w:tcPr>
            <w:tcW w:w="367" w:type="pct"/>
            <w:vMerge/>
            <w:textDirection w:val="btLr"/>
          </w:tcPr>
          <w:p w14:paraId="15B809DA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297" w:type="pct"/>
            <w:vMerge/>
            <w:textDirection w:val="btLr"/>
          </w:tcPr>
          <w:p w14:paraId="505EB13B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</w:tr>
      <w:tr w:rsidR="00252987" w:rsidRPr="000814D5" w14:paraId="0A85257F" w14:textId="77777777" w:rsidTr="00A93EBD">
        <w:trPr>
          <w:trHeight w:val="20"/>
        </w:trPr>
        <w:tc>
          <w:tcPr>
            <w:tcW w:w="287" w:type="pct"/>
          </w:tcPr>
          <w:p w14:paraId="4015E92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87" w:type="pct"/>
            <w:vAlign w:val="center"/>
          </w:tcPr>
          <w:p w14:paraId="239D82A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БКЗ-210-140</w:t>
            </w:r>
          </w:p>
        </w:tc>
        <w:tc>
          <w:tcPr>
            <w:tcW w:w="442" w:type="pct"/>
            <w:vAlign w:val="center"/>
          </w:tcPr>
          <w:p w14:paraId="6CAA67E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61</w:t>
            </w:r>
          </w:p>
        </w:tc>
        <w:tc>
          <w:tcPr>
            <w:tcW w:w="423" w:type="pct"/>
            <w:vAlign w:val="center"/>
          </w:tcPr>
          <w:p w14:paraId="6061194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62</w:t>
            </w:r>
          </w:p>
        </w:tc>
        <w:tc>
          <w:tcPr>
            <w:tcW w:w="441" w:type="pct"/>
            <w:vAlign w:val="center"/>
          </w:tcPr>
          <w:p w14:paraId="0814A01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октябрь</w:t>
            </w:r>
          </w:p>
        </w:tc>
        <w:tc>
          <w:tcPr>
            <w:tcW w:w="514" w:type="pct"/>
            <w:vAlign w:val="center"/>
          </w:tcPr>
          <w:p w14:paraId="1A4DD17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734" w:type="pct"/>
            <w:vAlign w:val="center"/>
          </w:tcPr>
          <w:p w14:paraId="3669B6E5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60</w:t>
            </w:r>
          </w:p>
        </w:tc>
        <w:tc>
          <w:tcPr>
            <w:tcW w:w="808" w:type="pct"/>
            <w:vAlign w:val="center"/>
          </w:tcPr>
          <w:p w14:paraId="109A41E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10/125.5</w:t>
            </w:r>
          </w:p>
        </w:tc>
        <w:tc>
          <w:tcPr>
            <w:tcW w:w="367" w:type="pct"/>
            <w:vMerge/>
            <w:textDirection w:val="btLr"/>
          </w:tcPr>
          <w:p w14:paraId="08DF75DE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297" w:type="pct"/>
            <w:vMerge/>
            <w:textDirection w:val="btLr"/>
          </w:tcPr>
          <w:p w14:paraId="7FB9808A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</w:tr>
      <w:tr w:rsidR="00252987" w:rsidRPr="000814D5" w14:paraId="6923F0D0" w14:textId="77777777" w:rsidTr="00A93EBD">
        <w:trPr>
          <w:trHeight w:val="20"/>
        </w:trPr>
        <w:tc>
          <w:tcPr>
            <w:tcW w:w="287" w:type="pct"/>
          </w:tcPr>
          <w:p w14:paraId="30FC3A4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</w:t>
            </w:r>
          </w:p>
        </w:tc>
        <w:tc>
          <w:tcPr>
            <w:tcW w:w="687" w:type="pct"/>
            <w:vAlign w:val="center"/>
          </w:tcPr>
          <w:p w14:paraId="57537D2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П-85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*</w:t>
            </w:r>
          </w:p>
        </w:tc>
        <w:tc>
          <w:tcPr>
            <w:tcW w:w="442" w:type="pct"/>
            <w:vAlign w:val="center"/>
          </w:tcPr>
          <w:p w14:paraId="38F5C53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962</w:t>
            </w:r>
          </w:p>
        </w:tc>
        <w:tc>
          <w:tcPr>
            <w:tcW w:w="423" w:type="pct"/>
            <w:vAlign w:val="center"/>
          </w:tcPr>
          <w:p w14:paraId="479CC79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 964</w:t>
            </w:r>
          </w:p>
        </w:tc>
        <w:tc>
          <w:tcPr>
            <w:tcW w:w="441" w:type="pct"/>
            <w:vAlign w:val="center"/>
          </w:tcPr>
          <w:p w14:paraId="64A1030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декабрь</w:t>
            </w:r>
          </w:p>
        </w:tc>
        <w:tc>
          <w:tcPr>
            <w:tcW w:w="514" w:type="pct"/>
            <w:vAlign w:val="center"/>
          </w:tcPr>
          <w:p w14:paraId="0FFE1F5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734" w:type="pct"/>
            <w:vAlign w:val="center"/>
          </w:tcPr>
          <w:p w14:paraId="23048FB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808" w:type="pct"/>
            <w:vAlign w:val="center"/>
          </w:tcPr>
          <w:p w14:paraId="0109394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367" w:type="pct"/>
            <w:vMerge/>
            <w:textDirection w:val="btLr"/>
          </w:tcPr>
          <w:p w14:paraId="59E7AA5E" w14:textId="77777777" w:rsidR="00252987" w:rsidRPr="000814D5" w:rsidRDefault="00252987" w:rsidP="00A93EBD"/>
        </w:tc>
        <w:tc>
          <w:tcPr>
            <w:tcW w:w="297" w:type="pct"/>
            <w:vMerge/>
            <w:textDirection w:val="btLr"/>
          </w:tcPr>
          <w:p w14:paraId="277FB3DD" w14:textId="77777777" w:rsidR="00252987" w:rsidRPr="000814D5" w:rsidRDefault="00252987" w:rsidP="00A93EBD"/>
        </w:tc>
      </w:tr>
      <w:tr w:rsidR="00252987" w:rsidRPr="000814D5" w14:paraId="4102EA49" w14:textId="77777777" w:rsidTr="00A93EBD">
        <w:trPr>
          <w:trHeight w:val="20"/>
        </w:trPr>
        <w:tc>
          <w:tcPr>
            <w:tcW w:w="287" w:type="pct"/>
          </w:tcPr>
          <w:p w14:paraId="22DA390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87" w:type="pct"/>
            <w:vAlign w:val="center"/>
          </w:tcPr>
          <w:p w14:paraId="28C97BE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П-85</w:t>
            </w:r>
          </w:p>
        </w:tc>
        <w:tc>
          <w:tcPr>
            <w:tcW w:w="442" w:type="pct"/>
            <w:vAlign w:val="center"/>
          </w:tcPr>
          <w:p w14:paraId="54A2607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62</w:t>
            </w:r>
          </w:p>
        </w:tc>
        <w:tc>
          <w:tcPr>
            <w:tcW w:w="423" w:type="pct"/>
            <w:vAlign w:val="center"/>
          </w:tcPr>
          <w:p w14:paraId="745CC85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65</w:t>
            </w:r>
          </w:p>
        </w:tc>
        <w:tc>
          <w:tcPr>
            <w:tcW w:w="441" w:type="pct"/>
            <w:vAlign w:val="center"/>
          </w:tcPr>
          <w:p w14:paraId="267EBA8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декабрь</w:t>
            </w:r>
          </w:p>
        </w:tc>
        <w:tc>
          <w:tcPr>
            <w:tcW w:w="514" w:type="pct"/>
            <w:vAlign w:val="center"/>
          </w:tcPr>
          <w:p w14:paraId="66C594F1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734" w:type="pct"/>
            <w:vAlign w:val="center"/>
          </w:tcPr>
          <w:p w14:paraId="44EFD69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60</w:t>
            </w:r>
          </w:p>
        </w:tc>
        <w:tc>
          <w:tcPr>
            <w:tcW w:w="808" w:type="pct"/>
            <w:vAlign w:val="center"/>
          </w:tcPr>
          <w:p w14:paraId="40082E0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420 /254.8</w:t>
            </w:r>
          </w:p>
        </w:tc>
        <w:tc>
          <w:tcPr>
            <w:tcW w:w="367" w:type="pct"/>
            <w:vMerge/>
            <w:textDirection w:val="btLr"/>
          </w:tcPr>
          <w:p w14:paraId="14DBA8B4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297" w:type="pct"/>
            <w:vMerge/>
            <w:textDirection w:val="btLr"/>
          </w:tcPr>
          <w:p w14:paraId="49E3BE28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</w:tr>
      <w:tr w:rsidR="00252987" w:rsidRPr="000814D5" w14:paraId="132B5588" w14:textId="77777777" w:rsidTr="00A93EBD">
        <w:trPr>
          <w:trHeight w:val="20"/>
        </w:trPr>
        <w:tc>
          <w:tcPr>
            <w:tcW w:w="287" w:type="pct"/>
          </w:tcPr>
          <w:p w14:paraId="27E2BF9F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87" w:type="pct"/>
            <w:vAlign w:val="center"/>
          </w:tcPr>
          <w:p w14:paraId="40DE0D1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П-81</w:t>
            </w:r>
          </w:p>
        </w:tc>
        <w:tc>
          <w:tcPr>
            <w:tcW w:w="442" w:type="pct"/>
            <w:vAlign w:val="center"/>
          </w:tcPr>
          <w:p w14:paraId="21A89BB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66</w:t>
            </w:r>
          </w:p>
        </w:tc>
        <w:tc>
          <w:tcPr>
            <w:tcW w:w="423" w:type="pct"/>
            <w:vAlign w:val="center"/>
          </w:tcPr>
          <w:p w14:paraId="5C69D6ED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67</w:t>
            </w:r>
          </w:p>
        </w:tc>
        <w:tc>
          <w:tcPr>
            <w:tcW w:w="441" w:type="pct"/>
            <w:vAlign w:val="center"/>
          </w:tcPr>
          <w:p w14:paraId="6367251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декабрь</w:t>
            </w:r>
          </w:p>
        </w:tc>
        <w:tc>
          <w:tcPr>
            <w:tcW w:w="514" w:type="pct"/>
            <w:vAlign w:val="center"/>
          </w:tcPr>
          <w:p w14:paraId="0706481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734" w:type="pct"/>
            <w:vAlign w:val="center"/>
          </w:tcPr>
          <w:p w14:paraId="170822FA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60</w:t>
            </w:r>
          </w:p>
        </w:tc>
        <w:tc>
          <w:tcPr>
            <w:tcW w:w="808" w:type="pct"/>
            <w:vAlign w:val="center"/>
          </w:tcPr>
          <w:p w14:paraId="2E32800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420 /254.8</w:t>
            </w:r>
          </w:p>
        </w:tc>
        <w:tc>
          <w:tcPr>
            <w:tcW w:w="367" w:type="pct"/>
            <w:vMerge/>
            <w:textDirection w:val="btLr"/>
          </w:tcPr>
          <w:p w14:paraId="626650A7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297" w:type="pct"/>
            <w:vMerge/>
            <w:textDirection w:val="btLr"/>
          </w:tcPr>
          <w:p w14:paraId="0A30F4C8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</w:tr>
      <w:tr w:rsidR="00252987" w:rsidRPr="000814D5" w14:paraId="084D568D" w14:textId="77777777" w:rsidTr="00A93EBD">
        <w:trPr>
          <w:trHeight w:val="20"/>
        </w:trPr>
        <w:tc>
          <w:tcPr>
            <w:tcW w:w="287" w:type="pct"/>
          </w:tcPr>
          <w:p w14:paraId="007CF0B7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87" w:type="pct"/>
            <w:vAlign w:val="center"/>
          </w:tcPr>
          <w:p w14:paraId="542B59B2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П-81</w:t>
            </w:r>
          </w:p>
        </w:tc>
        <w:tc>
          <w:tcPr>
            <w:tcW w:w="442" w:type="pct"/>
            <w:vAlign w:val="center"/>
          </w:tcPr>
          <w:p w14:paraId="1E1CEAD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67</w:t>
            </w:r>
          </w:p>
        </w:tc>
        <w:tc>
          <w:tcPr>
            <w:tcW w:w="423" w:type="pct"/>
            <w:vAlign w:val="center"/>
          </w:tcPr>
          <w:p w14:paraId="566B067C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68</w:t>
            </w:r>
          </w:p>
        </w:tc>
        <w:tc>
          <w:tcPr>
            <w:tcW w:w="441" w:type="pct"/>
            <w:vAlign w:val="center"/>
          </w:tcPr>
          <w:p w14:paraId="62E4B9F5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декабрь</w:t>
            </w:r>
          </w:p>
        </w:tc>
        <w:tc>
          <w:tcPr>
            <w:tcW w:w="514" w:type="pct"/>
            <w:vAlign w:val="center"/>
          </w:tcPr>
          <w:p w14:paraId="7BBECFF4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734" w:type="pct"/>
            <w:vAlign w:val="center"/>
          </w:tcPr>
          <w:p w14:paraId="623CCFA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60</w:t>
            </w:r>
          </w:p>
        </w:tc>
        <w:tc>
          <w:tcPr>
            <w:tcW w:w="808" w:type="pct"/>
            <w:vAlign w:val="center"/>
          </w:tcPr>
          <w:p w14:paraId="51F832C8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420 /254.8</w:t>
            </w:r>
          </w:p>
        </w:tc>
        <w:tc>
          <w:tcPr>
            <w:tcW w:w="367" w:type="pct"/>
            <w:vMerge/>
            <w:textDirection w:val="btLr"/>
          </w:tcPr>
          <w:p w14:paraId="39C10410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297" w:type="pct"/>
            <w:vMerge/>
            <w:textDirection w:val="btLr"/>
          </w:tcPr>
          <w:p w14:paraId="3CC5B8BF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</w:tr>
      <w:tr w:rsidR="00252987" w:rsidRPr="000814D5" w14:paraId="688EEC83" w14:textId="77777777" w:rsidTr="00A93EBD">
        <w:trPr>
          <w:trHeight w:val="20"/>
        </w:trPr>
        <w:tc>
          <w:tcPr>
            <w:tcW w:w="287" w:type="pct"/>
          </w:tcPr>
          <w:p w14:paraId="19FE069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87" w:type="pct"/>
            <w:vAlign w:val="center"/>
          </w:tcPr>
          <w:p w14:paraId="414E83A6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П-81</w:t>
            </w:r>
          </w:p>
        </w:tc>
        <w:tc>
          <w:tcPr>
            <w:tcW w:w="442" w:type="pct"/>
            <w:vAlign w:val="center"/>
          </w:tcPr>
          <w:p w14:paraId="7C1D602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80</w:t>
            </w:r>
          </w:p>
        </w:tc>
        <w:tc>
          <w:tcPr>
            <w:tcW w:w="423" w:type="pct"/>
            <w:vAlign w:val="center"/>
          </w:tcPr>
          <w:p w14:paraId="0DFDB040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 986</w:t>
            </w:r>
          </w:p>
        </w:tc>
        <w:tc>
          <w:tcPr>
            <w:tcW w:w="441" w:type="pct"/>
            <w:vAlign w:val="center"/>
          </w:tcPr>
          <w:p w14:paraId="585F4E35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декабрь</w:t>
            </w:r>
          </w:p>
        </w:tc>
        <w:tc>
          <w:tcPr>
            <w:tcW w:w="514" w:type="pct"/>
            <w:vAlign w:val="center"/>
          </w:tcPr>
          <w:p w14:paraId="5B48219E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734" w:type="pct"/>
            <w:vAlign w:val="center"/>
          </w:tcPr>
          <w:p w14:paraId="793E867B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60</w:t>
            </w:r>
          </w:p>
        </w:tc>
        <w:tc>
          <w:tcPr>
            <w:tcW w:w="808" w:type="pct"/>
            <w:vAlign w:val="center"/>
          </w:tcPr>
          <w:p w14:paraId="6EBA25F3" w14:textId="77777777" w:rsidR="00252987" w:rsidRPr="000814D5" w:rsidRDefault="00252987" w:rsidP="00A93EBD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420 /254.8</w:t>
            </w:r>
          </w:p>
        </w:tc>
        <w:tc>
          <w:tcPr>
            <w:tcW w:w="367" w:type="pct"/>
            <w:vMerge/>
            <w:textDirection w:val="btLr"/>
          </w:tcPr>
          <w:p w14:paraId="764ED27C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  <w:tc>
          <w:tcPr>
            <w:tcW w:w="297" w:type="pct"/>
            <w:vMerge/>
            <w:textDirection w:val="btLr"/>
          </w:tcPr>
          <w:p w14:paraId="48EDDEF3" w14:textId="77777777" w:rsidR="00252987" w:rsidRPr="000814D5" w:rsidRDefault="00252987" w:rsidP="00A93EBD">
            <w:pPr>
              <w:rPr>
                <w:rFonts w:cs="Times New Roman"/>
              </w:rPr>
            </w:pPr>
          </w:p>
        </w:tc>
      </w:tr>
    </w:tbl>
    <w:p w14:paraId="4E144E6E" w14:textId="77777777" w:rsidR="00252987" w:rsidRPr="000814D5" w:rsidRDefault="00252987" w:rsidP="00252987">
      <w:pPr>
        <w:ind w:firstLine="720"/>
        <w:jc w:val="both"/>
        <w:rPr>
          <w:bCs/>
          <w:snapToGrid w:val="0"/>
        </w:rPr>
      </w:pPr>
      <w:r w:rsidRPr="000814D5">
        <w:rPr>
          <w:bCs/>
          <w:snapToGrid w:val="0"/>
        </w:rPr>
        <w:t>* котел ТП-85 ст. № 5 с 01.09.2018 выведен из эксплуатации</w:t>
      </w:r>
    </w:p>
    <w:p w14:paraId="7C11C0ED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</w:p>
    <w:p w14:paraId="502344AD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араметры установленных и располагаемых тепловых мощностей приведены в таблице 6.</w:t>
      </w:r>
    </w:p>
    <w:p w14:paraId="740E6EFF" w14:textId="77777777" w:rsidR="00252987" w:rsidRPr="000814D5" w:rsidRDefault="00252987" w:rsidP="00252987">
      <w:pPr>
        <w:ind w:firstLine="720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 6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94"/>
        <w:gridCol w:w="4110"/>
        <w:gridCol w:w="1108"/>
        <w:gridCol w:w="1908"/>
        <w:gridCol w:w="1908"/>
      </w:tblGrid>
      <w:tr w:rsidR="00252987" w:rsidRPr="000814D5" w14:paraId="2B856DDC" w14:textId="77777777" w:rsidTr="00A93EBD">
        <w:trPr>
          <w:tblHeader/>
        </w:trPr>
        <w:tc>
          <w:tcPr>
            <w:tcW w:w="594" w:type="dxa"/>
            <w:vAlign w:val="center"/>
          </w:tcPr>
          <w:p w14:paraId="68C517C8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№ п/п</w:t>
            </w:r>
          </w:p>
        </w:tc>
        <w:tc>
          <w:tcPr>
            <w:tcW w:w="4221" w:type="dxa"/>
            <w:vAlign w:val="center"/>
          </w:tcPr>
          <w:p w14:paraId="6C2E4A44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Показатель</w:t>
            </w:r>
          </w:p>
        </w:tc>
        <w:tc>
          <w:tcPr>
            <w:tcW w:w="963" w:type="dxa"/>
            <w:vAlign w:val="center"/>
          </w:tcPr>
          <w:p w14:paraId="46E40126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Ед.изм.</w:t>
            </w:r>
          </w:p>
        </w:tc>
        <w:tc>
          <w:tcPr>
            <w:tcW w:w="1925" w:type="dxa"/>
            <w:vAlign w:val="center"/>
          </w:tcPr>
          <w:p w14:paraId="340CDEC1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01.01.2013 г.</w:t>
            </w:r>
          </w:p>
        </w:tc>
        <w:tc>
          <w:tcPr>
            <w:tcW w:w="1925" w:type="dxa"/>
            <w:vAlign w:val="center"/>
          </w:tcPr>
          <w:p w14:paraId="6CCA64AF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01.01.2020 г.</w:t>
            </w:r>
          </w:p>
        </w:tc>
      </w:tr>
      <w:tr w:rsidR="00252987" w:rsidRPr="000814D5" w14:paraId="451A010A" w14:textId="77777777" w:rsidTr="00A93EBD">
        <w:tc>
          <w:tcPr>
            <w:tcW w:w="594" w:type="dxa"/>
          </w:tcPr>
          <w:p w14:paraId="38D45422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1</w:t>
            </w:r>
          </w:p>
        </w:tc>
        <w:tc>
          <w:tcPr>
            <w:tcW w:w="4221" w:type="dxa"/>
          </w:tcPr>
          <w:p w14:paraId="44AC7391" w14:textId="77777777" w:rsidR="00252987" w:rsidRPr="000814D5" w:rsidRDefault="00252987" w:rsidP="00A93EBD">
            <w:pPr>
              <w:jc w:val="both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Установленная мощность</w:t>
            </w:r>
          </w:p>
          <w:p w14:paraId="26DA6C00" w14:textId="77777777" w:rsidR="00252987" w:rsidRPr="000814D5" w:rsidRDefault="00252987" w:rsidP="00A93EBD">
            <w:pPr>
              <w:jc w:val="both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- электрическая</w:t>
            </w:r>
          </w:p>
          <w:p w14:paraId="246E0C2D" w14:textId="77777777" w:rsidR="00252987" w:rsidRPr="000814D5" w:rsidRDefault="00252987" w:rsidP="00A93EBD">
            <w:pPr>
              <w:jc w:val="both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- тепловая</w:t>
            </w:r>
          </w:p>
        </w:tc>
        <w:tc>
          <w:tcPr>
            <w:tcW w:w="963" w:type="dxa"/>
            <w:vAlign w:val="center"/>
          </w:tcPr>
          <w:p w14:paraId="2CD5DB76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</w:p>
          <w:p w14:paraId="235111CA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МВт</w:t>
            </w:r>
          </w:p>
          <w:p w14:paraId="782436A4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Гкал/ч</w:t>
            </w:r>
          </w:p>
        </w:tc>
        <w:tc>
          <w:tcPr>
            <w:tcW w:w="1925" w:type="dxa"/>
            <w:vAlign w:val="center"/>
          </w:tcPr>
          <w:p w14:paraId="20511DA1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</w:p>
          <w:p w14:paraId="62EA5A44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350,3</w:t>
            </w:r>
          </w:p>
          <w:p w14:paraId="5395C60F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1285</w:t>
            </w:r>
          </w:p>
        </w:tc>
        <w:tc>
          <w:tcPr>
            <w:tcW w:w="1925" w:type="dxa"/>
            <w:vAlign w:val="center"/>
          </w:tcPr>
          <w:p w14:paraId="33DC01BF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</w:p>
          <w:p w14:paraId="1A3BBD21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320,3</w:t>
            </w:r>
          </w:p>
          <w:p w14:paraId="00D34C12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1056,9</w:t>
            </w:r>
          </w:p>
        </w:tc>
      </w:tr>
      <w:tr w:rsidR="00252987" w:rsidRPr="000814D5" w14:paraId="47C79803" w14:textId="77777777" w:rsidTr="00A93EBD">
        <w:tc>
          <w:tcPr>
            <w:tcW w:w="594" w:type="dxa"/>
          </w:tcPr>
          <w:p w14:paraId="11A6C6CF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2</w:t>
            </w:r>
          </w:p>
        </w:tc>
        <w:tc>
          <w:tcPr>
            <w:tcW w:w="4221" w:type="dxa"/>
          </w:tcPr>
          <w:p w14:paraId="4625C0E6" w14:textId="77777777" w:rsidR="00252987" w:rsidRPr="000814D5" w:rsidRDefault="00252987" w:rsidP="00A93EBD">
            <w:pPr>
              <w:jc w:val="both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Располагаемая мощность</w:t>
            </w:r>
          </w:p>
          <w:p w14:paraId="31661F42" w14:textId="77777777" w:rsidR="00252987" w:rsidRPr="000814D5" w:rsidRDefault="00252987" w:rsidP="00A93EBD">
            <w:pPr>
              <w:jc w:val="both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- электрическая</w:t>
            </w:r>
          </w:p>
          <w:p w14:paraId="35C9E970" w14:textId="77777777" w:rsidR="00252987" w:rsidRPr="000814D5" w:rsidRDefault="00252987" w:rsidP="00A93EBD">
            <w:pPr>
              <w:jc w:val="both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- тепловая</w:t>
            </w:r>
          </w:p>
        </w:tc>
        <w:tc>
          <w:tcPr>
            <w:tcW w:w="963" w:type="dxa"/>
            <w:vAlign w:val="center"/>
          </w:tcPr>
          <w:p w14:paraId="1E0D4BF3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</w:p>
          <w:p w14:paraId="7F277015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МВт</w:t>
            </w:r>
          </w:p>
          <w:p w14:paraId="2703C86C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Гкал/ч</w:t>
            </w:r>
          </w:p>
        </w:tc>
        <w:tc>
          <w:tcPr>
            <w:tcW w:w="1925" w:type="dxa"/>
            <w:vAlign w:val="center"/>
          </w:tcPr>
          <w:p w14:paraId="572C9533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</w:p>
          <w:p w14:paraId="6464A7AE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311</w:t>
            </w:r>
          </w:p>
          <w:p w14:paraId="0481BC78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1285</w:t>
            </w:r>
          </w:p>
        </w:tc>
        <w:tc>
          <w:tcPr>
            <w:tcW w:w="1925" w:type="dxa"/>
            <w:vAlign w:val="center"/>
          </w:tcPr>
          <w:p w14:paraId="0027FD8C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</w:p>
          <w:p w14:paraId="19368EF2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267,9</w:t>
            </w:r>
          </w:p>
          <w:p w14:paraId="5D169E66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1056,9</w:t>
            </w:r>
          </w:p>
        </w:tc>
      </w:tr>
      <w:tr w:rsidR="00252987" w:rsidRPr="000814D5" w14:paraId="3A36767F" w14:textId="77777777" w:rsidTr="00A93EBD">
        <w:tc>
          <w:tcPr>
            <w:tcW w:w="594" w:type="dxa"/>
          </w:tcPr>
          <w:p w14:paraId="4F1F78CA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3</w:t>
            </w:r>
          </w:p>
        </w:tc>
        <w:tc>
          <w:tcPr>
            <w:tcW w:w="4221" w:type="dxa"/>
          </w:tcPr>
          <w:p w14:paraId="0569C516" w14:textId="77777777" w:rsidR="00252987" w:rsidRPr="000814D5" w:rsidRDefault="00252987" w:rsidP="00A93EBD">
            <w:pPr>
              <w:jc w:val="both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Договорная величина присоединенной нагрузки на расчетную температуру наружного воздуха (-33°С)</w:t>
            </w:r>
          </w:p>
        </w:tc>
        <w:tc>
          <w:tcPr>
            <w:tcW w:w="963" w:type="dxa"/>
            <w:vAlign w:val="center"/>
          </w:tcPr>
          <w:p w14:paraId="45BA9F74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Гкал/ч</w:t>
            </w:r>
          </w:p>
        </w:tc>
        <w:tc>
          <w:tcPr>
            <w:tcW w:w="1925" w:type="dxa"/>
            <w:vAlign w:val="center"/>
          </w:tcPr>
          <w:p w14:paraId="23840367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769,2</w:t>
            </w:r>
          </w:p>
        </w:tc>
        <w:tc>
          <w:tcPr>
            <w:tcW w:w="1925" w:type="dxa"/>
            <w:vAlign w:val="center"/>
          </w:tcPr>
          <w:p w14:paraId="1A834D3A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432,6</w:t>
            </w:r>
          </w:p>
        </w:tc>
      </w:tr>
      <w:tr w:rsidR="00252987" w:rsidRPr="000814D5" w14:paraId="5328B09C" w14:textId="77777777" w:rsidTr="00A93EBD">
        <w:tc>
          <w:tcPr>
            <w:tcW w:w="594" w:type="dxa"/>
          </w:tcPr>
          <w:p w14:paraId="566CCA77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4</w:t>
            </w:r>
          </w:p>
        </w:tc>
        <w:tc>
          <w:tcPr>
            <w:tcW w:w="4221" w:type="dxa"/>
          </w:tcPr>
          <w:p w14:paraId="26A01963" w14:textId="77777777" w:rsidR="00252987" w:rsidRPr="000814D5" w:rsidRDefault="00252987" w:rsidP="00A93EBD">
            <w:pPr>
              <w:jc w:val="both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Максимальная величина теплопотребления</w:t>
            </w:r>
          </w:p>
          <w:p w14:paraId="66FAC2DB" w14:textId="77777777" w:rsidR="00252987" w:rsidRPr="000814D5" w:rsidRDefault="00252987" w:rsidP="00A93EBD">
            <w:pPr>
              <w:jc w:val="both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-</w:t>
            </w:r>
            <w:r w:rsidRPr="000814D5">
              <w:rPr>
                <w:sz w:val="28"/>
                <w:szCs w:val="28"/>
              </w:rPr>
              <w:tab/>
              <w:t>фактическая</w:t>
            </w:r>
          </w:p>
          <w:p w14:paraId="3D1227DF" w14:textId="77777777" w:rsidR="00252987" w:rsidRPr="000814D5" w:rsidRDefault="00252987" w:rsidP="00A93EBD">
            <w:pPr>
              <w:jc w:val="both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-</w:t>
            </w:r>
            <w:r w:rsidRPr="000814D5">
              <w:rPr>
                <w:sz w:val="28"/>
                <w:szCs w:val="28"/>
              </w:rPr>
              <w:tab/>
              <w:t>то же при пересчете на расчетную температуру наружного воздуха (-33°С)</w:t>
            </w:r>
          </w:p>
        </w:tc>
        <w:tc>
          <w:tcPr>
            <w:tcW w:w="963" w:type="dxa"/>
            <w:vAlign w:val="center"/>
          </w:tcPr>
          <w:p w14:paraId="7C906775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Гкал/ч</w:t>
            </w:r>
          </w:p>
        </w:tc>
        <w:tc>
          <w:tcPr>
            <w:tcW w:w="1925" w:type="dxa"/>
            <w:vAlign w:val="center"/>
          </w:tcPr>
          <w:p w14:paraId="4ADDDE5A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</w:p>
          <w:p w14:paraId="3CA7FD6F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</w:p>
          <w:p w14:paraId="13B263E4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408</w:t>
            </w:r>
          </w:p>
          <w:p w14:paraId="3DAEF021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432,4</w:t>
            </w:r>
          </w:p>
        </w:tc>
        <w:tc>
          <w:tcPr>
            <w:tcW w:w="1925" w:type="dxa"/>
            <w:vAlign w:val="center"/>
          </w:tcPr>
          <w:p w14:paraId="7B3EF4B5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</w:p>
          <w:p w14:paraId="393EB1F9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</w:p>
          <w:p w14:paraId="353E7ECA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406,4</w:t>
            </w:r>
          </w:p>
          <w:p w14:paraId="3992E359" w14:textId="77777777" w:rsidR="00252987" w:rsidRPr="000814D5" w:rsidRDefault="00252987" w:rsidP="00A93EBD">
            <w:pPr>
              <w:jc w:val="center"/>
              <w:rPr>
                <w:sz w:val="28"/>
                <w:szCs w:val="28"/>
              </w:rPr>
            </w:pPr>
            <w:r w:rsidRPr="000814D5">
              <w:rPr>
                <w:sz w:val="28"/>
                <w:szCs w:val="28"/>
              </w:rPr>
              <w:t>431,6</w:t>
            </w:r>
          </w:p>
        </w:tc>
      </w:tr>
    </w:tbl>
    <w:p w14:paraId="5B0C445C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</w:p>
    <w:p w14:paraId="00A768A6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Объем потребления тепловой энергии на собственные нужды, Гкал/год: </w:t>
      </w:r>
    </w:p>
    <w:p w14:paraId="31665902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турбинного цеха – 15 195;</w:t>
      </w:r>
    </w:p>
    <w:p w14:paraId="3E717E1D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котельного цеха – 66 499;</w:t>
      </w:r>
    </w:p>
    <w:p w14:paraId="23000274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хозяйственные нужды ТЭЦ – 10 651.</w:t>
      </w:r>
    </w:p>
    <w:p w14:paraId="526AEB1D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отребление тепла происходит по следующим направлениям:</w:t>
      </w:r>
    </w:p>
    <w:p w14:paraId="6ACAA29B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отребление для отопления, вентиляции и горячего водоснабжения жилых, общественных и производственных зданий города Усолья-Сибирского и поселка «Белореченский», сельхозкомплекса поселка «Белореченский».</w:t>
      </w:r>
    </w:p>
    <w:p w14:paraId="7ACD03CC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Разница в промышленном потреблении в различные периоды года не значительна, такая, как увеличение в зимнее время потерь тепла и носит относительно постоянный характер. </w:t>
      </w:r>
    </w:p>
    <w:p w14:paraId="2617B41A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отребители, снабжаемые теплом для целей отопления и вентиляции, характеризуется значительной равномерностью расхода тепла на протяжении суток и резкой неравномерностью в течение года (в зависимости от температуры наружного воздуха). Потребители горячего водоснабжения добавляют неравномерность потребления в течение суток.</w:t>
      </w:r>
    </w:p>
    <w:p w14:paraId="7665212F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станции для регулирования отпуска тепла потребителям отопления, вентиляции и горячего водоснабжения применяется температурный график 110/70, как оптимальный для данного региона исходя из фактических температур наружного воздуха в отопительный период.</w:t>
      </w:r>
    </w:p>
    <w:p w14:paraId="20B6FCD1" w14:textId="77777777" w:rsidR="00252987" w:rsidRPr="000814D5" w:rsidRDefault="00252987" w:rsidP="00252987">
      <w:pPr>
        <w:ind w:firstLine="720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 7</w:t>
      </w:r>
    </w:p>
    <w:p w14:paraId="270D9167" w14:textId="77777777" w:rsidR="00252987" w:rsidRPr="000814D5" w:rsidRDefault="00252987" w:rsidP="00252987">
      <w:pPr>
        <w:jc w:val="both"/>
        <w:rPr>
          <w:sz w:val="28"/>
          <w:szCs w:val="28"/>
        </w:rPr>
      </w:pPr>
      <w:r w:rsidRPr="000814D5">
        <w:rPr>
          <w:noProof/>
        </w:rPr>
        <w:drawing>
          <wp:inline distT="0" distB="0" distL="0" distR="0" wp14:anchorId="7992801E" wp14:editId="0449F464">
            <wp:extent cx="6182999" cy="3333750"/>
            <wp:effectExtent l="0" t="0" r="825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l="5002" t="42939" r="40799" b="8450"/>
                    <a:stretch/>
                  </pic:blipFill>
                  <pic:spPr bwMode="auto">
                    <a:xfrm>
                      <a:off x="0" y="0"/>
                      <a:ext cx="6194517" cy="33399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8FEE17" w14:textId="77777777" w:rsidR="00252987" w:rsidRPr="000814D5" w:rsidRDefault="00252987" w:rsidP="00252987">
      <w:pPr>
        <w:jc w:val="both"/>
        <w:rPr>
          <w:sz w:val="28"/>
          <w:szCs w:val="28"/>
        </w:rPr>
      </w:pPr>
    </w:p>
    <w:p w14:paraId="02ADC1C0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Источник теплоснабжения города Усолье-Сибирское (ТЭЦ-11) является производителем тепловой и электрической энергии для нескольких промышленных бытовых потребителей. Выработка тепловой и электроэнергии ведется круглогодично, в летний период выработка тепла ведется только на производственные нужды предприятий и потребление горячего водоснабжения жилыми и социально-бытовыми потребителями. В таблице 8 представлена среднегодовая загрузка оборудования.</w:t>
      </w:r>
    </w:p>
    <w:p w14:paraId="5EEE8A9C" w14:textId="174C3798" w:rsidR="00252987" w:rsidRDefault="00252987" w:rsidP="00252987">
      <w:pPr>
        <w:ind w:firstLine="720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 8</w:t>
      </w:r>
    </w:p>
    <w:tbl>
      <w:tblPr>
        <w:tblStyle w:val="TableNormal"/>
        <w:tblW w:w="9503" w:type="dxa"/>
        <w:tblInd w:w="206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83"/>
        <w:gridCol w:w="6876"/>
        <w:gridCol w:w="1844"/>
      </w:tblGrid>
      <w:tr w:rsidR="009719EF" w:rsidRPr="000814D5" w14:paraId="61165127" w14:textId="77777777" w:rsidTr="00632E2A">
        <w:trPr>
          <w:trHeight w:val="20"/>
        </w:trPr>
        <w:tc>
          <w:tcPr>
            <w:tcW w:w="783" w:type="dxa"/>
            <w:vAlign w:val="center"/>
          </w:tcPr>
          <w:p w14:paraId="33D9288E" w14:textId="77777777" w:rsidR="009719EF" w:rsidRPr="000814D5" w:rsidRDefault="009719EF" w:rsidP="00632E2A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Ст.№</w:t>
            </w:r>
          </w:p>
        </w:tc>
        <w:tc>
          <w:tcPr>
            <w:tcW w:w="6876" w:type="dxa"/>
            <w:vAlign w:val="center"/>
          </w:tcPr>
          <w:p w14:paraId="2CF59C9D" w14:textId="77777777" w:rsidR="009719EF" w:rsidRPr="000814D5" w:rsidRDefault="009719EF" w:rsidP="00632E2A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ип турбоагрегата, завод-изготовитель</w:t>
            </w:r>
          </w:p>
        </w:tc>
        <w:tc>
          <w:tcPr>
            <w:tcW w:w="1844" w:type="dxa"/>
            <w:vAlign w:val="center"/>
          </w:tcPr>
          <w:p w14:paraId="65860262" w14:textId="77777777" w:rsidR="009719EF" w:rsidRPr="000814D5" w:rsidRDefault="009719EF" w:rsidP="00632E2A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асы работы</w:t>
            </w:r>
          </w:p>
        </w:tc>
      </w:tr>
      <w:tr w:rsidR="009719EF" w:rsidRPr="000814D5" w14:paraId="543DC97A" w14:textId="77777777" w:rsidTr="00632E2A">
        <w:trPr>
          <w:trHeight w:val="20"/>
        </w:trPr>
        <w:tc>
          <w:tcPr>
            <w:tcW w:w="783" w:type="dxa"/>
          </w:tcPr>
          <w:p w14:paraId="3034200F" w14:textId="77777777" w:rsidR="009719EF" w:rsidRPr="000814D5" w:rsidRDefault="009719EF" w:rsidP="00632E2A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876" w:type="dxa"/>
          </w:tcPr>
          <w:p w14:paraId="5ABE9F96" w14:textId="77777777" w:rsidR="009719EF" w:rsidRPr="00B60B53" w:rsidRDefault="009719EF" w:rsidP="00632E2A">
            <w:pPr>
              <w:pStyle w:val="TableParagraph"/>
              <w:spacing w:line="268" w:lineRule="exact"/>
              <w:ind w:left="946" w:right="942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B60B53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ПТ-</w:t>
            </w:r>
            <w:r>
              <w:rPr>
                <w:rFonts w:ascii="Times New Roman" w:hAnsi="Times New Roman" w:cs="Times New Roman"/>
                <w:sz w:val="24"/>
                <w:szCs w:val="24"/>
                <w:highlight w:val="yellow"/>
                <w:lang w:val="ru-RU"/>
              </w:rPr>
              <w:t>22</w:t>
            </w:r>
            <w:r w:rsidRPr="00B60B53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-90/10;ТМЗ</w:t>
            </w:r>
          </w:p>
        </w:tc>
        <w:tc>
          <w:tcPr>
            <w:tcW w:w="1844" w:type="dxa"/>
          </w:tcPr>
          <w:p w14:paraId="5DFD29E9" w14:textId="77777777" w:rsidR="009719EF" w:rsidRPr="000814D5" w:rsidRDefault="009719EF" w:rsidP="00632E2A">
            <w:pPr>
              <w:pStyle w:val="TableParagraph"/>
              <w:spacing w:line="268" w:lineRule="exact"/>
              <w:ind w:left="9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275</w:t>
            </w:r>
          </w:p>
        </w:tc>
      </w:tr>
      <w:tr w:rsidR="009719EF" w:rsidRPr="000814D5" w14:paraId="51A3CB7E" w14:textId="77777777" w:rsidTr="00632E2A">
        <w:trPr>
          <w:trHeight w:val="20"/>
        </w:trPr>
        <w:tc>
          <w:tcPr>
            <w:tcW w:w="783" w:type="dxa"/>
          </w:tcPr>
          <w:p w14:paraId="6167347F" w14:textId="77777777" w:rsidR="009719EF" w:rsidRPr="000814D5" w:rsidRDefault="009719EF" w:rsidP="00632E2A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876" w:type="dxa"/>
          </w:tcPr>
          <w:p w14:paraId="4F55CA8C" w14:textId="77777777" w:rsidR="009719EF" w:rsidRPr="00B60B53" w:rsidRDefault="009719EF" w:rsidP="00632E2A">
            <w:pPr>
              <w:pStyle w:val="TableParagraph"/>
              <w:spacing w:line="268" w:lineRule="exact"/>
              <w:ind w:left="946" w:right="942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B60B53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ПТ-</w:t>
            </w:r>
            <w:r>
              <w:rPr>
                <w:rFonts w:ascii="Times New Roman" w:hAnsi="Times New Roman" w:cs="Times New Roman"/>
                <w:sz w:val="24"/>
                <w:szCs w:val="24"/>
                <w:highlight w:val="yellow"/>
                <w:lang w:val="ru-RU"/>
              </w:rPr>
              <w:t>19</w:t>
            </w:r>
            <w:r w:rsidRPr="00B60B53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-90/10;ТМЗ</w:t>
            </w:r>
          </w:p>
        </w:tc>
        <w:tc>
          <w:tcPr>
            <w:tcW w:w="1844" w:type="dxa"/>
          </w:tcPr>
          <w:p w14:paraId="2948319B" w14:textId="77777777" w:rsidR="009719EF" w:rsidRPr="000814D5" w:rsidRDefault="009719EF" w:rsidP="00632E2A">
            <w:pPr>
              <w:pStyle w:val="TableParagraph"/>
              <w:spacing w:line="268" w:lineRule="exact"/>
              <w:ind w:left="249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687</w:t>
            </w:r>
          </w:p>
        </w:tc>
      </w:tr>
      <w:tr w:rsidR="009719EF" w:rsidRPr="000814D5" w14:paraId="02E24716" w14:textId="77777777" w:rsidTr="00632E2A">
        <w:trPr>
          <w:trHeight w:val="20"/>
        </w:trPr>
        <w:tc>
          <w:tcPr>
            <w:tcW w:w="783" w:type="dxa"/>
          </w:tcPr>
          <w:p w14:paraId="13C285DB" w14:textId="77777777" w:rsidR="009719EF" w:rsidRPr="000814D5" w:rsidRDefault="009719EF" w:rsidP="00632E2A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876" w:type="dxa"/>
          </w:tcPr>
          <w:p w14:paraId="2895D74F" w14:textId="77777777" w:rsidR="009719EF" w:rsidRPr="000814D5" w:rsidRDefault="009719EF" w:rsidP="00632E2A">
            <w:pPr>
              <w:pStyle w:val="TableParagraph"/>
              <w:spacing w:line="268" w:lineRule="exact"/>
              <w:ind w:left="946" w:right="9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ПТ-50-130/13;ЛМЗ</w:t>
            </w:r>
          </w:p>
        </w:tc>
        <w:tc>
          <w:tcPr>
            <w:tcW w:w="1844" w:type="dxa"/>
          </w:tcPr>
          <w:p w14:paraId="1771C6BF" w14:textId="77777777" w:rsidR="009719EF" w:rsidRPr="000814D5" w:rsidRDefault="009719EF" w:rsidP="00632E2A">
            <w:pPr>
              <w:pStyle w:val="TableParagraph"/>
              <w:spacing w:line="268" w:lineRule="exact"/>
              <w:ind w:left="249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6730</w:t>
            </w:r>
          </w:p>
        </w:tc>
      </w:tr>
      <w:tr w:rsidR="009719EF" w:rsidRPr="000814D5" w14:paraId="6EDC7A0B" w14:textId="77777777" w:rsidTr="00632E2A">
        <w:trPr>
          <w:trHeight w:val="20"/>
        </w:trPr>
        <w:tc>
          <w:tcPr>
            <w:tcW w:w="783" w:type="dxa"/>
          </w:tcPr>
          <w:p w14:paraId="3DCDC539" w14:textId="77777777" w:rsidR="009719EF" w:rsidRPr="000814D5" w:rsidRDefault="009719EF" w:rsidP="00632E2A">
            <w:pPr>
              <w:pStyle w:val="TableParagraph"/>
              <w:spacing w:line="273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876" w:type="dxa"/>
          </w:tcPr>
          <w:p w14:paraId="1A13F853" w14:textId="77777777" w:rsidR="009719EF" w:rsidRPr="000814D5" w:rsidRDefault="009719EF" w:rsidP="00632E2A">
            <w:pPr>
              <w:pStyle w:val="TableParagraph"/>
              <w:spacing w:line="273" w:lineRule="exact"/>
              <w:ind w:left="949" w:right="9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-50-130;ТМЗ</w:t>
            </w:r>
          </w:p>
        </w:tc>
        <w:tc>
          <w:tcPr>
            <w:tcW w:w="1844" w:type="dxa"/>
          </w:tcPr>
          <w:p w14:paraId="0B2A3FC1" w14:textId="77777777" w:rsidR="009719EF" w:rsidRPr="000814D5" w:rsidRDefault="009719EF" w:rsidP="00632E2A">
            <w:pPr>
              <w:pStyle w:val="TableParagraph"/>
              <w:spacing w:line="273" w:lineRule="exact"/>
              <w:ind w:left="249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279</w:t>
            </w:r>
          </w:p>
        </w:tc>
      </w:tr>
      <w:tr w:rsidR="009719EF" w:rsidRPr="000814D5" w14:paraId="2DA5C510" w14:textId="77777777" w:rsidTr="00632E2A">
        <w:trPr>
          <w:trHeight w:val="20"/>
        </w:trPr>
        <w:tc>
          <w:tcPr>
            <w:tcW w:w="783" w:type="dxa"/>
          </w:tcPr>
          <w:p w14:paraId="1B42FB46" w14:textId="77777777" w:rsidR="009719EF" w:rsidRPr="000814D5" w:rsidRDefault="009719EF" w:rsidP="00632E2A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876" w:type="dxa"/>
          </w:tcPr>
          <w:p w14:paraId="73AE68E5" w14:textId="77777777" w:rsidR="009719EF" w:rsidRPr="000814D5" w:rsidRDefault="009719EF" w:rsidP="00632E2A">
            <w:pPr>
              <w:pStyle w:val="TableParagraph"/>
              <w:spacing w:line="268" w:lineRule="exact"/>
              <w:ind w:left="949" w:right="9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Р-50-130-1;ЛМЗ</w:t>
            </w:r>
          </w:p>
        </w:tc>
        <w:tc>
          <w:tcPr>
            <w:tcW w:w="1844" w:type="dxa"/>
          </w:tcPr>
          <w:p w14:paraId="04FB0970" w14:textId="77777777" w:rsidR="009719EF" w:rsidRPr="000814D5" w:rsidRDefault="009719EF" w:rsidP="00632E2A">
            <w:pPr>
              <w:pStyle w:val="TableParagraph"/>
              <w:spacing w:line="268" w:lineRule="exact"/>
              <w:ind w:left="254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73</w:t>
            </w:r>
          </w:p>
        </w:tc>
      </w:tr>
      <w:tr w:rsidR="009719EF" w:rsidRPr="000814D5" w14:paraId="184AA72D" w14:textId="77777777" w:rsidTr="00632E2A">
        <w:trPr>
          <w:trHeight w:val="20"/>
        </w:trPr>
        <w:tc>
          <w:tcPr>
            <w:tcW w:w="783" w:type="dxa"/>
          </w:tcPr>
          <w:p w14:paraId="4B85B334" w14:textId="77777777" w:rsidR="009719EF" w:rsidRPr="000814D5" w:rsidRDefault="009719EF" w:rsidP="00632E2A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876" w:type="dxa"/>
          </w:tcPr>
          <w:p w14:paraId="6338BB2A" w14:textId="77777777" w:rsidR="009719EF" w:rsidRPr="000814D5" w:rsidRDefault="009719EF" w:rsidP="00632E2A">
            <w:pPr>
              <w:pStyle w:val="TableParagraph"/>
              <w:spacing w:line="268" w:lineRule="exact"/>
              <w:ind w:left="949" w:right="9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Т-50-130;ТМЗ</w:t>
            </w:r>
          </w:p>
        </w:tc>
        <w:tc>
          <w:tcPr>
            <w:tcW w:w="1844" w:type="dxa"/>
          </w:tcPr>
          <w:p w14:paraId="12711BF8" w14:textId="77777777" w:rsidR="009719EF" w:rsidRPr="000814D5" w:rsidRDefault="009719EF" w:rsidP="00632E2A">
            <w:pPr>
              <w:pStyle w:val="TableParagraph"/>
              <w:spacing w:line="268" w:lineRule="exact"/>
              <w:ind w:left="249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449</w:t>
            </w:r>
          </w:p>
        </w:tc>
      </w:tr>
      <w:tr w:rsidR="009719EF" w:rsidRPr="000814D5" w14:paraId="2EBD7454" w14:textId="77777777" w:rsidTr="00632E2A">
        <w:trPr>
          <w:trHeight w:val="20"/>
        </w:trPr>
        <w:tc>
          <w:tcPr>
            <w:tcW w:w="783" w:type="dxa"/>
          </w:tcPr>
          <w:p w14:paraId="02FC3807" w14:textId="77777777" w:rsidR="009719EF" w:rsidRPr="000814D5" w:rsidRDefault="009719EF" w:rsidP="00632E2A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8</w:t>
            </w:r>
          </w:p>
        </w:tc>
        <w:tc>
          <w:tcPr>
            <w:tcW w:w="6876" w:type="dxa"/>
          </w:tcPr>
          <w:p w14:paraId="20FE0D62" w14:textId="77777777" w:rsidR="009719EF" w:rsidRPr="000814D5" w:rsidRDefault="009719EF" w:rsidP="00632E2A">
            <w:pPr>
              <w:pStyle w:val="TableParagraph"/>
              <w:spacing w:line="268" w:lineRule="exact"/>
              <w:ind w:left="949" w:right="9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60B53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Т-</w:t>
            </w:r>
            <w:r>
              <w:rPr>
                <w:rFonts w:ascii="Times New Roman" w:hAnsi="Times New Roman" w:cs="Times New Roman"/>
                <w:sz w:val="24"/>
                <w:szCs w:val="24"/>
                <w:highlight w:val="yellow"/>
                <w:lang w:val="ru-RU"/>
              </w:rPr>
              <w:t>79,3</w:t>
            </w:r>
            <w:r w:rsidRPr="00B60B53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-130;ТМЗ</w:t>
            </w:r>
          </w:p>
        </w:tc>
        <w:tc>
          <w:tcPr>
            <w:tcW w:w="1844" w:type="dxa"/>
          </w:tcPr>
          <w:p w14:paraId="4D541BDB" w14:textId="77777777" w:rsidR="009719EF" w:rsidRPr="000814D5" w:rsidRDefault="009719EF" w:rsidP="00632E2A">
            <w:pPr>
              <w:pStyle w:val="TableParagraph"/>
              <w:spacing w:line="268" w:lineRule="exact"/>
              <w:ind w:left="254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535</w:t>
            </w:r>
          </w:p>
        </w:tc>
      </w:tr>
      <w:tr w:rsidR="009719EF" w:rsidRPr="000814D5" w14:paraId="7C202114" w14:textId="77777777" w:rsidTr="00632E2A">
        <w:trPr>
          <w:trHeight w:val="20"/>
        </w:trPr>
        <w:tc>
          <w:tcPr>
            <w:tcW w:w="783" w:type="dxa"/>
          </w:tcPr>
          <w:p w14:paraId="35249734" w14:textId="77777777" w:rsidR="009719EF" w:rsidRPr="000814D5" w:rsidRDefault="009719EF" w:rsidP="00632E2A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</w:tcPr>
          <w:p w14:paraId="57C973D1" w14:textId="77777777" w:rsidR="009719EF" w:rsidRPr="000814D5" w:rsidRDefault="009719EF" w:rsidP="00632E2A">
            <w:pPr>
              <w:pStyle w:val="TableParagraph"/>
              <w:spacing w:line="268" w:lineRule="exact"/>
              <w:ind w:left="949" w:right="94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ип котлоагрегата</w:t>
            </w:r>
          </w:p>
        </w:tc>
        <w:tc>
          <w:tcPr>
            <w:tcW w:w="1844" w:type="dxa"/>
          </w:tcPr>
          <w:p w14:paraId="666CEF2B" w14:textId="77777777" w:rsidR="009719EF" w:rsidRPr="000814D5" w:rsidRDefault="009719EF" w:rsidP="00632E2A">
            <w:pPr>
              <w:pStyle w:val="TableParagraph"/>
              <w:spacing w:line="268" w:lineRule="exact"/>
              <w:ind w:left="254" w:right="24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719EF" w:rsidRPr="000814D5" w14:paraId="52D562B6" w14:textId="77777777" w:rsidTr="00632E2A">
        <w:trPr>
          <w:trHeight w:val="20"/>
        </w:trPr>
        <w:tc>
          <w:tcPr>
            <w:tcW w:w="783" w:type="dxa"/>
          </w:tcPr>
          <w:p w14:paraId="77A20202" w14:textId="77777777" w:rsidR="009719EF" w:rsidRPr="000814D5" w:rsidRDefault="009719EF" w:rsidP="00632E2A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6876" w:type="dxa"/>
          </w:tcPr>
          <w:p w14:paraId="1D340FC6" w14:textId="77777777" w:rsidR="009719EF" w:rsidRPr="000814D5" w:rsidRDefault="009719EF" w:rsidP="00632E2A">
            <w:pPr>
              <w:pStyle w:val="TableParagraph"/>
              <w:spacing w:line="268" w:lineRule="exact"/>
              <w:ind w:left="949" w:right="94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КЗ-160-100</w:t>
            </w:r>
          </w:p>
        </w:tc>
        <w:tc>
          <w:tcPr>
            <w:tcW w:w="1844" w:type="dxa"/>
          </w:tcPr>
          <w:p w14:paraId="714DDAF2" w14:textId="77777777" w:rsidR="009719EF" w:rsidRPr="000814D5" w:rsidRDefault="009719EF" w:rsidP="00632E2A">
            <w:pPr>
              <w:pStyle w:val="TableParagraph"/>
              <w:spacing w:line="268" w:lineRule="exact"/>
              <w:ind w:left="254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14</w:t>
            </w:r>
          </w:p>
        </w:tc>
      </w:tr>
      <w:tr w:rsidR="009719EF" w:rsidRPr="000814D5" w14:paraId="1125EAA0" w14:textId="77777777" w:rsidTr="00632E2A">
        <w:trPr>
          <w:trHeight w:val="20"/>
        </w:trPr>
        <w:tc>
          <w:tcPr>
            <w:tcW w:w="783" w:type="dxa"/>
          </w:tcPr>
          <w:p w14:paraId="5F38B010" w14:textId="77777777" w:rsidR="009719EF" w:rsidRPr="000814D5" w:rsidRDefault="009719EF" w:rsidP="00632E2A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  <w:tc>
          <w:tcPr>
            <w:tcW w:w="6876" w:type="dxa"/>
          </w:tcPr>
          <w:p w14:paraId="1CC74EC0" w14:textId="77777777" w:rsidR="009719EF" w:rsidRPr="000814D5" w:rsidRDefault="009719EF" w:rsidP="00632E2A">
            <w:pPr>
              <w:pStyle w:val="TableParagraph"/>
              <w:spacing w:line="268" w:lineRule="exact"/>
              <w:ind w:left="949" w:right="9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КЗ-160-100</w:t>
            </w:r>
          </w:p>
        </w:tc>
        <w:tc>
          <w:tcPr>
            <w:tcW w:w="1844" w:type="dxa"/>
          </w:tcPr>
          <w:p w14:paraId="2524D5AC" w14:textId="77777777" w:rsidR="009719EF" w:rsidRPr="000814D5" w:rsidRDefault="009719EF" w:rsidP="00632E2A">
            <w:pPr>
              <w:pStyle w:val="TableParagraph"/>
              <w:spacing w:line="268" w:lineRule="exact"/>
              <w:ind w:left="254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9</w:t>
            </w:r>
          </w:p>
        </w:tc>
      </w:tr>
      <w:tr w:rsidR="009719EF" w:rsidRPr="000814D5" w14:paraId="2E6A9F79" w14:textId="77777777" w:rsidTr="00632E2A">
        <w:trPr>
          <w:trHeight w:val="20"/>
        </w:trPr>
        <w:tc>
          <w:tcPr>
            <w:tcW w:w="783" w:type="dxa"/>
          </w:tcPr>
          <w:p w14:paraId="76A6A602" w14:textId="77777777" w:rsidR="009719EF" w:rsidRPr="000814D5" w:rsidRDefault="009719EF" w:rsidP="00632E2A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  <w:tc>
          <w:tcPr>
            <w:tcW w:w="6876" w:type="dxa"/>
          </w:tcPr>
          <w:p w14:paraId="723B892B" w14:textId="77777777" w:rsidR="009719EF" w:rsidRPr="000814D5" w:rsidRDefault="009719EF" w:rsidP="00632E2A">
            <w:pPr>
              <w:pStyle w:val="TableParagraph"/>
              <w:spacing w:line="268" w:lineRule="exact"/>
              <w:ind w:left="949" w:right="9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КЗ-210-140</w:t>
            </w:r>
          </w:p>
        </w:tc>
        <w:tc>
          <w:tcPr>
            <w:tcW w:w="1844" w:type="dxa"/>
          </w:tcPr>
          <w:p w14:paraId="710A2CEE" w14:textId="77777777" w:rsidR="009719EF" w:rsidRPr="000814D5" w:rsidRDefault="009719EF" w:rsidP="00632E2A">
            <w:pPr>
              <w:pStyle w:val="TableParagraph"/>
              <w:spacing w:line="268" w:lineRule="exact"/>
              <w:ind w:left="254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890</w:t>
            </w:r>
          </w:p>
        </w:tc>
      </w:tr>
      <w:tr w:rsidR="009719EF" w:rsidRPr="000814D5" w14:paraId="0FB05245" w14:textId="77777777" w:rsidTr="00632E2A">
        <w:trPr>
          <w:trHeight w:val="20"/>
        </w:trPr>
        <w:tc>
          <w:tcPr>
            <w:tcW w:w="783" w:type="dxa"/>
          </w:tcPr>
          <w:p w14:paraId="4B74A5EB" w14:textId="77777777" w:rsidR="009719EF" w:rsidRPr="000814D5" w:rsidRDefault="009719EF" w:rsidP="00632E2A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</w:t>
            </w:r>
          </w:p>
        </w:tc>
        <w:tc>
          <w:tcPr>
            <w:tcW w:w="6876" w:type="dxa"/>
          </w:tcPr>
          <w:p w14:paraId="550E14B7" w14:textId="77777777" w:rsidR="009719EF" w:rsidRPr="000814D5" w:rsidRDefault="009719EF" w:rsidP="00632E2A">
            <w:pPr>
              <w:pStyle w:val="TableParagraph"/>
              <w:spacing w:line="268" w:lineRule="exact"/>
              <w:ind w:left="949" w:right="9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КЗ-210-140</w:t>
            </w:r>
          </w:p>
        </w:tc>
        <w:tc>
          <w:tcPr>
            <w:tcW w:w="1844" w:type="dxa"/>
          </w:tcPr>
          <w:p w14:paraId="183DA359" w14:textId="77777777" w:rsidR="009719EF" w:rsidRPr="000814D5" w:rsidRDefault="009719EF" w:rsidP="00632E2A">
            <w:pPr>
              <w:pStyle w:val="TableParagraph"/>
              <w:spacing w:line="268" w:lineRule="exact"/>
              <w:ind w:left="254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799</w:t>
            </w:r>
          </w:p>
        </w:tc>
      </w:tr>
      <w:tr w:rsidR="009719EF" w:rsidRPr="000814D5" w14:paraId="4B164569" w14:textId="77777777" w:rsidTr="00632E2A">
        <w:trPr>
          <w:trHeight w:val="20"/>
        </w:trPr>
        <w:tc>
          <w:tcPr>
            <w:tcW w:w="783" w:type="dxa"/>
          </w:tcPr>
          <w:p w14:paraId="7A50D8BC" w14:textId="77777777" w:rsidR="009719EF" w:rsidRPr="000814D5" w:rsidRDefault="009719EF" w:rsidP="00632E2A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6</w:t>
            </w:r>
          </w:p>
        </w:tc>
        <w:tc>
          <w:tcPr>
            <w:tcW w:w="6876" w:type="dxa"/>
          </w:tcPr>
          <w:p w14:paraId="0A97A2EE" w14:textId="77777777" w:rsidR="009719EF" w:rsidRPr="000814D5" w:rsidRDefault="009719EF" w:rsidP="00632E2A">
            <w:pPr>
              <w:pStyle w:val="TableParagraph"/>
              <w:spacing w:line="268" w:lineRule="exact"/>
              <w:ind w:left="949" w:right="94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П-85</w:t>
            </w:r>
          </w:p>
        </w:tc>
        <w:tc>
          <w:tcPr>
            <w:tcW w:w="1844" w:type="dxa"/>
          </w:tcPr>
          <w:p w14:paraId="76523709" w14:textId="77777777" w:rsidR="009719EF" w:rsidRPr="000814D5" w:rsidRDefault="009719EF" w:rsidP="00632E2A">
            <w:pPr>
              <w:pStyle w:val="TableParagraph"/>
              <w:spacing w:line="268" w:lineRule="exact"/>
              <w:ind w:left="254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583</w:t>
            </w:r>
          </w:p>
        </w:tc>
      </w:tr>
      <w:tr w:rsidR="009719EF" w:rsidRPr="000814D5" w14:paraId="5F7B7BB8" w14:textId="77777777" w:rsidTr="00632E2A">
        <w:trPr>
          <w:trHeight w:val="20"/>
        </w:trPr>
        <w:tc>
          <w:tcPr>
            <w:tcW w:w="783" w:type="dxa"/>
          </w:tcPr>
          <w:p w14:paraId="3071B1C6" w14:textId="77777777" w:rsidR="009719EF" w:rsidRPr="000814D5" w:rsidRDefault="009719EF" w:rsidP="00632E2A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7</w:t>
            </w:r>
          </w:p>
        </w:tc>
        <w:tc>
          <w:tcPr>
            <w:tcW w:w="6876" w:type="dxa"/>
          </w:tcPr>
          <w:p w14:paraId="14BDD099" w14:textId="77777777" w:rsidR="009719EF" w:rsidRPr="000814D5" w:rsidRDefault="009719EF" w:rsidP="00632E2A">
            <w:pPr>
              <w:pStyle w:val="TableParagraph"/>
              <w:spacing w:line="268" w:lineRule="exact"/>
              <w:ind w:left="949" w:right="94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П-81</w:t>
            </w:r>
          </w:p>
        </w:tc>
        <w:tc>
          <w:tcPr>
            <w:tcW w:w="1844" w:type="dxa"/>
          </w:tcPr>
          <w:p w14:paraId="50F844FD" w14:textId="77777777" w:rsidR="009719EF" w:rsidRPr="000814D5" w:rsidRDefault="009719EF" w:rsidP="00632E2A">
            <w:pPr>
              <w:pStyle w:val="TableParagraph"/>
              <w:spacing w:line="268" w:lineRule="exact"/>
              <w:ind w:left="254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473</w:t>
            </w:r>
          </w:p>
        </w:tc>
      </w:tr>
      <w:tr w:rsidR="009719EF" w:rsidRPr="000814D5" w14:paraId="789BE900" w14:textId="77777777" w:rsidTr="00632E2A">
        <w:trPr>
          <w:trHeight w:val="20"/>
        </w:trPr>
        <w:tc>
          <w:tcPr>
            <w:tcW w:w="783" w:type="dxa"/>
          </w:tcPr>
          <w:p w14:paraId="1F462B92" w14:textId="77777777" w:rsidR="009719EF" w:rsidRPr="000814D5" w:rsidRDefault="009719EF" w:rsidP="00632E2A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8</w:t>
            </w:r>
          </w:p>
        </w:tc>
        <w:tc>
          <w:tcPr>
            <w:tcW w:w="6876" w:type="dxa"/>
          </w:tcPr>
          <w:p w14:paraId="62023ED4" w14:textId="77777777" w:rsidR="009719EF" w:rsidRPr="000814D5" w:rsidRDefault="009719EF" w:rsidP="00632E2A">
            <w:pPr>
              <w:pStyle w:val="TableParagraph"/>
              <w:spacing w:line="268" w:lineRule="exact"/>
              <w:ind w:left="949" w:right="94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П-81</w:t>
            </w:r>
          </w:p>
        </w:tc>
        <w:tc>
          <w:tcPr>
            <w:tcW w:w="1844" w:type="dxa"/>
          </w:tcPr>
          <w:p w14:paraId="0B312D1A" w14:textId="77777777" w:rsidR="009719EF" w:rsidRPr="000814D5" w:rsidRDefault="009719EF" w:rsidP="00632E2A">
            <w:pPr>
              <w:pStyle w:val="TableParagraph"/>
              <w:spacing w:line="268" w:lineRule="exact"/>
              <w:ind w:left="254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005</w:t>
            </w:r>
          </w:p>
        </w:tc>
      </w:tr>
      <w:tr w:rsidR="009719EF" w:rsidRPr="000814D5" w14:paraId="02FD115B" w14:textId="77777777" w:rsidTr="00632E2A">
        <w:trPr>
          <w:trHeight w:val="20"/>
        </w:trPr>
        <w:tc>
          <w:tcPr>
            <w:tcW w:w="783" w:type="dxa"/>
          </w:tcPr>
          <w:p w14:paraId="1046ABCD" w14:textId="77777777" w:rsidR="009719EF" w:rsidRPr="000814D5" w:rsidRDefault="009719EF" w:rsidP="00632E2A">
            <w:pPr>
              <w:pStyle w:val="TableParagraph"/>
              <w:spacing w:line="268" w:lineRule="exact"/>
              <w:ind w:left="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9</w:t>
            </w:r>
          </w:p>
        </w:tc>
        <w:tc>
          <w:tcPr>
            <w:tcW w:w="6876" w:type="dxa"/>
          </w:tcPr>
          <w:p w14:paraId="02398243" w14:textId="77777777" w:rsidR="009719EF" w:rsidRPr="000814D5" w:rsidRDefault="009719EF" w:rsidP="00632E2A">
            <w:pPr>
              <w:pStyle w:val="TableParagraph"/>
              <w:spacing w:line="268" w:lineRule="exact"/>
              <w:ind w:left="949" w:right="94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П-81</w:t>
            </w:r>
          </w:p>
        </w:tc>
        <w:tc>
          <w:tcPr>
            <w:tcW w:w="1844" w:type="dxa"/>
          </w:tcPr>
          <w:p w14:paraId="7346ECF3" w14:textId="77777777" w:rsidR="009719EF" w:rsidRPr="000814D5" w:rsidRDefault="009719EF" w:rsidP="00632E2A">
            <w:pPr>
              <w:pStyle w:val="TableParagraph"/>
              <w:spacing w:line="268" w:lineRule="exact"/>
              <w:ind w:left="254" w:right="24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882</w:t>
            </w:r>
          </w:p>
        </w:tc>
      </w:tr>
    </w:tbl>
    <w:p w14:paraId="61FD82BB" w14:textId="77777777" w:rsidR="009719EF" w:rsidRPr="000814D5" w:rsidRDefault="009719EF" w:rsidP="00252987">
      <w:pPr>
        <w:ind w:firstLine="720"/>
        <w:jc w:val="right"/>
        <w:rPr>
          <w:sz w:val="28"/>
          <w:szCs w:val="28"/>
        </w:rPr>
      </w:pPr>
    </w:p>
    <w:p w14:paraId="7C4413A7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ет тепла потребителями города Усолье-Сибирское ведется общедомовой. Здания, потребляющие тепловую энергию оборудованы общедомовыми тепловыми счетчиками.</w:t>
      </w:r>
    </w:p>
    <w:p w14:paraId="5AB2EE65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хема учета энергоресурсов ТЭЦ-11, в т.ч отпущенную в тепловые сети представлена в таблице 9.</w:t>
      </w:r>
    </w:p>
    <w:p w14:paraId="1D7074EE" w14:textId="77777777" w:rsidR="00252987" w:rsidRPr="000814D5" w:rsidRDefault="00252987" w:rsidP="00252987">
      <w:pPr>
        <w:ind w:firstLine="720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 9</w:t>
      </w:r>
    </w:p>
    <w:tbl>
      <w:tblPr>
        <w:tblW w:w="9639" w:type="dxa"/>
        <w:tblInd w:w="-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42"/>
        <w:gridCol w:w="4536"/>
        <w:gridCol w:w="4061"/>
      </w:tblGrid>
      <w:tr w:rsidR="00252987" w:rsidRPr="000814D5" w14:paraId="10545369" w14:textId="77777777" w:rsidTr="00A93EBD">
        <w:trPr>
          <w:trHeight w:val="435"/>
          <w:tblHeader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7E4298F0" w14:textId="77777777" w:rsidR="00252987" w:rsidRPr="000814D5" w:rsidRDefault="00252987" w:rsidP="00A93EBD">
            <w:pPr>
              <w:spacing w:line="220" w:lineRule="exact"/>
              <w:jc w:val="center"/>
            </w:pPr>
            <w:r w:rsidRPr="000814D5">
              <w:rPr>
                <w:b/>
                <w:bCs/>
                <w:color w:val="000000"/>
              </w:rPr>
              <w:t>№ п.п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5BF21E28" w14:textId="77777777" w:rsidR="00252987" w:rsidRPr="000814D5" w:rsidRDefault="00252987" w:rsidP="00A93EBD">
            <w:pPr>
              <w:spacing w:line="220" w:lineRule="exact"/>
              <w:jc w:val="center"/>
            </w:pPr>
            <w:r w:rsidRPr="000814D5">
              <w:rPr>
                <w:b/>
                <w:bCs/>
                <w:color w:val="000000"/>
              </w:rPr>
              <w:t>Наименование узла учета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14:paraId="727BBED1" w14:textId="77777777" w:rsidR="00252987" w:rsidRPr="000814D5" w:rsidRDefault="00252987" w:rsidP="00A93EBD">
            <w:pPr>
              <w:spacing w:line="220" w:lineRule="exact"/>
              <w:jc w:val="center"/>
            </w:pPr>
            <w:r w:rsidRPr="000814D5">
              <w:rPr>
                <w:b/>
                <w:bCs/>
                <w:color w:val="000000"/>
              </w:rPr>
              <w:t>Наименование СИ</w:t>
            </w:r>
          </w:p>
        </w:tc>
      </w:tr>
      <w:tr w:rsidR="00252987" w:rsidRPr="000814D5" w14:paraId="2F690CAC" w14:textId="77777777" w:rsidTr="00A93EBD">
        <w:trPr>
          <w:trHeight w:val="20"/>
        </w:trPr>
        <w:tc>
          <w:tcPr>
            <w:tcW w:w="9639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bottom"/>
          </w:tcPr>
          <w:p w14:paraId="0E10A3D0" w14:textId="77777777" w:rsidR="00252987" w:rsidRPr="000814D5" w:rsidRDefault="00252987" w:rsidP="00A93EBD">
            <w:pPr>
              <w:spacing w:line="220" w:lineRule="exact"/>
              <w:jc w:val="center"/>
            </w:pPr>
            <w:r w:rsidRPr="000814D5">
              <w:rPr>
                <w:color w:val="000000"/>
              </w:rPr>
              <w:t>1. Сетевая вода</w:t>
            </w:r>
          </w:p>
        </w:tc>
      </w:tr>
      <w:tr w:rsidR="00252987" w:rsidRPr="000814D5" w14:paraId="16B429D1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6C17FF78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1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6FB08864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епловычислителъ ТРУ-1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626D5073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СПТ961№30171</w:t>
            </w:r>
          </w:p>
        </w:tc>
      </w:tr>
      <w:tr w:rsidR="00252987" w:rsidRPr="000814D5" w14:paraId="6A78B35A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18B4E8D5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1.1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6F54E5CE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Расход прямой сетевой воды ТРУ-1(зима)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2700F30B" w14:textId="77777777" w:rsidR="00252987" w:rsidRPr="000814D5" w:rsidRDefault="00252987" w:rsidP="00A93EBD">
            <w:r w:rsidRPr="000814D5">
              <w:rPr>
                <w:color w:val="000000"/>
              </w:rPr>
              <w:t xml:space="preserve">Расходомер </w:t>
            </w:r>
            <w:r w:rsidRPr="000814D5">
              <w:rPr>
                <w:color w:val="000000"/>
                <w:lang w:val="en-US"/>
              </w:rPr>
              <w:t>Yokogava</w:t>
            </w:r>
            <w:r w:rsidRPr="000814D5">
              <w:rPr>
                <w:color w:val="000000"/>
              </w:rPr>
              <w:t xml:space="preserve"> </w:t>
            </w:r>
            <w:r w:rsidRPr="000814D5">
              <w:rPr>
                <w:color w:val="000000"/>
                <w:lang w:val="en-US"/>
              </w:rPr>
              <w:t>EJA</w:t>
            </w:r>
            <w:r w:rsidRPr="000814D5">
              <w:rPr>
                <w:color w:val="000000"/>
              </w:rPr>
              <w:t>110</w:t>
            </w:r>
            <w:r w:rsidRPr="000814D5">
              <w:rPr>
                <w:color w:val="000000"/>
                <w:lang w:val="en-US"/>
              </w:rPr>
              <w:t>E</w:t>
            </w:r>
            <w:r w:rsidRPr="000814D5">
              <w:rPr>
                <w:color w:val="000000"/>
              </w:rPr>
              <w:t xml:space="preserve"> перепад= 54кПа</w:t>
            </w:r>
          </w:p>
        </w:tc>
      </w:tr>
      <w:tr w:rsidR="00252987" w:rsidRPr="000814D5" w14:paraId="3F540178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3385730A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1.2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219B1D54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Расход прямой сетевой воды ТРУ-1(лето)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56C0D90F" w14:textId="77777777" w:rsidR="00252987" w:rsidRPr="000814D5" w:rsidRDefault="00252987" w:rsidP="00A93EBD">
            <w:r w:rsidRPr="000814D5">
              <w:rPr>
                <w:color w:val="000000"/>
              </w:rPr>
              <w:t>Расходомер Метран-150 перепад= 1,06кПа</w:t>
            </w:r>
          </w:p>
        </w:tc>
      </w:tr>
      <w:tr w:rsidR="00252987" w:rsidRPr="000814D5" w14:paraId="17D0FD94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14C93D73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1.3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07472AFD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Расход обратной сетевой воды ТРУ-1(зима)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5048E6F4" w14:textId="77777777" w:rsidR="00252987" w:rsidRPr="000814D5" w:rsidRDefault="00252987" w:rsidP="00A93EBD">
            <w:r w:rsidRPr="000814D5">
              <w:rPr>
                <w:color w:val="000000"/>
              </w:rPr>
              <w:t>Расходомер Метран-150 перепад= 48кПа</w:t>
            </w:r>
          </w:p>
        </w:tc>
      </w:tr>
      <w:tr w:rsidR="00252987" w:rsidRPr="000814D5" w14:paraId="3D81DD35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479CCF90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1.4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65D39503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Расход обратной сетевой воды ТРУ-1(лето)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01087BCB" w14:textId="77777777" w:rsidR="00252987" w:rsidRPr="000814D5" w:rsidRDefault="00252987" w:rsidP="00A93EBD">
            <w:r w:rsidRPr="000814D5">
              <w:rPr>
                <w:color w:val="000000"/>
              </w:rPr>
              <w:t xml:space="preserve">Расходомер </w:t>
            </w:r>
            <w:r w:rsidRPr="000814D5">
              <w:rPr>
                <w:color w:val="000000"/>
                <w:lang w:val="en-US"/>
              </w:rPr>
              <w:t>Yokogava</w:t>
            </w:r>
            <w:r w:rsidRPr="000814D5">
              <w:rPr>
                <w:color w:val="000000"/>
              </w:rPr>
              <w:t xml:space="preserve"> </w:t>
            </w:r>
            <w:r w:rsidRPr="000814D5">
              <w:rPr>
                <w:color w:val="000000"/>
                <w:lang w:val="en-US"/>
              </w:rPr>
              <w:t>EJA</w:t>
            </w:r>
            <w:r w:rsidRPr="000814D5">
              <w:rPr>
                <w:color w:val="000000"/>
              </w:rPr>
              <w:t>110</w:t>
            </w:r>
            <w:r w:rsidRPr="000814D5">
              <w:rPr>
                <w:color w:val="000000"/>
                <w:lang w:val="en-US"/>
              </w:rPr>
              <w:t>E</w:t>
            </w:r>
            <w:r w:rsidRPr="000814D5">
              <w:rPr>
                <w:color w:val="000000"/>
              </w:rPr>
              <w:t xml:space="preserve"> перепад= 1,1кПа</w:t>
            </w:r>
          </w:p>
        </w:tc>
      </w:tr>
      <w:tr w:rsidR="00252987" w:rsidRPr="000814D5" w14:paraId="62A4254D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3A101884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1.5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1689523A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Давление прямой сетевой воды ТРУ-1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2D243F7B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Метран-100 (0-16)</w:t>
            </w:r>
          </w:p>
        </w:tc>
      </w:tr>
      <w:tr w:rsidR="00252987" w:rsidRPr="000814D5" w14:paraId="5378ED78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4E37F016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1.6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53025229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Давление обратной сетевой воды ТРУ-1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1B16C464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Метран-100 (0-16)</w:t>
            </w:r>
          </w:p>
        </w:tc>
      </w:tr>
      <w:tr w:rsidR="00252987" w:rsidRPr="000814D5" w14:paraId="717AB27A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613AF6D3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1.7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2E1BDB83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емпература прямой сетевой воды ТРУ-1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7DC108C7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СПТК-100П</w:t>
            </w:r>
          </w:p>
        </w:tc>
      </w:tr>
      <w:tr w:rsidR="00252987" w:rsidRPr="000814D5" w14:paraId="46FC0ECA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0B1DD9A6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1.8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13337B5E" w14:textId="77777777" w:rsidR="00252987" w:rsidRPr="000814D5" w:rsidRDefault="00252987" w:rsidP="00A93EBD">
            <w:r w:rsidRPr="000814D5">
              <w:rPr>
                <w:color w:val="000000"/>
              </w:rPr>
              <w:t>Температура обратной сетевой воды ТРУ-1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39107242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СПТК-100П</w:t>
            </w:r>
          </w:p>
        </w:tc>
      </w:tr>
      <w:tr w:rsidR="00252987" w:rsidRPr="000814D5" w14:paraId="5CFCEA15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4ED039CB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2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2545F57E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епловычислитель ТРУ</w:t>
            </w:r>
            <w:r w:rsidRPr="000814D5">
              <w:rPr>
                <w:color w:val="000000"/>
                <w:lang w:eastAsia="en-US"/>
              </w:rPr>
              <w:t>-</w:t>
            </w:r>
            <w:r w:rsidRPr="000814D5">
              <w:rPr>
                <w:color w:val="000000"/>
                <w:lang w:val="en-US" w:eastAsia="en-US"/>
              </w:rPr>
              <w:t>II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07E7A6F6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СПТ 961 №30170</w:t>
            </w:r>
          </w:p>
        </w:tc>
      </w:tr>
      <w:tr w:rsidR="00252987" w:rsidRPr="000814D5" w14:paraId="31B03643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6DAD02BD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2.1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214F0812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Расход прямой сетевой воды ТРУ</w:t>
            </w:r>
            <w:r w:rsidRPr="000814D5">
              <w:rPr>
                <w:color w:val="000000"/>
                <w:lang w:eastAsia="en-US"/>
              </w:rPr>
              <w:t>-</w:t>
            </w:r>
            <w:r w:rsidRPr="000814D5">
              <w:rPr>
                <w:color w:val="000000"/>
                <w:lang w:val="en-US" w:eastAsia="en-US"/>
              </w:rPr>
              <w:t>II</w:t>
            </w:r>
            <w:r w:rsidRPr="000814D5">
              <w:rPr>
                <w:color w:val="000000"/>
                <w:lang w:eastAsia="en-US"/>
              </w:rPr>
              <w:t>(зима)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6FF5544E" w14:textId="77777777" w:rsidR="00252987" w:rsidRPr="000814D5" w:rsidRDefault="00252987" w:rsidP="00A93EBD">
            <w:r w:rsidRPr="000814D5">
              <w:rPr>
                <w:color w:val="000000"/>
              </w:rPr>
              <w:t xml:space="preserve">Расходомер </w:t>
            </w:r>
            <w:r w:rsidRPr="000814D5">
              <w:rPr>
                <w:color w:val="000000"/>
                <w:lang w:val="en-US"/>
              </w:rPr>
              <w:t>Yokogava</w:t>
            </w:r>
            <w:r w:rsidRPr="000814D5">
              <w:rPr>
                <w:color w:val="000000"/>
              </w:rPr>
              <w:t xml:space="preserve"> </w:t>
            </w:r>
            <w:r w:rsidRPr="000814D5">
              <w:rPr>
                <w:color w:val="000000"/>
                <w:lang w:val="en-US"/>
              </w:rPr>
              <w:t>EJA</w:t>
            </w:r>
            <w:r w:rsidRPr="000814D5">
              <w:rPr>
                <w:color w:val="000000"/>
              </w:rPr>
              <w:t>110</w:t>
            </w:r>
            <w:r w:rsidRPr="000814D5">
              <w:rPr>
                <w:color w:val="000000"/>
                <w:lang w:val="en-US"/>
              </w:rPr>
              <w:t>E</w:t>
            </w:r>
            <w:r w:rsidRPr="000814D5">
              <w:rPr>
                <w:color w:val="000000"/>
              </w:rPr>
              <w:t xml:space="preserve"> перепад= 40кПа</w:t>
            </w:r>
          </w:p>
        </w:tc>
      </w:tr>
      <w:tr w:rsidR="00252987" w:rsidRPr="000814D5" w14:paraId="7B9EB340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501E80FB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2.2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3D46F274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Расход прямой сетевой воды ТРУ</w:t>
            </w:r>
            <w:r w:rsidRPr="000814D5">
              <w:rPr>
                <w:color w:val="000000"/>
                <w:lang w:eastAsia="en-US"/>
              </w:rPr>
              <w:t>-</w:t>
            </w:r>
            <w:r w:rsidRPr="000814D5">
              <w:rPr>
                <w:color w:val="000000"/>
                <w:lang w:val="en-US" w:eastAsia="en-US"/>
              </w:rPr>
              <w:t>II</w:t>
            </w:r>
            <w:r w:rsidRPr="000814D5">
              <w:rPr>
                <w:color w:val="000000"/>
                <w:lang w:eastAsia="en-US"/>
              </w:rPr>
              <w:t>(лето)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65D01ABD" w14:textId="77777777" w:rsidR="00252987" w:rsidRPr="000814D5" w:rsidRDefault="00252987" w:rsidP="00A93EBD">
            <w:r w:rsidRPr="000814D5">
              <w:rPr>
                <w:color w:val="000000"/>
              </w:rPr>
              <w:t>Расходомер Метран-100 перепад= 0,63кПа</w:t>
            </w:r>
          </w:p>
        </w:tc>
      </w:tr>
      <w:tr w:rsidR="00252987" w:rsidRPr="000814D5" w14:paraId="08E8A84E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124FA25A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2.3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1414132A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Расход обратной сетевой воды ТРУ</w:t>
            </w:r>
            <w:r w:rsidRPr="000814D5">
              <w:rPr>
                <w:color w:val="000000"/>
                <w:lang w:eastAsia="en-US"/>
              </w:rPr>
              <w:t>-</w:t>
            </w:r>
            <w:r w:rsidRPr="000814D5">
              <w:rPr>
                <w:color w:val="000000"/>
                <w:lang w:val="en-US" w:eastAsia="en-US"/>
              </w:rPr>
              <w:t>II</w:t>
            </w:r>
            <w:r w:rsidRPr="000814D5">
              <w:rPr>
                <w:color w:val="000000"/>
                <w:lang w:eastAsia="en-US"/>
              </w:rPr>
              <w:t>(зима)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612FFC23" w14:textId="77777777" w:rsidR="00252987" w:rsidRPr="000814D5" w:rsidRDefault="00252987" w:rsidP="00A93EBD">
            <w:r w:rsidRPr="000814D5">
              <w:rPr>
                <w:color w:val="000000"/>
              </w:rPr>
              <w:t xml:space="preserve">Расходомер </w:t>
            </w:r>
            <w:r w:rsidRPr="000814D5">
              <w:rPr>
                <w:color w:val="000000"/>
                <w:lang w:val="en-US"/>
              </w:rPr>
              <w:t>Yokogava</w:t>
            </w:r>
            <w:r w:rsidRPr="000814D5">
              <w:rPr>
                <w:color w:val="000000"/>
              </w:rPr>
              <w:t xml:space="preserve"> </w:t>
            </w:r>
            <w:r w:rsidRPr="000814D5">
              <w:rPr>
                <w:color w:val="000000"/>
                <w:lang w:val="en-US"/>
              </w:rPr>
              <w:t>EJA</w:t>
            </w:r>
            <w:r w:rsidRPr="000814D5">
              <w:rPr>
                <w:color w:val="000000"/>
              </w:rPr>
              <w:t>110</w:t>
            </w:r>
            <w:r w:rsidRPr="000814D5">
              <w:rPr>
                <w:color w:val="000000"/>
                <w:lang w:val="en-US"/>
              </w:rPr>
              <w:t>E</w:t>
            </w:r>
            <w:r w:rsidRPr="000814D5">
              <w:rPr>
                <w:color w:val="000000"/>
              </w:rPr>
              <w:t xml:space="preserve"> перепад= 14,35кПа</w:t>
            </w:r>
          </w:p>
        </w:tc>
      </w:tr>
      <w:tr w:rsidR="00252987" w:rsidRPr="000814D5" w14:paraId="74A1D913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608D66CA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2.4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2BAD44E7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Расход обратной сетевой воды ТРУ</w:t>
            </w:r>
            <w:r w:rsidRPr="000814D5">
              <w:rPr>
                <w:color w:val="000000"/>
                <w:lang w:eastAsia="en-US"/>
              </w:rPr>
              <w:t>-</w:t>
            </w:r>
            <w:r w:rsidRPr="000814D5">
              <w:rPr>
                <w:color w:val="000000"/>
                <w:lang w:val="en-US" w:eastAsia="en-US"/>
              </w:rPr>
              <w:t>II</w:t>
            </w:r>
            <w:r w:rsidRPr="000814D5">
              <w:rPr>
                <w:color w:val="000000"/>
                <w:lang w:eastAsia="en-US"/>
              </w:rPr>
              <w:t>(лето)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31390C83" w14:textId="77777777" w:rsidR="00252987" w:rsidRPr="000814D5" w:rsidRDefault="00252987" w:rsidP="00A93EBD">
            <w:r w:rsidRPr="000814D5">
              <w:rPr>
                <w:color w:val="000000"/>
              </w:rPr>
              <w:t>Расходомер Метран-100 перепад= 0,63КПа</w:t>
            </w:r>
          </w:p>
        </w:tc>
      </w:tr>
      <w:tr w:rsidR="00252987" w:rsidRPr="000814D5" w14:paraId="7CB50141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0011A5CB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2.5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401201D6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Давление прямой сетевой воды ТРУ</w:t>
            </w:r>
            <w:r w:rsidRPr="000814D5">
              <w:rPr>
                <w:color w:val="000000"/>
                <w:lang w:eastAsia="en-US"/>
              </w:rPr>
              <w:t>-</w:t>
            </w:r>
            <w:r w:rsidRPr="000814D5">
              <w:rPr>
                <w:color w:val="000000"/>
                <w:lang w:val="en-US" w:eastAsia="en-US"/>
              </w:rPr>
              <w:t>II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0DDD4537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Метран-100 (0-16)</w:t>
            </w:r>
          </w:p>
        </w:tc>
      </w:tr>
      <w:tr w:rsidR="00252987" w:rsidRPr="000814D5" w14:paraId="37B7C118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46FE163F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2.6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1CA83DA4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Давление обратной сетевой воды ТРУ</w:t>
            </w:r>
            <w:r w:rsidRPr="000814D5">
              <w:rPr>
                <w:color w:val="000000"/>
                <w:lang w:eastAsia="en-US"/>
              </w:rPr>
              <w:t>-</w:t>
            </w:r>
            <w:r w:rsidRPr="000814D5">
              <w:rPr>
                <w:color w:val="000000"/>
                <w:lang w:val="en-US" w:eastAsia="en-US"/>
              </w:rPr>
              <w:t>II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7D516C61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Метран-100 (0-16)</w:t>
            </w:r>
          </w:p>
        </w:tc>
      </w:tr>
      <w:tr w:rsidR="00252987" w:rsidRPr="000814D5" w14:paraId="0F487BC2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1F77994D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2.7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4A40E1CF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емпература прямой сетевой воды ТРУ</w:t>
            </w:r>
            <w:r w:rsidRPr="000814D5">
              <w:rPr>
                <w:color w:val="000000"/>
                <w:lang w:eastAsia="en-US"/>
              </w:rPr>
              <w:t>-</w:t>
            </w:r>
            <w:r w:rsidRPr="000814D5">
              <w:rPr>
                <w:color w:val="000000"/>
                <w:lang w:val="en-US" w:eastAsia="en-US"/>
              </w:rPr>
              <w:t>II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36239CF0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СПТК-100П</w:t>
            </w:r>
          </w:p>
        </w:tc>
      </w:tr>
      <w:tr w:rsidR="00252987" w:rsidRPr="000814D5" w14:paraId="2081E538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6AC06969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1.2.8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7298DA3A" w14:textId="77777777" w:rsidR="00252987" w:rsidRPr="000814D5" w:rsidRDefault="00252987" w:rsidP="00A93EBD">
            <w:r w:rsidRPr="000814D5">
              <w:rPr>
                <w:color w:val="000000"/>
              </w:rPr>
              <w:t>Температура обратной сетевой воды ТРУ</w:t>
            </w:r>
            <w:r w:rsidRPr="000814D5">
              <w:rPr>
                <w:color w:val="000000"/>
                <w:lang w:eastAsia="en-US"/>
              </w:rPr>
              <w:t>-</w:t>
            </w:r>
            <w:r w:rsidRPr="000814D5">
              <w:rPr>
                <w:color w:val="000000"/>
                <w:lang w:val="en-US" w:eastAsia="en-US"/>
              </w:rPr>
              <w:t>II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6CF8D14A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СПТК-100П</w:t>
            </w:r>
          </w:p>
        </w:tc>
      </w:tr>
      <w:tr w:rsidR="00252987" w:rsidRPr="000814D5" w14:paraId="5A087510" w14:textId="77777777" w:rsidTr="00A93EBD">
        <w:trPr>
          <w:trHeight w:val="20"/>
        </w:trPr>
        <w:tc>
          <w:tcPr>
            <w:tcW w:w="9639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32434706" w14:textId="77777777" w:rsidR="00252987" w:rsidRPr="000814D5" w:rsidRDefault="00252987" w:rsidP="00A93EBD">
            <w:pPr>
              <w:spacing w:line="220" w:lineRule="exact"/>
              <w:jc w:val="center"/>
            </w:pPr>
            <w:r w:rsidRPr="000814D5">
              <w:rPr>
                <w:color w:val="000000"/>
              </w:rPr>
              <w:t>2. Осветленная вода</w:t>
            </w:r>
          </w:p>
        </w:tc>
      </w:tr>
      <w:tr w:rsidR="00252987" w:rsidRPr="000814D5" w14:paraId="564651BD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117FD662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2.1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705032D5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епловычислитель осветленной воды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4FBB0F49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СПТ 961 №30130</w:t>
            </w:r>
          </w:p>
        </w:tc>
      </w:tr>
      <w:tr w:rsidR="00252987" w:rsidRPr="000814D5" w14:paraId="56C13F2C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62BAA0EA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2.1.1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2CBC285F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Расход осветленной воды на ТЭЦ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965858D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метран-350 №7935039</w:t>
            </w:r>
          </w:p>
        </w:tc>
      </w:tr>
      <w:tr w:rsidR="00252987" w:rsidRPr="000814D5" w14:paraId="4FAD244B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4EA169BA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2.1.2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2161F03F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Давление осветленной воды на ТЭЦ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454A5509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метран-100 № 141159</w:t>
            </w:r>
          </w:p>
        </w:tc>
      </w:tr>
      <w:tr w:rsidR="00252987" w:rsidRPr="000814D5" w14:paraId="18EEB543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40562BE9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2.1.3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44DF5B3E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емпература осветленной воды на ТЭЦ-11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47BC2BF2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ермометр ТПТ-1-1 50П№1699</w:t>
            </w:r>
          </w:p>
        </w:tc>
      </w:tr>
      <w:tr w:rsidR="00252987" w:rsidRPr="000814D5" w14:paraId="301EE058" w14:textId="77777777" w:rsidTr="00A93EBD">
        <w:trPr>
          <w:trHeight w:val="20"/>
        </w:trPr>
        <w:tc>
          <w:tcPr>
            <w:tcW w:w="9639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18AC96B8" w14:textId="77777777" w:rsidR="00252987" w:rsidRPr="000814D5" w:rsidRDefault="00252987" w:rsidP="00A93EBD">
            <w:pPr>
              <w:spacing w:line="220" w:lineRule="exact"/>
              <w:jc w:val="center"/>
            </w:pPr>
            <w:r w:rsidRPr="000814D5">
              <w:rPr>
                <w:color w:val="000000"/>
              </w:rPr>
              <w:t>3. Речная вода</w:t>
            </w:r>
          </w:p>
        </w:tc>
      </w:tr>
      <w:tr w:rsidR="00252987" w:rsidRPr="000814D5" w14:paraId="5CAA37A6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2B915F18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3.</w:t>
            </w:r>
            <w:r w:rsidRPr="000814D5">
              <w:rPr>
                <w:color w:val="000000"/>
                <w:lang w:val="en-US"/>
              </w:rPr>
              <w:t>1</w:t>
            </w:r>
            <w:r w:rsidRPr="000814D5">
              <w:rPr>
                <w:color w:val="000000"/>
              </w:rPr>
              <w:t>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02F9EE5E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епловычислителъ 2 речной ввод</w:t>
            </w:r>
          </w:p>
        </w:tc>
        <w:tc>
          <w:tcPr>
            <w:tcW w:w="406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493A4D09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СПТ 961 № 30120</w:t>
            </w:r>
          </w:p>
        </w:tc>
      </w:tr>
      <w:tr w:rsidR="00252987" w:rsidRPr="000814D5" w14:paraId="61C752A1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0925C2EF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3.</w:t>
            </w:r>
            <w:r w:rsidRPr="000814D5">
              <w:rPr>
                <w:color w:val="000000"/>
                <w:lang w:val="en-US"/>
              </w:rPr>
              <w:t>1</w:t>
            </w:r>
            <w:r w:rsidRPr="000814D5">
              <w:rPr>
                <w:color w:val="000000"/>
              </w:rPr>
              <w:t>.1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08B40652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Расход речной воды 2 ввод</w:t>
            </w:r>
          </w:p>
        </w:tc>
        <w:tc>
          <w:tcPr>
            <w:tcW w:w="406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7D6333CE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ЭРИС ВЛТ-600 № 08685</w:t>
            </w:r>
          </w:p>
        </w:tc>
      </w:tr>
      <w:tr w:rsidR="00252987" w:rsidRPr="000814D5" w14:paraId="2FB2BE4B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36B9E0CD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3.</w:t>
            </w:r>
            <w:r w:rsidRPr="000814D5">
              <w:rPr>
                <w:color w:val="000000"/>
                <w:lang w:val="en-US"/>
              </w:rPr>
              <w:t>1</w:t>
            </w:r>
            <w:r w:rsidRPr="000814D5">
              <w:rPr>
                <w:color w:val="000000"/>
              </w:rPr>
              <w:t>.2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13F1EB0C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Блок питания и индикации</w:t>
            </w:r>
          </w:p>
        </w:tc>
        <w:tc>
          <w:tcPr>
            <w:tcW w:w="406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42D2E547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БПИ.В1 №14789</w:t>
            </w:r>
          </w:p>
        </w:tc>
      </w:tr>
      <w:tr w:rsidR="00252987" w:rsidRPr="000814D5" w14:paraId="340DA2D1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773B137E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3.</w:t>
            </w:r>
            <w:r w:rsidRPr="000814D5">
              <w:rPr>
                <w:color w:val="000000"/>
                <w:lang w:val="en-US"/>
              </w:rPr>
              <w:t>1</w:t>
            </w:r>
            <w:r w:rsidRPr="000814D5">
              <w:rPr>
                <w:color w:val="000000"/>
              </w:rPr>
              <w:t>.3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3067B738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Давление речной воды 2 ввод</w:t>
            </w:r>
          </w:p>
        </w:tc>
        <w:tc>
          <w:tcPr>
            <w:tcW w:w="406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15ECAF4C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Метран-55ДИ №234152 (0-6)</w:t>
            </w:r>
          </w:p>
        </w:tc>
      </w:tr>
      <w:tr w:rsidR="00252987" w:rsidRPr="000814D5" w14:paraId="79B969DD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0A2C0C36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3.1.4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56DD36C0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емпература речной воды 2 ввод</w:t>
            </w:r>
          </w:p>
        </w:tc>
        <w:tc>
          <w:tcPr>
            <w:tcW w:w="406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7F8A5A5C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ДТС-055</w:t>
            </w:r>
          </w:p>
        </w:tc>
      </w:tr>
      <w:tr w:rsidR="00252987" w:rsidRPr="000814D5" w14:paraId="1DF1753B" w14:textId="77777777" w:rsidTr="00A93EBD">
        <w:trPr>
          <w:trHeight w:val="20"/>
        </w:trPr>
        <w:tc>
          <w:tcPr>
            <w:tcW w:w="9639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591F3999" w14:textId="77777777" w:rsidR="00252987" w:rsidRPr="000814D5" w:rsidRDefault="00252987" w:rsidP="00A93EBD">
            <w:pPr>
              <w:spacing w:line="220" w:lineRule="exact"/>
              <w:jc w:val="center"/>
            </w:pPr>
            <w:r w:rsidRPr="000814D5">
              <w:rPr>
                <w:color w:val="000000"/>
              </w:rPr>
              <w:t>6. Уголь</w:t>
            </w:r>
          </w:p>
        </w:tc>
      </w:tr>
      <w:tr w:rsidR="00252987" w:rsidRPr="000814D5" w14:paraId="22B99373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532B1952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6.1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3777442B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Весы конвейерные ИТ-07-060-05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757EF63E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СК "Контек" ЗА</w:t>
            </w:r>
          </w:p>
        </w:tc>
      </w:tr>
      <w:tr w:rsidR="00252987" w:rsidRPr="000814D5" w14:paraId="39E747F5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445A5E0C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6.2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59D6BFD5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Весы конвейерные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1E8A478A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СК "Контек"ЛКЗБ</w:t>
            </w:r>
          </w:p>
        </w:tc>
      </w:tr>
      <w:tr w:rsidR="00252987" w:rsidRPr="000814D5" w14:paraId="5DDB4F7B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78C05F23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6.3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14:paraId="070EB974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Весы конвейерные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5AED54CE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ТСК "Контек"ЛК10</w:t>
            </w:r>
          </w:p>
        </w:tc>
      </w:tr>
      <w:tr w:rsidR="00252987" w:rsidRPr="000814D5" w14:paraId="27DFBC44" w14:textId="77777777" w:rsidTr="00A93EBD">
        <w:trPr>
          <w:trHeight w:val="20"/>
        </w:trPr>
        <w:tc>
          <w:tcPr>
            <w:tcW w:w="9639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14:paraId="41850A0F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7. Электроэнергия</w:t>
            </w:r>
          </w:p>
        </w:tc>
      </w:tr>
      <w:tr w:rsidR="00252987" w:rsidRPr="000814D5" w14:paraId="5E58347B" w14:textId="77777777" w:rsidTr="00A93EBD">
        <w:trPr>
          <w:trHeight w:val="20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D4635DF" w14:textId="77777777" w:rsidR="00252987" w:rsidRPr="000814D5" w:rsidRDefault="00252987" w:rsidP="00A93EBD">
            <w:pPr>
              <w:spacing w:line="220" w:lineRule="exact"/>
            </w:pPr>
            <w:r w:rsidRPr="000814D5">
              <w:rPr>
                <w:color w:val="000000"/>
              </w:rPr>
              <w:t>7.1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198D9C8F" w14:textId="77777777" w:rsidR="00252987" w:rsidRPr="000814D5" w:rsidRDefault="00252987" w:rsidP="00A93EBD">
            <w:r w:rsidRPr="000814D5">
              <w:t>Счетчики (коммерческий учет электро¬энергии АИИСКУЭ), количество точек - 110</w:t>
            </w:r>
          </w:p>
        </w:tc>
        <w:tc>
          <w:tcPr>
            <w:tcW w:w="4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BBC6AE" w14:textId="77777777" w:rsidR="00252987" w:rsidRPr="000814D5" w:rsidRDefault="00252987" w:rsidP="00A93EBD">
            <w:pPr>
              <w:spacing w:line="220" w:lineRule="exact"/>
              <w:rPr>
                <w:color w:val="000000"/>
                <w:lang w:val="en-US" w:eastAsia="en-US"/>
              </w:rPr>
            </w:pPr>
            <w:r w:rsidRPr="000814D5">
              <w:rPr>
                <w:color w:val="000000"/>
              </w:rPr>
              <w:t>Альфа</w:t>
            </w:r>
            <w:r w:rsidRPr="000814D5">
              <w:rPr>
                <w:color w:val="000000"/>
                <w:lang w:val="en-US"/>
              </w:rPr>
              <w:t xml:space="preserve"> </w:t>
            </w:r>
            <w:r w:rsidRPr="000814D5">
              <w:rPr>
                <w:color w:val="000000"/>
                <w:lang w:val="en-US" w:eastAsia="en-US"/>
              </w:rPr>
              <w:t xml:space="preserve">A2R-3-AL-C25-T -24 </w:t>
            </w:r>
            <w:r w:rsidRPr="000814D5">
              <w:rPr>
                <w:color w:val="000000"/>
                <w:lang w:eastAsia="en-US"/>
              </w:rPr>
              <w:t>шт</w:t>
            </w:r>
            <w:r w:rsidRPr="000814D5">
              <w:rPr>
                <w:color w:val="000000"/>
                <w:lang w:val="en-US" w:eastAsia="en-US"/>
              </w:rPr>
              <w:t>.</w:t>
            </w:r>
          </w:p>
          <w:p w14:paraId="06C1EBEA" w14:textId="77777777" w:rsidR="00252987" w:rsidRPr="000814D5" w:rsidRDefault="00252987" w:rsidP="00A93EBD">
            <w:pPr>
              <w:spacing w:line="220" w:lineRule="exact"/>
              <w:rPr>
                <w:color w:val="000000"/>
                <w:lang w:eastAsia="en-US"/>
              </w:rPr>
            </w:pPr>
            <w:r w:rsidRPr="000814D5">
              <w:rPr>
                <w:color w:val="000000"/>
                <w:lang w:eastAsia="en-US"/>
              </w:rPr>
              <w:t>Эльстер Метроника А1802RL-P4G-DW-3; А1802RL-P4G-DW-4 -86 шт.</w:t>
            </w:r>
          </w:p>
          <w:p w14:paraId="5884164C" w14:textId="77777777" w:rsidR="00252987" w:rsidRPr="000814D5" w:rsidRDefault="00252987" w:rsidP="00A93EBD">
            <w:pPr>
              <w:spacing w:line="220" w:lineRule="exact"/>
            </w:pPr>
          </w:p>
        </w:tc>
      </w:tr>
    </w:tbl>
    <w:p w14:paraId="78E22879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</w:p>
    <w:p w14:paraId="1737A957" w14:textId="77777777" w:rsidR="00252987" w:rsidRPr="000814D5" w:rsidRDefault="00252987" w:rsidP="0025298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тказы в работе оборудования источника не зафиксированы. Предписания надзорных органов по запрещению дальнейшей эксплуатации ТЭЦ-11 отсутствуют.</w:t>
      </w:r>
    </w:p>
    <w:p w14:paraId="4D6819FD" w14:textId="77777777" w:rsidR="0025017D" w:rsidRPr="000814D5" w:rsidRDefault="0025017D" w:rsidP="009F0039">
      <w:pPr>
        <w:ind w:firstLine="720"/>
        <w:jc w:val="both"/>
        <w:rPr>
          <w:sz w:val="28"/>
          <w:szCs w:val="28"/>
        </w:rPr>
      </w:pPr>
    </w:p>
    <w:p w14:paraId="2DB9DF45" w14:textId="77777777" w:rsidR="003C7E63" w:rsidRPr="000814D5" w:rsidRDefault="009F0039" w:rsidP="003B16DA">
      <w:pPr>
        <w:pStyle w:val="2"/>
        <w:pBdr>
          <w:bottom w:val="single" w:sz="12" w:space="1" w:color="auto"/>
        </w:pBdr>
        <w:tabs>
          <w:tab w:val="left" w:pos="993"/>
        </w:tabs>
        <w:spacing w:before="300" w:after="200"/>
        <w:ind w:left="720" w:hanging="295"/>
        <w:rPr>
          <w:rFonts w:ascii="Cambria" w:hAnsi="Cambria" w:cs="Times New Roman"/>
          <w:i w:val="0"/>
          <w:color w:val="000000" w:themeColor="text1"/>
          <w:sz w:val="30"/>
          <w:szCs w:val="30"/>
        </w:rPr>
      </w:pPr>
      <w:bookmarkStart w:id="15" w:name="_Toc4718841"/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Т</w:t>
      </w:r>
      <w:r w:rsidR="003C7E63"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епловые сети, сооружения на них</w:t>
      </w:r>
      <w:bookmarkEnd w:id="15"/>
      <w:r w:rsidR="00DF111B"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 xml:space="preserve"> </w:t>
      </w:r>
    </w:p>
    <w:p w14:paraId="4EB7242B" w14:textId="77777777" w:rsidR="00AC7A47" w:rsidRPr="000814D5" w:rsidRDefault="00AC7A47" w:rsidP="003B16DA">
      <w:pPr>
        <w:pStyle w:val="aff2"/>
        <w:keepNext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62F3781C" w14:textId="77777777" w:rsidR="00AC7A47" w:rsidRPr="000814D5" w:rsidRDefault="00505A9C" w:rsidP="00AC7A4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чиная с</w:t>
      </w:r>
      <w:r w:rsidR="00AC7A47" w:rsidRPr="000814D5">
        <w:rPr>
          <w:sz w:val="28"/>
          <w:szCs w:val="28"/>
        </w:rPr>
        <w:t xml:space="preserve"> отопительно</w:t>
      </w:r>
      <w:r w:rsidRPr="000814D5">
        <w:rPr>
          <w:sz w:val="28"/>
          <w:szCs w:val="28"/>
        </w:rPr>
        <w:t>го</w:t>
      </w:r>
      <w:r w:rsidR="00AC7A47" w:rsidRPr="000814D5">
        <w:rPr>
          <w:sz w:val="28"/>
          <w:szCs w:val="28"/>
        </w:rPr>
        <w:t xml:space="preserve"> периода 2016-2017</w:t>
      </w:r>
      <w:r w:rsidR="00256EE6" w:rsidRPr="000814D5">
        <w:rPr>
          <w:sz w:val="28"/>
          <w:szCs w:val="28"/>
        </w:rPr>
        <w:t xml:space="preserve"> </w:t>
      </w:r>
      <w:r w:rsidR="00AC7A47" w:rsidRPr="000814D5">
        <w:rPr>
          <w:sz w:val="28"/>
          <w:szCs w:val="28"/>
        </w:rPr>
        <w:t>г. централизованное теплоснабжение в горячей воде г. Усолье-Сибирское и сельскохозяйственных объектов обеспечивается от ТЭЦ-11 по</w:t>
      </w:r>
      <w:r w:rsidR="00256EE6" w:rsidRPr="000814D5">
        <w:rPr>
          <w:sz w:val="28"/>
          <w:szCs w:val="28"/>
        </w:rPr>
        <w:t xml:space="preserve"> температурному графику 110/70 </w:t>
      </w:r>
      <w:r w:rsidR="00256EE6" w:rsidRPr="000814D5">
        <w:rPr>
          <w:sz w:val="28"/>
          <w:szCs w:val="28"/>
          <w:vertAlign w:val="superscript"/>
        </w:rPr>
        <w:t>0</w:t>
      </w:r>
      <w:r w:rsidR="00AC7A47" w:rsidRPr="000814D5">
        <w:rPr>
          <w:sz w:val="28"/>
          <w:szCs w:val="28"/>
        </w:rPr>
        <w:t>С, на расчетную темп</w:t>
      </w:r>
      <w:r w:rsidR="00256EE6" w:rsidRPr="000814D5">
        <w:rPr>
          <w:sz w:val="28"/>
          <w:szCs w:val="28"/>
        </w:rPr>
        <w:t xml:space="preserve">ературу наружного воздуха - 33 </w:t>
      </w:r>
      <w:r w:rsidR="00256EE6" w:rsidRPr="000814D5">
        <w:rPr>
          <w:sz w:val="28"/>
          <w:szCs w:val="28"/>
          <w:vertAlign w:val="superscript"/>
        </w:rPr>
        <w:t>0</w:t>
      </w:r>
      <w:r w:rsidR="00AC7A47" w:rsidRPr="000814D5">
        <w:rPr>
          <w:sz w:val="28"/>
          <w:szCs w:val="28"/>
        </w:rPr>
        <w:t>С. Система горячего водоснабжения - открытая. Подключение потребителей тепла зависимое.</w:t>
      </w:r>
    </w:p>
    <w:p w14:paraId="3153B8FE" w14:textId="77777777" w:rsidR="00AC7A47" w:rsidRPr="000814D5" w:rsidRDefault="00AC7A47" w:rsidP="00AC7A4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тпуск теплоносителя от теплоисточника осуществляется по двум тепломагистралям: магистраль №1 - потребители г. Усолье-Сибирское и магистраль СХК - потребители Усольского района: промышленные и сельскохозяйственные предприятия, п. Белореченский.</w:t>
      </w:r>
    </w:p>
    <w:p w14:paraId="73ECB48C" w14:textId="77777777" w:rsidR="00AC7A47" w:rsidRPr="000814D5" w:rsidRDefault="00AC7A47" w:rsidP="00AC7A4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хема тепловых сетей радиальная. Тепловые сети спроектированы в двухтрубном исполнении, прокладка трубопроводов надземная на высоких и низких опорах и подземная в непроходных каналах и бесканальная.</w:t>
      </w:r>
    </w:p>
    <w:p w14:paraId="5AD75B9D" w14:textId="77777777" w:rsidR="00AC7A47" w:rsidRPr="000814D5" w:rsidRDefault="00AC7A47" w:rsidP="00AC7A4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Конструкция тепловой изоляции трубопроводов минераловатные маты, пенополиуретан, пенополимерминеральная изоляция. Покровный слой в основном выполнен из стеклоткани.</w:t>
      </w:r>
    </w:p>
    <w:p w14:paraId="12E28083" w14:textId="77777777" w:rsidR="00AC7A47" w:rsidRPr="000814D5" w:rsidRDefault="00AC7A47" w:rsidP="00AC7A4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епловые сети эксплуатируются круглогодично, в летний период для поддержания температуры воды в системах горячего водоснабжения.</w:t>
      </w:r>
    </w:p>
    <w:p w14:paraId="1668D957" w14:textId="77777777" w:rsidR="00AC7A47" w:rsidRPr="000814D5" w:rsidRDefault="00AC7A47" w:rsidP="00AC7A47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тепловых сетях УТС от ТЭЦ-11 г. Усолье-Сибирское установлено 5 насосных станции: ТНС-2 - работает на прямом и обратном трубопроводах, ТНС-</w:t>
      </w:r>
      <w:r w:rsidR="00ED0CA0" w:rsidRPr="000814D5">
        <w:rPr>
          <w:sz w:val="28"/>
          <w:szCs w:val="28"/>
        </w:rPr>
        <w:t>4, ТНС-5</w:t>
      </w:r>
      <w:r w:rsidRPr="000814D5">
        <w:rPr>
          <w:sz w:val="28"/>
          <w:szCs w:val="28"/>
        </w:rPr>
        <w:t xml:space="preserve"> работает на смешение, </w:t>
      </w:r>
      <w:r w:rsidR="00ED0CA0" w:rsidRPr="000814D5">
        <w:rPr>
          <w:sz w:val="28"/>
          <w:szCs w:val="28"/>
        </w:rPr>
        <w:t>ТНС-1</w:t>
      </w:r>
      <w:r w:rsidR="0079485E" w:rsidRPr="000814D5">
        <w:rPr>
          <w:sz w:val="28"/>
          <w:szCs w:val="28"/>
        </w:rPr>
        <w:t xml:space="preserve"> работает на обратном трубопроводе, </w:t>
      </w:r>
      <w:r w:rsidR="00ED0CA0" w:rsidRPr="000814D5">
        <w:rPr>
          <w:sz w:val="28"/>
          <w:szCs w:val="28"/>
        </w:rPr>
        <w:t xml:space="preserve">ТНС-3 </w:t>
      </w:r>
      <w:r w:rsidRPr="000814D5">
        <w:rPr>
          <w:sz w:val="28"/>
          <w:szCs w:val="28"/>
        </w:rPr>
        <w:t xml:space="preserve">на </w:t>
      </w:r>
      <w:r w:rsidR="00ED0CA0" w:rsidRPr="000814D5">
        <w:rPr>
          <w:sz w:val="28"/>
          <w:szCs w:val="28"/>
        </w:rPr>
        <w:t xml:space="preserve">обратном трубопроводе и </w:t>
      </w:r>
      <w:r w:rsidR="004C6DD9" w:rsidRPr="000814D5">
        <w:rPr>
          <w:sz w:val="28"/>
          <w:szCs w:val="28"/>
        </w:rPr>
        <w:t>находится в резерве.</w:t>
      </w:r>
    </w:p>
    <w:p w14:paraId="4F66977A" w14:textId="77777777" w:rsidR="007A35EC" w:rsidRPr="000814D5" w:rsidRDefault="00ED0CA0" w:rsidP="007A35EC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</w:t>
      </w:r>
      <w:r w:rsidR="007A35EC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</w:rPr>
        <w:t xml:space="preserve">отопительного периода </w:t>
      </w:r>
      <w:r w:rsidR="007A35EC" w:rsidRPr="000814D5">
        <w:rPr>
          <w:sz w:val="28"/>
          <w:szCs w:val="28"/>
        </w:rPr>
        <w:t>2016-2017</w:t>
      </w:r>
      <w:r w:rsidRPr="000814D5">
        <w:rPr>
          <w:sz w:val="28"/>
          <w:szCs w:val="28"/>
        </w:rPr>
        <w:t xml:space="preserve"> </w:t>
      </w:r>
      <w:r w:rsidR="007A35EC" w:rsidRPr="000814D5">
        <w:rPr>
          <w:sz w:val="28"/>
          <w:szCs w:val="28"/>
        </w:rPr>
        <w:t>г</w:t>
      </w:r>
      <w:r w:rsidRPr="000814D5">
        <w:rPr>
          <w:sz w:val="28"/>
          <w:szCs w:val="28"/>
        </w:rPr>
        <w:t>.г.</w:t>
      </w:r>
      <w:r w:rsidR="007A35EC" w:rsidRPr="000814D5">
        <w:rPr>
          <w:sz w:val="28"/>
          <w:szCs w:val="28"/>
        </w:rPr>
        <w:t xml:space="preserve"> источник тепл</w:t>
      </w:r>
      <w:r w:rsidRPr="000814D5">
        <w:rPr>
          <w:sz w:val="28"/>
          <w:szCs w:val="28"/>
        </w:rPr>
        <w:t>овой энергии</w:t>
      </w:r>
      <w:r w:rsidR="007A35EC" w:rsidRPr="000814D5">
        <w:rPr>
          <w:sz w:val="28"/>
          <w:szCs w:val="28"/>
        </w:rPr>
        <w:t xml:space="preserve"> перешел на </w:t>
      </w:r>
      <w:r w:rsidRPr="000814D5">
        <w:rPr>
          <w:sz w:val="28"/>
          <w:szCs w:val="28"/>
        </w:rPr>
        <w:t xml:space="preserve">работу по </w:t>
      </w:r>
      <w:r w:rsidR="007A35EC" w:rsidRPr="000814D5">
        <w:rPr>
          <w:sz w:val="28"/>
          <w:szCs w:val="28"/>
        </w:rPr>
        <w:t>температурн</w:t>
      </w:r>
      <w:r w:rsidRPr="000814D5">
        <w:rPr>
          <w:sz w:val="28"/>
          <w:szCs w:val="28"/>
        </w:rPr>
        <w:t>ому</w:t>
      </w:r>
      <w:r w:rsidR="007A35EC" w:rsidRPr="000814D5">
        <w:rPr>
          <w:sz w:val="28"/>
          <w:szCs w:val="28"/>
        </w:rPr>
        <w:t xml:space="preserve"> график</w:t>
      </w:r>
      <w:r w:rsidRPr="000814D5">
        <w:rPr>
          <w:sz w:val="28"/>
          <w:szCs w:val="28"/>
        </w:rPr>
        <w:t>у 110/70</w:t>
      </w:r>
      <w:r w:rsidR="00161A8B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  <w:vertAlign w:val="superscript"/>
        </w:rPr>
        <w:t>0</w:t>
      </w:r>
      <w:r w:rsidR="007A35EC" w:rsidRPr="000814D5">
        <w:rPr>
          <w:sz w:val="28"/>
          <w:szCs w:val="28"/>
        </w:rPr>
        <w:t>С</w:t>
      </w:r>
      <w:r w:rsidR="00DC35BD" w:rsidRPr="000814D5">
        <w:rPr>
          <w:sz w:val="28"/>
          <w:szCs w:val="28"/>
        </w:rPr>
        <w:t xml:space="preserve"> при расчетной темпе</w:t>
      </w:r>
      <w:r w:rsidRPr="000814D5">
        <w:rPr>
          <w:sz w:val="28"/>
          <w:szCs w:val="28"/>
        </w:rPr>
        <w:t xml:space="preserve">ратуре наружного воздуха -33 </w:t>
      </w:r>
      <w:r w:rsidRPr="000814D5">
        <w:rPr>
          <w:sz w:val="28"/>
          <w:szCs w:val="28"/>
          <w:vertAlign w:val="superscript"/>
        </w:rPr>
        <w:t>0</w:t>
      </w:r>
      <w:r w:rsidR="00DC35BD" w:rsidRPr="000814D5">
        <w:rPr>
          <w:sz w:val="28"/>
          <w:szCs w:val="28"/>
        </w:rPr>
        <w:t>С</w:t>
      </w:r>
      <w:r w:rsidR="007A35EC" w:rsidRPr="000814D5">
        <w:rPr>
          <w:sz w:val="28"/>
          <w:szCs w:val="28"/>
        </w:rPr>
        <w:t>.</w:t>
      </w:r>
    </w:p>
    <w:p w14:paraId="2DCDF7FE" w14:textId="77777777" w:rsidR="00DC35BD" w:rsidRPr="000814D5" w:rsidRDefault="00DC35BD" w:rsidP="007A35EC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акой переход целесообразен по следующим основаниям:</w:t>
      </w:r>
    </w:p>
    <w:p w14:paraId="51AF887D" w14:textId="77777777" w:rsidR="00DC35BD" w:rsidRPr="000814D5" w:rsidRDefault="00DC35BD" w:rsidP="007A35EC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в г. Усолье-Сибирское отсутствуют потребители, использующие теплоноситель с высокими температурными параметрами, в настоящее время основным видом тепловой нагрузки является отопление и горячее водоснабжение;</w:t>
      </w:r>
    </w:p>
    <w:p w14:paraId="56140C9C" w14:textId="77777777" w:rsidR="00DC35BD" w:rsidRPr="000814D5" w:rsidRDefault="00DC35BD" w:rsidP="007A35EC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- расчетная температура наружного воздуха для проектирования систем теплоснабжения за последние десятиления повысилась с -37 </w:t>
      </w:r>
      <w:r w:rsidR="00ED0CA0" w:rsidRPr="000814D5">
        <w:rPr>
          <w:sz w:val="28"/>
          <w:szCs w:val="28"/>
          <w:vertAlign w:val="superscript"/>
        </w:rPr>
        <w:t>0</w:t>
      </w:r>
      <w:r w:rsidRPr="000814D5">
        <w:rPr>
          <w:sz w:val="28"/>
          <w:szCs w:val="28"/>
        </w:rPr>
        <w:t xml:space="preserve">С до -33 </w:t>
      </w:r>
      <w:r w:rsidR="00ED0CA0" w:rsidRPr="000814D5">
        <w:rPr>
          <w:sz w:val="28"/>
          <w:szCs w:val="28"/>
          <w:vertAlign w:val="superscript"/>
        </w:rPr>
        <w:t>0</w:t>
      </w:r>
      <w:r w:rsidRPr="000814D5">
        <w:rPr>
          <w:sz w:val="28"/>
          <w:szCs w:val="28"/>
        </w:rPr>
        <w:t>С</w:t>
      </w:r>
      <w:r w:rsidR="00164122" w:rsidRPr="000814D5">
        <w:rPr>
          <w:sz w:val="28"/>
          <w:szCs w:val="28"/>
        </w:rPr>
        <w:t>, следовательно, потери тепловой энергии при передаче ниже предусмотренных при проектировании и строительстве сетей</w:t>
      </w:r>
      <w:r w:rsidRPr="000814D5">
        <w:rPr>
          <w:sz w:val="28"/>
          <w:szCs w:val="28"/>
        </w:rPr>
        <w:t>;</w:t>
      </w:r>
    </w:p>
    <w:p w14:paraId="5A349769" w14:textId="77777777" w:rsidR="00DC35BD" w:rsidRPr="000814D5" w:rsidRDefault="00DC35BD" w:rsidP="007A35EC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загруженность системы централизованного теплоснабжения составляет около 50%, следовательно</w:t>
      </w:r>
      <w:r w:rsidR="007B48A7" w:rsidRPr="000814D5">
        <w:rPr>
          <w:sz w:val="28"/>
          <w:szCs w:val="28"/>
        </w:rPr>
        <w:t>,</w:t>
      </w:r>
      <w:r w:rsidRPr="000814D5">
        <w:rPr>
          <w:sz w:val="28"/>
          <w:szCs w:val="28"/>
        </w:rPr>
        <w:t xml:space="preserve"> пропускная способность системы </w:t>
      </w:r>
      <w:r w:rsidR="007B48A7" w:rsidRPr="000814D5">
        <w:rPr>
          <w:sz w:val="28"/>
          <w:szCs w:val="28"/>
        </w:rPr>
        <w:t xml:space="preserve">имеет необходимый запас для передачи теплоносителя </w:t>
      </w:r>
      <w:r w:rsidR="00164122" w:rsidRPr="000814D5">
        <w:rPr>
          <w:sz w:val="28"/>
          <w:szCs w:val="28"/>
        </w:rPr>
        <w:t xml:space="preserve">потребителям </w:t>
      </w:r>
      <w:r w:rsidR="007B48A7" w:rsidRPr="000814D5">
        <w:rPr>
          <w:sz w:val="28"/>
          <w:szCs w:val="28"/>
        </w:rPr>
        <w:t>с пониженными параметрами</w:t>
      </w:r>
      <w:r w:rsidR="00ED0CA0" w:rsidRPr="000814D5">
        <w:rPr>
          <w:sz w:val="28"/>
          <w:szCs w:val="28"/>
        </w:rPr>
        <w:t xml:space="preserve"> – отключение крупного промышленного потребителя тепловой энергии ООО «Усольехимпром»</w:t>
      </w:r>
      <w:r w:rsidR="00F04EE6" w:rsidRPr="000814D5">
        <w:rPr>
          <w:sz w:val="28"/>
          <w:szCs w:val="28"/>
        </w:rPr>
        <w:t>;</w:t>
      </w:r>
    </w:p>
    <w:p w14:paraId="2EA16FB6" w14:textId="77777777" w:rsidR="00F04EE6" w:rsidRPr="000814D5" w:rsidRDefault="00F04EE6" w:rsidP="007A35EC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- как показала практика за последние </w:t>
      </w:r>
      <w:r w:rsidR="00890B88" w:rsidRPr="000814D5">
        <w:rPr>
          <w:sz w:val="28"/>
          <w:szCs w:val="28"/>
        </w:rPr>
        <w:t>4</w:t>
      </w:r>
      <w:r w:rsidRPr="000814D5">
        <w:rPr>
          <w:sz w:val="28"/>
          <w:szCs w:val="28"/>
        </w:rPr>
        <w:t xml:space="preserve"> отопительных периода (2016/2017, 2017/2018, 2018/2019</w:t>
      </w:r>
      <w:r w:rsidR="00890B88" w:rsidRPr="000814D5">
        <w:rPr>
          <w:sz w:val="28"/>
          <w:szCs w:val="28"/>
        </w:rPr>
        <w:t>, 2019/2020)</w:t>
      </w:r>
      <w:r w:rsidRPr="000814D5">
        <w:rPr>
          <w:sz w:val="28"/>
          <w:szCs w:val="28"/>
        </w:rPr>
        <w:t xml:space="preserve"> применение температурного графика 110/70</w:t>
      </w:r>
      <w:r w:rsidR="00890B88" w:rsidRPr="000814D5">
        <w:rPr>
          <w:sz w:val="28"/>
          <w:szCs w:val="28"/>
        </w:rPr>
        <w:t xml:space="preserve"> </w:t>
      </w:r>
      <w:r w:rsidR="00890B88" w:rsidRPr="000814D5">
        <w:rPr>
          <w:sz w:val="28"/>
          <w:szCs w:val="28"/>
          <w:vertAlign w:val="superscript"/>
        </w:rPr>
        <w:t>0</w:t>
      </w:r>
      <w:r w:rsidRPr="000814D5">
        <w:rPr>
          <w:sz w:val="28"/>
          <w:szCs w:val="28"/>
        </w:rPr>
        <w:t>С не приводит к нарушению функционирования системы ц</w:t>
      </w:r>
      <w:r w:rsidR="00A406A3" w:rsidRPr="000814D5">
        <w:rPr>
          <w:sz w:val="28"/>
          <w:szCs w:val="28"/>
        </w:rPr>
        <w:t>ентрализованного теплоснабжения.</w:t>
      </w:r>
    </w:p>
    <w:p w14:paraId="0247676C" w14:textId="77777777" w:rsidR="00F934F2" w:rsidRPr="000814D5" w:rsidRDefault="00F934F2" w:rsidP="00D00F7A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птимальный температурный график отпуска тепловой энергии для источника тепловой энергии в системе теплоснабжения в соответствии с действующим законодательством разрабатывается по результатам проведения энергетического обследования системы централизованного теплоснабжения, включая потребителей тепловой энергии.</w:t>
      </w:r>
    </w:p>
    <w:p w14:paraId="08574698" w14:textId="77777777" w:rsidR="007A35EC" w:rsidRPr="000814D5" w:rsidRDefault="007A35EC" w:rsidP="007A35EC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хема присоединения к местны</w:t>
      </w:r>
      <w:r w:rsidR="00A24682" w:rsidRPr="000814D5">
        <w:rPr>
          <w:sz w:val="28"/>
          <w:szCs w:val="28"/>
        </w:rPr>
        <w:t>м</w:t>
      </w:r>
      <w:r w:rsidRPr="000814D5">
        <w:rPr>
          <w:sz w:val="28"/>
          <w:szCs w:val="28"/>
        </w:rPr>
        <w:t xml:space="preserve"> отопительно-вентиляционных систем - зависимая. Горячее водоснабжение потребителей о</w:t>
      </w:r>
      <w:r w:rsidR="00503594" w:rsidRPr="000814D5">
        <w:rPr>
          <w:sz w:val="28"/>
          <w:szCs w:val="28"/>
        </w:rPr>
        <w:t>существляется по открытой схеме. В соответствии с действующим законодательством подключение новых по</w:t>
      </w:r>
      <w:r w:rsidR="004531AE" w:rsidRPr="000814D5">
        <w:rPr>
          <w:sz w:val="28"/>
          <w:szCs w:val="28"/>
        </w:rPr>
        <w:t xml:space="preserve">требителей тепловой энергии, </w:t>
      </w:r>
      <w:r w:rsidR="00503594" w:rsidRPr="000814D5">
        <w:rPr>
          <w:sz w:val="28"/>
          <w:szCs w:val="28"/>
        </w:rPr>
        <w:t xml:space="preserve">ГВС осуществляется </w:t>
      </w:r>
      <w:r w:rsidR="004531AE" w:rsidRPr="000814D5">
        <w:rPr>
          <w:sz w:val="28"/>
          <w:szCs w:val="28"/>
        </w:rPr>
        <w:t xml:space="preserve">по </w:t>
      </w:r>
      <w:r w:rsidR="00503594" w:rsidRPr="000814D5">
        <w:rPr>
          <w:sz w:val="28"/>
          <w:szCs w:val="28"/>
        </w:rPr>
        <w:t>проекта</w:t>
      </w:r>
      <w:r w:rsidR="004531AE" w:rsidRPr="000814D5">
        <w:rPr>
          <w:sz w:val="28"/>
          <w:szCs w:val="28"/>
        </w:rPr>
        <w:t>м</w:t>
      </w:r>
      <w:r w:rsidR="00503594" w:rsidRPr="000814D5">
        <w:rPr>
          <w:sz w:val="28"/>
          <w:szCs w:val="28"/>
        </w:rPr>
        <w:t>, предусматривающим закрытую схему.</w:t>
      </w:r>
    </w:p>
    <w:p w14:paraId="173BFD15" w14:textId="77777777" w:rsidR="007A35EC" w:rsidRPr="000814D5" w:rsidRDefault="000A611D" w:rsidP="007A35EC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ехнические характеристики</w:t>
      </w:r>
      <w:r w:rsidR="007A35EC" w:rsidRPr="000814D5">
        <w:rPr>
          <w:sz w:val="28"/>
          <w:szCs w:val="28"/>
        </w:rPr>
        <w:t xml:space="preserve"> сетей теплоснабжения в направлении "Город" </w:t>
      </w:r>
      <w:r w:rsidRPr="000814D5">
        <w:rPr>
          <w:sz w:val="28"/>
          <w:szCs w:val="28"/>
        </w:rPr>
        <w:t>приведены</w:t>
      </w:r>
      <w:r w:rsidR="007A35EC" w:rsidRPr="000814D5">
        <w:rPr>
          <w:sz w:val="28"/>
          <w:szCs w:val="28"/>
        </w:rPr>
        <w:t xml:space="preserve"> в таблице </w:t>
      </w:r>
      <w:r w:rsidRPr="000814D5">
        <w:rPr>
          <w:sz w:val="28"/>
          <w:szCs w:val="28"/>
        </w:rPr>
        <w:t>10</w:t>
      </w:r>
      <w:r w:rsidR="007A35EC" w:rsidRPr="000814D5">
        <w:rPr>
          <w:sz w:val="28"/>
          <w:szCs w:val="28"/>
        </w:rPr>
        <w:t>. Прокладка трубопроводов надземная на высоких и низких опорах и подземная в непроходных каналах и бесканальная.</w:t>
      </w:r>
    </w:p>
    <w:p w14:paraId="7368BA26" w14:textId="77777777" w:rsidR="0030079E" w:rsidRPr="000814D5" w:rsidRDefault="0030079E" w:rsidP="0030079E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Компенсация температурных деформаций трубопроводов тепловой сети осуществляется за счет «П»-образных, сальниковых и сильфонных компенсаторов, а также углов поворота теплотрассы.</w:t>
      </w:r>
    </w:p>
    <w:p w14:paraId="13BA4938" w14:textId="77777777" w:rsidR="0030079E" w:rsidRPr="000814D5" w:rsidRDefault="0030079E" w:rsidP="0030079E">
      <w:pPr>
        <w:ind w:firstLine="72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Конструкция тепловой изоляции трубопроводов минераловатные плиты, пенополиуретан</w:t>
      </w:r>
      <w:r w:rsidR="00D62A24" w:rsidRPr="000814D5">
        <w:rPr>
          <w:sz w:val="28"/>
          <w:szCs w:val="28"/>
        </w:rPr>
        <w:t>, полимерминиральная изоляция</w:t>
      </w:r>
      <w:r w:rsidRPr="000814D5">
        <w:rPr>
          <w:sz w:val="28"/>
          <w:szCs w:val="28"/>
        </w:rPr>
        <w:t>. Покровный слой в основном выполнен из стеклоткани.</w:t>
      </w:r>
    </w:p>
    <w:p w14:paraId="6C979985" w14:textId="77777777" w:rsidR="007A35EC" w:rsidRPr="000814D5" w:rsidRDefault="000A611D" w:rsidP="00C02D5E">
      <w:pPr>
        <w:keepNext/>
        <w:ind w:firstLine="720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 10</w:t>
      </w:r>
    </w:p>
    <w:tbl>
      <w:tblPr>
        <w:tblW w:w="10201" w:type="dxa"/>
        <w:tblLook w:val="04A0" w:firstRow="1" w:lastRow="0" w:firstColumn="1" w:lastColumn="0" w:noHBand="0" w:noVBand="1"/>
      </w:tblPr>
      <w:tblGrid>
        <w:gridCol w:w="562"/>
        <w:gridCol w:w="2552"/>
        <w:gridCol w:w="1276"/>
        <w:gridCol w:w="1275"/>
        <w:gridCol w:w="993"/>
        <w:gridCol w:w="1134"/>
        <w:gridCol w:w="1134"/>
        <w:gridCol w:w="1275"/>
      </w:tblGrid>
      <w:tr w:rsidR="00DE1F0F" w:rsidRPr="00DE1F0F" w14:paraId="0D95D23C" w14:textId="77777777" w:rsidTr="005430E4">
        <w:trPr>
          <w:trHeight w:val="1030"/>
        </w:trPr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C59CC" w14:textId="77777777" w:rsidR="00DE1F0F" w:rsidRPr="00DE1F0F" w:rsidRDefault="00DE1F0F" w:rsidP="00DE1F0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commentRangeStart w:id="16"/>
            <w:r w:rsidRPr="00DE1F0F">
              <w:rPr>
                <w:b/>
                <w:bCs/>
                <w:color w:val="000000"/>
                <w:sz w:val="20"/>
                <w:szCs w:val="20"/>
              </w:rPr>
              <w:t>№ п/п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CDD2A1" w14:textId="77777777" w:rsidR="00DE1F0F" w:rsidRPr="00DE1F0F" w:rsidRDefault="00DE1F0F" w:rsidP="00DE1F0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DE1F0F">
              <w:rPr>
                <w:b/>
                <w:bCs/>
                <w:color w:val="000000"/>
                <w:sz w:val="20"/>
                <w:szCs w:val="20"/>
              </w:rPr>
              <w:t>Наименование участка тепловой сет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165D6D" w14:textId="77777777" w:rsidR="00DE1F0F" w:rsidRPr="00DE1F0F" w:rsidRDefault="00DE1F0F" w:rsidP="00DE1F0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DE1F0F">
              <w:rPr>
                <w:b/>
                <w:bCs/>
                <w:color w:val="000000"/>
                <w:sz w:val="20"/>
                <w:szCs w:val="20"/>
              </w:rPr>
              <w:t>Тип прокладк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B10DC" w14:textId="77777777" w:rsidR="00DE1F0F" w:rsidRPr="00DE1F0F" w:rsidRDefault="00DE1F0F" w:rsidP="00DE1F0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DE1F0F">
              <w:rPr>
                <w:b/>
                <w:bCs/>
                <w:color w:val="000000"/>
                <w:sz w:val="20"/>
                <w:szCs w:val="20"/>
              </w:rPr>
              <w:t>Теплоизоляционный материал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5872E" w14:textId="77777777" w:rsidR="00DE1F0F" w:rsidRPr="00DE1F0F" w:rsidRDefault="00DE1F0F" w:rsidP="00DE1F0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DE1F0F">
              <w:rPr>
                <w:b/>
                <w:bCs/>
                <w:color w:val="000000"/>
                <w:sz w:val="20"/>
                <w:szCs w:val="20"/>
              </w:rPr>
              <w:t>Год</w:t>
            </w:r>
          </w:p>
          <w:p w14:paraId="7E92C832" w14:textId="257FE0A1" w:rsidR="00DE1F0F" w:rsidRPr="00DE1F0F" w:rsidRDefault="00DE1F0F" w:rsidP="00DE1F0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DE1F0F">
              <w:rPr>
                <w:b/>
                <w:bCs/>
                <w:color w:val="000000"/>
                <w:sz w:val="20"/>
                <w:szCs w:val="20"/>
              </w:rPr>
              <w:t>прокладки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AB4B20" w14:textId="77777777" w:rsidR="00DE1F0F" w:rsidRPr="00DE1F0F" w:rsidRDefault="00DE1F0F" w:rsidP="00DE1F0F">
            <w:pPr>
              <w:rPr>
                <w:b/>
                <w:bCs/>
                <w:color w:val="000000"/>
                <w:sz w:val="20"/>
                <w:szCs w:val="20"/>
              </w:rPr>
            </w:pPr>
            <w:r w:rsidRPr="00DE1F0F">
              <w:rPr>
                <w:b/>
                <w:bCs/>
                <w:color w:val="000000"/>
                <w:sz w:val="20"/>
                <w:szCs w:val="20"/>
              </w:rPr>
              <w:t>Диаметр трубопровода, м</w:t>
            </w:r>
          </w:p>
          <w:p w14:paraId="6017252A" w14:textId="056DF70D" w:rsidR="00DE1F0F" w:rsidRPr="00DE1F0F" w:rsidRDefault="00DE1F0F" w:rsidP="00DE1F0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DE1F0F">
              <w:rPr>
                <w:b/>
                <w:bCs/>
                <w:color w:val="000000"/>
                <w:sz w:val="20"/>
                <w:szCs w:val="20"/>
              </w:rPr>
              <w:t>наружный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223A783" w14:textId="77777777" w:rsidR="00DE1F0F" w:rsidRPr="00DE1F0F" w:rsidRDefault="00DE1F0F" w:rsidP="00DE1F0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DE1F0F">
              <w:rPr>
                <w:b/>
                <w:bCs/>
                <w:color w:val="000000"/>
                <w:sz w:val="20"/>
                <w:szCs w:val="20"/>
              </w:rPr>
              <w:t>Длина участка, м</w:t>
            </w:r>
          </w:p>
          <w:p w14:paraId="72F9B7F6" w14:textId="0CDE3EEF" w:rsidR="00DE1F0F" w:rsidRPr="00DE1F0F" w:rsidRDefault="00DE1F0F" w:rsidP="00DE1F0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DE1F0F">
              <w:rPr>
                <w:b/>
                <w:bCs/>
                <w:color w:val="000000"/>
                <w:sz w:val="20"/>
                <w:szCs w:val="20"/>
              </w:rPr>
              <w:t>в двухтрубном исчислени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13544C" w14:textId="77777777" w:rsidR="00DE1F0F" w:rsidRPr="00DE1F0F" w:rsidRDefault="00DE1F0F" w:rsidP="00DE1F0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DE1F0F">
              <w:rPr>
                <w:b/>
                <w:bCs/>
                <w:color w:val="000000"/>
                <w:sz w:val="20"/>
                <w:szCs w:val="20"/>
              </w:rPr>
              <w:t>Материальная характеристика участка тепловой сети, м</w:t>
            </w:r>
            <w:r w:rsidRPr="00DE1F0F">
              <w:rPr>
                <w:b/>
                <w:bCs/>
                <w:color w:val="000000"/>
                <w:sz w:val="20"/>
                <w:szCs w:val="20"/>
                <w:vertAlign w:val="superscript"/>
              </w:rPr>
              <w:t>2</w:t>
            </w:r>
            <w:commentRangeEnd w:id="16"/>
            <w:r w:rsidR="005430E4">
              <w:rPr>
                <w:rStyle w:val="aff9"/>
              </w:rPr>
              <w:commentReference w:id="16"/>
            </w:r>
          </w:p>
        </w:tc>
      </w:tr>
      <w:tr w:rsidR="00DE1F0F" w:rsidRPr="00DE1F0F" w14:paraId="37E00993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9095E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D2E8AD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агистральные сети от ТЭЦ-11 до ТНС-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350C2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надземная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1F8C0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4AF4C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D6C8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82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58B12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66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0537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420,240</w:t>
            </w:r>
          </w:p>
        </w:tc>
      </w:tr>
      <w:tr w:rsidR="00DE1F0F" w:rsidRPr="00DE1F0F" w14:paraId="5139F470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DC2F7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57A4A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агистрадьные сети от ТНС-1 до ТК-1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013A1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EF3C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9F3B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8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8709E5" w14:textId="77777777" w:rsidR="00DE1F0F" w:rsidRPr="00DE1F0F" w:rsidRDefault="00DE1F0F" w:rsidP="00DE1F0F">
            <w:pPr>
              <w:ind w:left="-396" w:firstLine="396"/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82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93775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70,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5767E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935,997</w:t>
            </w:r>
          </w:p>
        </w:tc>
      </w:tr>
      <w:tr w:rsidR="00DE1F0F" w:rsidRPr="00DE1F0F" w14:paraId="467BC919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635FA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586F63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агистрадьные сети от ТНС-1 до ТК-1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B6293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9082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9B088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A2F1A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82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1D0F2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DBE8B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28,000</w:t>
            </w:r>
          </w:p>
        </w:tc>
      </w:tr>
      <w:tr w:rsidR="00DE1F0F" w:rsidRPr="00DE1F0F" w14:paraId="2BC24C45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DE8E0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A63EE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агистрадьные сети от ТНС-1 до ТК-1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D8515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B5531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40929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435A8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82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F5D4E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09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F64BA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06,760</w:t>
            </w:r>
          </w:p>
        </w:tc>
      </w:tr>
      <w:tr w:rsidR="00DE1F0F" w:rsidRPr="00DE1F0F" w14:paraId="64960373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4C8C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C79910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агистрадьные сети от ТНС-1 до ТК-1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47F70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DD40F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12AAC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FA7E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82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4A426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45,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E26DA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66,850</w:t>
            </w:r>
          </w:p>
        </w:tc>
      </w:tr>
      <w:tr w:rsidR="00DE1F0F" w:rsidRPr="00DE1F0F" w14:paraId="38B71C99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F33C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436EA7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агистрадьные сети от ТНС-1 до ТК-1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F8F07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2C9E2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BC111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9624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82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CD28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83,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D47C7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64,842</w:t>
            </w:r>
          </w:p>
        </w:tc>
      </w:tr>
      <w:tr w:rsidR="00DE1F0F" w:rsidRPr="00DE1F0F" w14:paraId="0F430AFA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D0E4B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E3E141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агистрадьные сети от ТНС-1 до ТК-1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45561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4F4F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36998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D665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82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3B6F8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89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32145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73,960</w:t>
            </w:r>
          </w:p>
        </w:tc>
      </w:tr>
      <w:tr w:rsidR="00DE1F0F" w:rsidRPr="00DE1F0F" w14:paraId="7076C2AE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08C33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3680EE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агистрадьные сети от ТНС-1 до ТК-1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FD03C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86B08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FE11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DB47A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82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59E8F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82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4BA7F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62,480</w:t>
            </w:r>
          </w:p>
        </w:tc>
      </w:tr>
      <w:tr w:rsidR="00DE1F0F" w:rsidRPr="00DE1F0F" w14:paraId="3BDFED54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7904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062856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агистрадьные сети от ТНС-1 до ТК-1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466ED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6204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0B07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DE7DF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82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2C06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40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EAE85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93,600</w:t>
            </w:r>
          </w:p>
        </w:tc>
      </w:tr>
      <w:tr w:rsidR="00DE1F0F" w:rsidRPr="00DE1F0F" w14:paraId="3B0022DD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A0914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F2EC05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агистрадьные сети от ТНС-1 до ТК-1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556CB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937E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213C1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0BA65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82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F8F28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91,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7C20B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77,552</w:t>
            </w:r>
          </w:p>
        </w:tc>
      </w:tr>
      <w:tr w:rsidR="00DE1F0F" w:rsidRPr="00DE1F0F" w14:paraId="0736B238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4640F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1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3724EA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агистрадьные сети от ТНС-1 до ТК-1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8FEF0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D217C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7936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9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0E82E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82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C193E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4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36AD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37,760</w:t>
            </w:r>
          </w:p>
        </w:tc>
      </w:tr>
      <w:tr w:rsidR="00DE1F0F" w:rsidRPr="00DE1F0F" w14:paraId="6560F1FB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5FC85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2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957BB5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агистральные сети от ТЭЦ-11 до ТНС-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7C13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надземная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7D565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663A3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5594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92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EE33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868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EEA5F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 437,120</w:t>
            </w:r>
          </w:p>
        </w:tc>
      </w:tr>
      <w:tr w:rsidR="00DE1F0F" w:rsidRPr="00DE1F0F" w14:paraId="1FE3D440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30057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3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DC964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агистральные сети от ТЭЦ-11 до ТНС-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33FF8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надземная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DDF39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D5FD9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F0DC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,02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08FD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91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4B115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409,640</w:t>
            </w:r>
          </w:p>
        </w:tc>
      </w:tr>
      <w:tr w:rsidR="00DE1F0F" w:rsidRPr="00DE1F0F" w14:paraId="73C6511F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258D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4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2715C9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агистральные сети от ТНС-2 до ТНС-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7B862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D6779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B775C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9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2F73B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,02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782F4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110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BB1FF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 264,400</w:t>
            </w:r>
          </w:p>
        </w:tc>
      </w:tr>
      <w:tr w:rsidR="00DE1F0F" w:rsidRPr="00DE1F0F" w14:paraId="1016B140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22FEE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5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9F2CE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агистрадьные сети от ТНС-1 до ТК-1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04B19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1D9EC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61500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8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7C93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63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FE8D4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42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7DEDC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08,920</w:t>
            </w:r>
          </w:p>
        </w:tc>
      </w:tr>
      <w:tr w:rsidR="00DE1F0F" w:rsidRPr="00DE1F0F" w14:paraId="4B68D7E4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9A973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6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76D26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распределительные сети: по ул. Ватутина, ул. Куйбышева, ул. К.Либкнехта, ул. Р.Люксембург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131AA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F350D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701FF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8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72FD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53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3B85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 787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034B3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7 194,220</w:t>
            </w:r>
          </w:p>
        </w:tc>
      </w:tr>
      <w:tr w:rsidR="00DE1F0F" w:rsidRPr="00DE1F0F" w14:paraId="6EF9E1C1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2F230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7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600EF8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ая распределительная сеть №10 по ул. Куйбышев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2B463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318B3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B691A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E70E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53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3D774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0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169FB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3,000</w:t>
            </w:r>
          </w:p>
        </w:tc>
      </w:tr>
      <w:tr w:rsidR="00DE1F0F" w:rsidRPr="00DE1F0F" w14:paraId="1A8D308C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56A4C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8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FB0223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ая распределительная сеть №5 по ул. Ватутина от смотровой камеры до ТК-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8DCEE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46899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196FB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DFEE7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42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B1D8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3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95C0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70,716</w:t>
            </w:r>
          </w:p>
        </w:tc>
      </w:tr>
      <w:tr w:rsidR="00DE1F0F" w:rsidRPr="00DE1F0F" w14:paraId="6BF9FC1E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8C2BD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7A03A2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ая распределительная сеть №13 по ул.Р.Люксембург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EA50B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2767C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C51B5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B63DC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42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6CFA7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55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D0CA9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02,460</w:t>
            </w:r>
          </w:p>
        </w:tc>
      </w:tr>
      <w:tr w:rsidR="00DE1F0F" w:rsidRPr="00DE1F0F" w14:paraId="2F91D144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49FA3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11F35D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распределительные сети по ул. Ватутина, 28-29 квартала, на 8-9 м/районы, пр-т Космонавтов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B224B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36F92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00953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68851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42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C5B83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13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38E40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22,276</w:t>
            </w:r>
          </w:p>
        </w:tc>
      </w:tr>
      <w:tr w:rsidR="00DE1F0F" w:rsidRPr="00DE1F0F" w14:paraId="54753F60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15F1E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1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EECADE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распределительные сети по ул. Ватутина, 28-29 квартала, на 8-9 м/районы, пр-т Космонавтов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9823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352A1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9D3B9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037A9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42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2432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307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5607C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113,564</w:t>
            </w:r>
          </w:p>
        </w:tc>
      </w:tr>
      <w:tr w:rsidR="00DE1F0F" w:rsidRPr="00DE1F0F" w14:paraId="367E4C93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0D16C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2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30708A" w14:textId="77777777" w:rsidR="00DE1F0F" w:rsidRPr="00C80108" w:rsidRDefault="00DE1F0F" w:rsidP="00DE1F0F">
            <w:pPr>
              <w:jc w:val="both"/>
              <w:rPr>
                <w:color w:val="000000"/>
                <w:sz w:val="20"/>
                <w:szCs w:val="20"/>
                <w:highlight w:val="green"/>
              </w:rPr>
            </w:pPr>
            <w:r w:rsidRPr="00C80108">
              <w:rPr>
                <w:color w:val="000000"/>
                <w:sz w:val="20"/>
                <w:szCs w:val="20"/>
                <w:highlight w:val="green"/>
              </w:rPr>
              <w:t>Тепловые сети п.Белореченский. Распределительные сети № 27, №28, № 30.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5A559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918A0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69B73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8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A59B8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42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4D7EB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957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3DE9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15,364</w:t>
            </w:r>
          </w:p>
        </w:tc>
      </w:tr>
      <w:tr w:rsidR="00DE1F0F" w:rsidRPr="00DE1F0F" w14:paraId="25A3B07D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4C6C7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3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9A22A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Вывода с ТЭЦ-1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FF010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надземная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D7F06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2E0DA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EE45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42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1B80D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8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2B067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2,376</w:t>
            </w:r>
          </w:p>
        </w:tc>
      </w:tr>
      <w:tr w:rsidR="00DE1F0F" w:rsidRPr="00DE1F0F" w14:paraId="51CDB798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B67A2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4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794D10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распределительные сети  по ул. Энгельса, ул. К.Либкнехт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8E344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977D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7555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91A31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37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AF4A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5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7E30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4,090</w:t>
            </w:r>
          </w:p>
        </w:tc>
      </w:tr>
      <w:tr w:rsidR="00DE1F0F" w:rsidRPr="00DE1F0F" w14:paraId="19EE812A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092E9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5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4C3D2D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распределительные сети по ул. Энгельса, ул. Ватутина, пр-ту Космонавтов, пр-ту Кр.Партизан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3D2A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44E1F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9E0C2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4560A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37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99C5C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69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443E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53,626</w:t>
            </w:r>
          </w:p>
        </w:tc>
      </w:tr>
      <w:tr w:rsidR="00DE1F0F" w:rsidRPr="00DE1F0F" w14:paraId="71B20492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DDE63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6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D5FADC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распределительные сети по ул. Энгельса, ул. Ватутина, пр-ту Космонавтов, пр-ту Кр.Партизан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05C85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3027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E2D27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B2134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37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9522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2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2263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52,308</w:t>
            </w:r>
          </w:p>
        </w:tc>
      </w:tr>
      <w:tr w:rsidR="00DE1F0F" w:rsidRPr="00DE1F0F" w14:paraId="3B3CE566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66379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7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6EB07C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распределительные сети по ул. Энгельса, ул. Ватутина, пр-ту Космонавтов, пр-ту Кр.Партизан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7553B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9AF6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6B026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47BFD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37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96C10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59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78901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46,086</w:t>
            </w:r>
          </w:p>
        </w:tc>
      </w:tr>
      <w:tr w:rsidR="00DE1F0F" w:rsidRPr="00DE1F0F" w14:paraId="3757E88C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395D7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8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4394E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распределительные сети по  ул. Толбухина, 8-9 м/район, 21-26 кв-л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76EA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DE11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717EC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8A9E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32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3BAD9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26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7F07B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1,900</w:t>
            </w:r>
          </w:p>
        </w:tc>
      </w:tr>
      <w:tr w:rsidR="00DE1F0F" w:rsidRPr="00DE1F0F" w14:paraId="13445AE8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81205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9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3AA5C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распределительные сети по  ул. Толбухина, 8-9 м/район, 21-26 кв-л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6B810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42FD2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F7BAA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09CE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32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0ADB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80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248D1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42,000</w:t>
            </w:r>
          </w:p>
        </w:tc>
      </w:tr>
      <w:tr w:rsidR="00DE1F0F" w:rsidRPr="00DE1F0F" w14:paraId="7DC14D7A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043A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0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115C67" w14:textId="77777777" w:rsidR="00DE1F0F" w:rsidRPr="006A145D" w:rsidRDefault="00DE1F0F" w:rsidP="00DE1F0F">
            <w:pPr>
              <w:jc w:val="both"/>
              <w:rPr>
                <w:color w:val="000000"/>
                <w:sz w:val="20"/>
                <w:szCs w:val="20"/>
                <w:highlight w:val="green"/>
              </w:rPr>
            </w:pPr>
            <w:r w:rsidRPr="006A145D">
              <w:rPr>
                <w:color w:val="000000"/>
                <w:sz w:val="20"/>
                <w:szCs w:val="20"/>
                <w:highlight w:val="green"/>
              </w:rPr>
              <w:t>Тепловые сети п.Белореченский. Распределительные сети № 27, №28, № 30.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12AE5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8028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4689C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8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F833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32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FA71A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960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E62FB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24,000</w:t>
            </w:r>
          </w:p>
        </w:tc>
      </w:tr>
      <w:tr w:rsidR="00DE1F0F" w:rsidRPr="00DE1F0F" w14:paraId="0914B20A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C644E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1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4DDD89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по ул.Э нгельса, ул. Сеченова, ул. Ватутин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388A3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1C2C3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D90AF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87003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32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06EA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31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22F1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50,150</w:t>
            </w:r>
          </w:p>
        </w:tc>
      </w:tr>
      <w:tr w:rsidR="00DE1F0F" w:rsidRPr="00DE1F0F" w14:paraId="30FC71EE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FEDDB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2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C4BCF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по ул.Э нгельса, ул. Сеченова, ул. Ватутин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45232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1AE8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70A54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81EFA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32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3EFD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85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A44BC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80,250</w:t>
            </w:r>
          </w:p>
        </w:tc>
      </w:tr>
      <w:tr w:rsidR="00DE1F0F" w:rsidRPr="00DE1F0F" w14:paraId="304C3F8B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AB805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865DF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п.Каркасны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9000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надземная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36C4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DC82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4F46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27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5225D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 545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83331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935,570</w:t>
            </w:r>
          </w:p>
        </w:tc>
      </w:tr>
      <w:tr w:rsidR="00DE1F0F" w:rsidRPr="00DE1F0F" w14:paraId="69C9DBB0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2E7BD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4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516708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п.Каркасны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A70D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надземная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837F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786E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4EF7A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27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8084A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8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F097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8,048</w:t>
            </w:r>
          </w:p>
        </w:tc>
      </w:tr>
      <w:tr w:rsidR="00DE1F0F" w:rsidRPr="00DE1F0F" w14:paraId="293BB0AD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FDCC2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5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DA625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ая РС-4 от ТК-1 до ТК-1-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BB94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6F987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398FA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490C4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27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69D1F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A8010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09,200</w:t>
            </w:r>
          </w:p>
        </w:tc>
      </w:tr>
      <w:tr w:rsidR="00DE1F0F" w:rsidRPr="00DE1F0F" w14:paraId="59A083BC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5957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6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4E8E6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4а, 21, 26, 28, 29, 83, 85 кварталов; 7,8 м/р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7AF9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B7632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3DDA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3C487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27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5829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4,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5F572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8,837</w:t>
            </w:r>
          </w:p>
        </w:tc>
      </w:tr>
      <w:tr w:rsidR="00DE1F0F" w:rsidRPr="00DE1F0F" w14:paraId="11AAC216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A9F3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7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EB95C4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по ул. Луначарского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DD597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D2AB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1C0F6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87143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27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E83B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75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B04DF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95,550</w:t>
            </w:r>
          </w:p>
        </w:tc>
      </w:tr>
      <w:tr w:rsidR="00DE1F0F" w:rsidRPr="00DE1F0F" w14:paraId="5B18C2F1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E48DE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8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57EF7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4а, 21, 26, 28, 29, 83, 85 кварталов; 7,8 м/р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84703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D2E24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078E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B1EB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27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873D4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 985,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6E05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 176,083</w:t>
            </w:r>
          </w:p>
        </w:tc>
      </w:tr>
      <w:tr w:rsidR="00DE1F0F" w:rsidRPr="00DE1F0F" w14:paraId="4D6DFFE2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FB7BE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9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C48E5" w14:textId="77777777" w:rsidR="00DE1F0F" w:rsidRPr="006A145D" w:rsidRDefault="00DE1F0F" w:rsidP="00DE1F0F">
            <w:pPr>
              <w:jc w:val="both"/>
              <w:rPr>
                <w:color w:val="000000"/>
                <w:sz w:val="20"/>
                <w:szCs w:val="20"/>
                <w:highlight w:val="green"/>
              </w:rPr>
            </w:pPr>
            <w:r w:rsidRPr="006A145D">
              <w:rPr>
                <w:color w:val="000000"/>
                <w:sz w:val="20"/>
                <w:szCs w:val="20"/>
                <w:highlight w:val="green"/>
              </w:rPr>
              <w:t>Тепловые сети п.Белореченский. Распределительные сети № 27, №28, № 30.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15511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D46EF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0E50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8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4DF57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27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F70A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53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20E7E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2,738</w:t>
            </w:r>
          </w:p>
        </w:tc>
      </w:tr>
      <w:tr w:rsidR="00DE1F0F" w:rsidRPr="00DE1F0F" w14:paraId="2C76AE57" w14:textId="77777777" w:rsidTr="005430E4">
        <w:trPr>
          <w:trHeight w:val="102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E4EF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0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27B5EB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ая РС-3  по ул.Ватутина отТК-7 до ТК-8, РС-16 от ТК-11 до ТК-12, РС-8 от ТК-2 до ТК-5, РС-13 от ТК-3 до пр-та Комсомольского, 99; РС-5 по ул.Лермантова и от ТК-7-8 до ТК-7-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AB29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2229D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ACE96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3511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2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AA11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350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91EE7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91,300</w:t>
            </w:r>
          </w:p>
        </w:tc>
      </w:tr>
      <w:tr w:rsidR="00DE1F0F" w:rsidRPr="00DE1F0F" w14:paraId="06A25472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0B084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1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9B9B4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19,20 кварталов; 7,8,9 м/район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5F86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F80C6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004B4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546D6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2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F70D3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342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C30BA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87,796</w:t>
            </w:r>
          </w:p>
        </w:tc>
      </w:tr>
      <w:tr w:rsidR="00DE1F0F" w:rsidRPr="00DE1F0F" w14:paraId="54E634CA" w14:textId="77777777" w:rsidTr="005430E4">
        <w:trPr>
          <w:trHeight w:val="76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8E3FE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2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374EE0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по: ул. Ленина; ул. Толбухина; ул.Чкалова; ул.Толбухина; ул. Молотовая; ул. К. Маркса; ул. Менделеева; ул. Луначарского; п. Каркасны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D9B0C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60A8F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F460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6D5D4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2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FEFC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821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EFC6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797,598</w:t>
            </w:r>
          </w:p>
        </w:tc>
      </w:tr>
      <w:tr w:rsidR="00DE1F0F" w:rsidRPr="00DE1F0F" w14:paraId="7E00080C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8411C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3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AA1A4A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 квартала, 1 и 2 участка, 7,8,9 м/район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F686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159B0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A14D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2D80A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2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AC46C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 286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24132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 753,268</w:t>
            </w:r>
          </w:p>
        </w:tc>
      </w:tr>
      <w:tr w:rsidR="00DE1F0F" w:rsidRPr="00DE1F0F" w14:paraId="53C8F349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1B3B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4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92B69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 квартала, 1 и 2 участка, 7,8,9 м/район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3152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EED03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5673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4FE5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2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DE689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956,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5FFF1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56,816</w:t>
            </w:r>
          </w:p>
        </w:tc>
      </w:tr>
      <w:tr w:rsidR="00DE1F0F" w:rsidRPr="00DE1F0F" w14:paraId="709CFF92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A15A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5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8CA0B8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п.Белореченский. Распределительные сети № 27, №28, № 30.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EADE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614E1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FE329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8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7509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2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0CE37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49,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7E2D4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72,081</w:t>
            </w:r>
          </w:p>
        </w:tc>
      </w:tr>
      <w:tr w:rsidR="00DE1F0F" w:rsidRPr="00DE1F0F" w14:paraId="5CC25EC0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05760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6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8CE8D8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 квартала, 1 и 2 участка, 7,8,9 м/район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CD703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56242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B6AF6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4198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2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4F7D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49,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A5914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84,612</w:t>
            </w:r>
          </w:p>
        </w:tc>
      </w:tr>
      <w:tr w:rsidR="00DE1F0F" w:rsidRPr="00DE1F0F" w14:paraId="17F7FC30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9DA6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7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FD1F94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 квартала, 1 и 2 участка, 7,8,9 м/район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B1290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8027E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88408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16DC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2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DAEE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81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ACC46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79,278</w:t>
            </w:r>
          </w:p>
        </w:tc>
      </w:tr>
      <w:tr w:rsidR="00DE1F0F" w:rsidRPr="00DE1F0F" w14:paraId="3A7E80EB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9283A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8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D13259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 квартала, 1 и 2 участка, 7,8,9 м/район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855F4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492D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2F5F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C3AC3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2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B3D5B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00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1A857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3,800</w:t>
            </w:r>
          </w:p>
        </w:tc>
      </w:tr>
      <w:tr w:rsidR="00DE1F0F" w:rsidRPr="00DE1F0F" w14:paraId="391B275D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247FA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9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2F48D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 квартала, 1 и 2 участка, 7,8,9 м/район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ACA3D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16F24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59994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5B4DC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2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C3C2A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0F682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876</w:t>
            </w:r>
          </w:p>
        </w:tc>
      </w:tr>
      <w:tr w:rsidR="00DE1F0F" w:rsidRPr="00DE1F0F" w14:paraId="128A1747" w14:textId="77777777" w:rsidTr="005430E4">
        <w:trPr>
          <w:trHeight w:val="102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C1DF0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96950A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ая РС-10: ул. Стопани, 79-85; ул. Ленина, 87-89; РС-3: от ТК-4-8 до ТК-4-11; РС-18 от ТК-1-3 до Луначарского, 29; РС-15 от ТК-2 до ТК-4; РС-5 от ТК-3 до ТК-3-0; РС-2 ул. Крупская; РС-11 ул. Интернациональная, 36-4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09DF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19C85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71B0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5A81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5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4DBF6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418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B414A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50,924</w:t>
            </w:r>
          </w:p>
        </w:tc>
      </w:tr>
      <w:tr w:rsidR="00DE1F0F" w:rsidRPr="00DE1F0F" w14:paraId="63AC3C7B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ABBDE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1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A05EB2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D931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12E6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BD023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0B2D6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5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D8D8E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197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6CB2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80,646</w:t>
            </w:r>
          </w:p>
        </w:tc>
      </w:tr>
      <w:tr w:rsidR="00DE1F0F" w:rsidRPr="00DE1F0F" w14:paraId="1A21C964" w14:textId="77777777" w:rsidTr="005430E4">
        <w:trPr>
          <w:trHeight w:val="76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99260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2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5CC17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по ул. Куйбышева, ул. Стопани, ул. Ленина, ул. Сеченова, ул. Толбухина, ул. Интернациональная, пр-т Космонавтов, пр-т Химиков, на ГПТУ-2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83628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66A1A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54D67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B3852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5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088D7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393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28466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42,974</w:t>
            </w:r>
          </w:p>
        </w:tc>
      </w:tr>
      <w:tr w:rsidR="00DE1F0F" w:rsidRPr="00DE1F0F" w14:paraId="6CFEE847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37D16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3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A231C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ов, 1 и 2 участка, 7, 8, 9 м/районов, старого  город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D19AD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2E611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4F374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09423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5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3D14A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 699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4D8BF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812,282</w:t>
            </w:r>
          </w:p>
        </w:tc>
      </w:tr>
      <w:tr w:rsidR="00DE1F0F" w:rsidRPr="00DE1F0F" w14:paraId="2122EFFA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21E76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4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80F59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ов, 1 и 2 участка, 7, 8, 9 м/районов, старого  город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319F8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C0C6F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9EE1C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8718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5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8008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148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9865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65,064</w:t>
            </w:r>
          </w:p>
        </w:tc>
      </w:tr>
      <w:tr w:rsidR="00DE1F0F" w:rsidRPr="00DE1F0F" w14:paraId="5A6E3D20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D0AC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5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38701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п.Белореченский. Распределительные сети № 27, №28, № 30.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0EFDD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DF29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01C2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8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54F8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5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C8A07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59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C115C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9,562</w:t>
            </w:r>
          </w:p>
        </w:tc>
      </w:tr>
      <w:tr w:rsidR="00DE1F0F" w:rsidRPr="00DE1F0F" w14:paraId="6D559F4A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2BE4C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6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F5165C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ов, 1 и 2 участка, 7, 8, 9 м/районов, старого  город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67C6B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3F986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752C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BEA90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5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849F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20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EB48D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8,160</w:t>
            </w:r>
          </w:p>
        </w:tc>
      </w:tr>
      <w:tr w:rsidR="00DE1F0F" w:rsidRPr="00DE1F0F" w14:paraId="12851471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CD58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7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27F7B4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ов, 1 и 2 участка, 7, 8, 9 м/районов, старого  город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568A8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0E657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56838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01C0D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5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4EF0C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80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78273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7,240</w:t>
            </w:r>
          </w:p>
        </w:tc>
      </w:tr>
      <w:tr w:rsidR="00DE1F0F" w:rsidRPr="00DE1F0F" w14:paraId="62EB3AEF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6DF40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8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70370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ов, 1 и 2 участка, 7, 8, 9 м/районов, старого  город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8BAC3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998B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45425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E8F2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5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96573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03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9D55A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2,754</w:t>
            </w:r>
          </w:p>
        </w:tc>
      </w:tr>
      <w:tr w:rsidR="00DE1F0F" w:rsidRPr="00DE1F0F" w14:paraId="43453B78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0D22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9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B9250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ов, 1 и 2 участка, 7, 8, 9 м/районов, старого  город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8E70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484F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EE984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54C8B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5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5D88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55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713D3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1,090</w:t>
            </w:r>
          </w:p>
        </w:tc>
      </w:tr>
      <w:tr w:rsidR="00DE1F0F" w:rsidRPr="00DE1F0F" w14:paraId="346FD9B0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074D2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0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698FE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ов, 1 и 2 участка, 7, 8, 9 м/районов, старого  город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C8365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D9A15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104CF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668EC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5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1493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85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E23DF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8,830</w:t>
            </w:r>
          </w:p>
        </w:tc>
      </w:tr>
      <w:tr w:rsidR="00DE1F0F" w:rsidRPr="00DE1F0F" w14:paraId="6C39FA78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FF0E2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1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CFBAFF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ов, 1 и 2 участка, 7, 8, 9 м/районов, старого  город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45C2F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67BF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DD952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FF9C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5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CE28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99,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5B8CE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27,041</w:t>
            </w:r>
          </w:p>
        </w:tc>
      </w:tr>
      <w:tr w:rsidR="00DE1F0F" w:rsidRPr="00DE1F0F" w14:paraId="2119451E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4ACB6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2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69E0FE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ов, 1 и 2 участка, 7, 8, 9 м/районов, старого  город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E9616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4B03F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4CAA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EC53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5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211F2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2,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B425C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4,395</w:t>
            </w:r>
          </w:p>
        </w:tc>
      </w:tr>
      <w:tr w:rsidR="00DE1F0F" w:rsidRPr="00DE1F0F" w14:paraId="30D0FFAC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7D47D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3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B03CA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а, 21, 20, 28, 29, 1,квартала,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0D24B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4558A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666A3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05834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3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89A5E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 425,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ADDBA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45,154</w:t>
            </w:r>
          </w:p>
        </w:tc>
      </w:tr>
      <w:tr w:rsidR="00DE1F0F" w:rsidRPr="00DE1F0F" w14:paraId="2ABD9136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D271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4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00E995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а, 21, 20, 28, 29, 1,квартала,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0DBF4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F47C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21806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4894F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3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87B0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 216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E3F86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89,456</w:t>
            </w:r>
          </w:p>
        </w:tc>
      </w:tr>
      <w:tr w:rsidR="00DE1F0F" w:rsidRPr="00DE1F0F" w14:paraId="752B322A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789FE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9A5DB8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старого город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0A33A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CAFB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9EBB3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9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818A8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3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ACD49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30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651D8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4,580</w:t>
            </w:r>
          </w:p>
        </w:tc>
      </w:tr>
      <w:tr w:rsidR="00DE1F0F" w:rsidRPr="00DE1F0F" w14:paraId="3BAF9A32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3058D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6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CCF303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а, 21, 20, 28, 1,квартала, 1 и 2 участк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93C22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8C735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319F4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85C8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3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1A86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53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66C56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47,098</w:t>
            </w:r>
          </w:p>
        </w:tc>
      </w:tr>
      <w:tr w:rsidR="00DE1F0F" w:rsidRPr="00DE1F0F" w14:paraId="419D8BD2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BB363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7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C132E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ая РС-12 от ТК-3 до ТК-5; РС-3 по ул. Московская, РС-5  от ТК-5 до ТК-11; РС-18 от ТК-1-4 до Луначарского, 3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18A9D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7BC8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48355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337AE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3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F25D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01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5BAA3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13,066</w:t>
            </w:r>
          </w:p>
        </w:tc>
      </w:tr>
      <w:tr w:rsidR="00DE1F0F" w:rsidRPr="00DE1F0F" w14:paraId="4CFBB0E8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09C5B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8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3C452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по пр-ту Комсомольский, 36; ул. Сеченова, пр-ту Кр. партизан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BF3D6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A37A6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9C718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D12C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3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862CF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2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78D7C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3,732</w:t>
            </w:r>
          </w:p>
        </w:tc>
      </w:tr>
      <w:tr w:rsidR="00DE1F0F" w:rsidRPr="00DE1F0F" w14:paraId="26A48BB7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EA18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9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78B71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а, 21, 20, 28, 29, 1,квартала,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BD27F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B33E9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51D7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F84CA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3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A258A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39,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F9CF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16,936</w:t>
            </w:r>
          </w:p>
        </w:tc>
      </w:tr>
      <w:tr w:rsidR="00DE1F0F" w:rsidRPr="00DE1F0F" w14:paraId="45E51659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90ADF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70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6DD4CF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а, 21, 20, 28, 29, 1,квартала,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89F65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BD670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25C97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AE98E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3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2B772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95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8712B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5,270</w:t>
            </w:r>
          </w:p>
        </w:tc>
      </w:tr>
      <w:tr w:rsidR="00DE1F0F" w:rsidRPr="00DE1F0F" w14:paraId="5225456E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972C7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71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9102A2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а, 21, 20, 28, 29, 1,квартала,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1EC5F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9C594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9275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74A2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3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4F60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02,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4EB93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7,265</w:t>
            </w:r>
          </w:p>
        </w:tc>
      </w:tr>
      <w:tr w:rsidR="00DE1F0F" w:rsidRPr="00DE1F0F" w14:paraId="41DB78C8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E578D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72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5A58FA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а, 21, 20, 28, 29, 1,квартала,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144C8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C9C65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CAE0E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1F97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3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6B5ED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01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2EC9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6,866</w:t>
            </w:r>
          </w:p>
        </w:tc>
      </w:tr>
      <w:tr w:rsidR="00DE1F0F" w:rsidRPr="00DE1F0F" w14:paraId="0B0E34E8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B56A4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73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BABC33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а, 21, 20, 28, 29, 1,квартала,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D2AFE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B3977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C6D34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A407D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3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CE5E2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71,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00140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5,619</w:t>
            </w:r>
          </w:p>
        </w:tc>
      </w:tr>
      <w:tr w:rsidR="00DE1F0F" w:rsidRPr="00DE1F0F" w14:paraId="57D29078" w14:textId="77777777" w:rsidTr="005430E4">
        <w:trPr>
          <w:trHeight w:val="127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10574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74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F07AE8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ая РС-3 от ТК-4-5 до пр-та Комсомольского 24-26, РС-3 от ТК-7-3 до ТК-7-3-2, от ТК-7-7 до ул. Сеченова 14, РС-10 ТК-3-5 до ТК-3-6, РС-8 от ТК-16 до станции скорой помощи и от ТК-17 до ул. Интернациональной 4, РС-13 от ТК-2-7 до ул. Машиностроителей 5а, РС-13 от ТК-3 до ТК-3-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A800C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31CA4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2AABC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E1B1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32E52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049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8CE24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26,584</w:t>
            </w:r>
          </w:p>
        </w:tc>
      </w:tr>
      <w:tr w:rsidR="00DE1F0F" w:rsidRPr="00DE1F0F" w14:paraId="5BDFF965" w14:textId="77777777" w:rsidTr="005430E4">
        <w:trPr>
          <w:trHeight w:val="127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FD260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75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A8E3F6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ая РС-3 от ТК-4-5 до Комсомольского 24-26,РС-3 от ТК-7-3 до ТК-7-3-2, от ТК-7-7 до Сеченова 14, РС-10 ТК-3-5 до ТК-3-6, РС-8 от ТК-16 до станции скорой помощи и от ТК-17 до ул. Интернациональной 4, РС-13 от ТК-2-7 до Машиностроителей 5а, РС-13 от ТК-3 до ТК-3-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3E332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3D306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76424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D9380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46E17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 230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44A7A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81,680</w:t>
            </w:r>
          </w:p>
        </w:tc>
      </w:tr>
      <w:tr w:rsidR="00DE1F0F" w:rsidRPr="00DE1F0F" w14:paraId="4B6E1C1A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6F881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76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C47926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8,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6899C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DF004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1AF0C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949AC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018D0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 358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8BC76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157,328</w:t>
            </w:r>
          </w:p>
        </w:tc>
      </w:tr>
      <w:tr w:rsidR="00DE1F0F" w:rsidRPr="00DE1F0F" w14:paraId="63BE136B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38FD0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77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50628A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8,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E1364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C1C1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FE26C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21546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036F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 328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3A182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150,848</w:t>
            </w:r>
          </w:p>
        </w:tc>
      </w:tr>
      <w:tr w:rsidR="00DE1F0F" w:rsidRPr="00DE1F0F" w14:paraId="0E67368F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FBDBF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78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337D3D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п.Белореченский. Распределительные сети № 27, №28, № 30.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8381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CCDA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197C5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8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31FA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A2C0B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04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C7B49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5,664</w:t>
            </w:r>
          </w:p>
        </w:tc>
      </w:tr>
      <w:tr w:rsidR="00DE1F0F" w:rsidRPr="00DE1F0F" w14:paraId="50220740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A4C68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79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619DFC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8,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F69E1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AE3F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A95DB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E0D2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CC584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22,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483D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6,460</w:t>
            </w:r>
          </w:p>
        </w:tc>
      </w:tr>
      <w:tr w:rsidR="00DE1F0F" w:rsidRPr="00DE1F0F" w14:paraId="64B142CB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CF4A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0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33CD6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8,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0182C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21BF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F814F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485A8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C7074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6EF4C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432</w:t>
            </w:r>
          </w:p>
        </w:tc>
      </w:tr>
      <w:tr w:rsidR="00DE1F0F" w:rsidRPr="00DE1F0F" w14:paraId="497D38CF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5C510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1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9DF109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8,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4984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C188A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4010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8304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F0D94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13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CB54B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4,408</w:t>
            </w:r>
          </w:p>
        </w:tc>
      </w:tr>
      <w:tr w:rsidR="00DE1F0F" w:rsidRPr="00DE1F0F" w14:paraId="7D1C3147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F9389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2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FDA996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8,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5FD56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8BB33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66AE5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3B921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FEBE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83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8A55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9,528</w:t>
            </w:r>
          </w:p>
        </w:tc>
      </w:tr>
      <w:tr w:rsidR="00DE1F0F" w:rsidRPr="00DE1F0F" w14:paraId="050BF59D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9B6AD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3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5F02FE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8,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027CE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7F61D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D97BE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731E1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55412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0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B13A0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7,280</w:t>
            </w:r>
          </w:p>
        </w:tc>
      </w:tr>
      <w:tr w:rsidR="00DE1F0F" w:rsidRPr="00DE1F0F" w14:paraId="21C881D9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DA3E0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4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8B9DDD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8,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340E0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A642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0141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FE8DF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9A1D7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 168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6A4AE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68,288</w:t>
            </w:r>
          </w:p>
        </w:tc>
      </w:tr>
      <w:tr w:rsidR="00DE1F0F" w:rsidRPr="00DE1F0F" w14:paraId="7F93BFFF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2A2B0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5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1E3DF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на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4F8F3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3538F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D681B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9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ABA4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08C7C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00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4E78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1,600</w:t>
            </w:r>
          </w:p>
        </w:tc>
      </w:tr>
      <w:tr w:rsidR="00DE1F0F" w:rsidRPr="00DE1F0F" w14:paraId="3694C2D4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9872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6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03DF21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93D2A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05061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C78DC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5E01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C25D9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9 239,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8D737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644,661</w:t>
            </w:r>
          </w:p>
        </w:tc>
      </w:tr>
      <w:tr w:rsidR="00DE1F0F" w:rsidRPr="00DE1F0F" w14:paraId="7F93AE81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0303E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7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87F72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п.Белореченский. Распределительные сети № 27, №28, № 30.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FDEE6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1171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D03E3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8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F0F63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2180A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22,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51721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9,605</w:t>
            </w:r>
          </w:p>
        </w:tc>
      </w:tr>
      <w:tr w:rsidR="00DE1F0F" w:rsidRPr="00DE1F0F" w14:paraId="475E8D52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9A815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8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02DBC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C7644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5FEA7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B2A0D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D00D4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9A1BB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 568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6C4F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13,104</w:t>
            </w:r>
          </w:p>
        </w:tc>
      </w:tr>
      <w:tr w:rsidR="00DE1F0F" w:rsidRPr="00DE1F0F" w14:paraId="0CB42F2E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6063F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9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E81CF3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AB79C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BCFE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13165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9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4C465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336FC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547FB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5,600</w:t>
            </w:r>
          </w:p>
        </w:tc>
      </w:tr>
      <w:tr w:rsidR="00DE1F0F" w:rsidRPr="00DE1F0F" w14:paraId="3C4FA725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82A4D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90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9CD1A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8,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3E3CE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B4522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C1486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03C99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59E14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13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23390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44,714</w:t>
            </w:r>
          </w:p>
        </w:tc>
      </w:tr>
      <w:tr w:rsidR="00DE1F0F" w:rsidRPr="00DE1F0F" w14:paraId="342DCCD1" w14:textId="77777777" w:rsidTr="005430E4">
        <w:trPr>
          <w:trHeight w:val="153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CC1BF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91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59D7A7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ая РС-4 от ТК-6 до ул. Ленина 97,на ул. Ленина 89, РС-10 на пр-т Комсомольский, 50; ул. Стопани, 85, Комсомольский пр-т  4, 8, 12(врезки), РС-13 ул. Машиностроителей, 5, 7, 9; ДК ЗГО; ул.Энгельса,16, 20; РС-22 от ТК-2 до Ленинского пр-та, 18; от ТК-3 до Ленинского пр-та, 22; РС-5 ул. Садовый тупик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B3045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AACB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0AEE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C316F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54879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371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E1F2D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44,038</w:t>
            </w:r>
          </w:p>
        </w:tc>
      </w:tr>
      <w:tr w:rsidR="00DE1F0F" w:rsidRPr="00DE1F0F" w14:paraId="48509101" w14:textId="77777777" w:rsidTr="005430E4">
        <w:trPr>
          <w:trHeight w:val="76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1735E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92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7CDAA9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по ул.Стопани; ул.Республики; ул.Менделеева; пр-там Комсомольский, Ленинский, Кр. Партизан, Химиков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DD27C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4C322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2D936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C5DD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2A23C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235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AC6FF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19,830</w:t>
            </w:r>
          </w:p>
        </w:tc>
      </w:tr>
      <w:tr w:rsidR="00DE1F0F" w:rsidRPr="00DE1F0F" w14:paraId="65E3B3D1" w14:textId="77777777" w:rsidTr="005430E4">
        <w:trPr>
          <w:trHeight w:val="76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79C4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93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2D2CA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по ул.Стопани; ул.Республики; ул.Менделеева; пр-там Комсомольский, Ленинский, Кр. Партизан, Химиков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AD736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16FC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9A80C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4A6D4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4F8F6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946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3DC60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46,388</w:t>
            </w:r>
          </w:p>
        </w:tc>
      </w:tr>
      <w:tr w:rsidR="00DE1F0F" w:rsidRPr="00DE1F0F" w14:paraId="0514CA82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76439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94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D1DC7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3C2E3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C6B6E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6450A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76029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EF78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8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7A121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5,664</w:t>
            </w:r>
          </w:p>
        </w:tc>
      </w:tr>
      <w:tr w:rsidR="00DE1F0F" w:rsidRPr="00DE1F0F" w14:paraId="2A2E00ED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A9A20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95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91D30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A19AF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C20DF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E33E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397B0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1CD8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27,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A5A16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2,695</w:t>
            </w:r>
          </w:p>
        </w:tc>
      </w:tr>
      <w:tr w:rsidR="00DE1F0F" w:rsidRPr="00DE1F0F" w14:paraId="6C965349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E65E6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96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BFD115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4F9A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AA728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F79BD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2D4A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442DF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46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A4DBF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5,988</w:t>
            </w:r>
          </w:p>
        </w:tc>
      </w:tr>
      <w:tr w:rsidR="00DE1F0F" w:rsidRPr="00DE1F0F" w14:paraId="61269759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06143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97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1CBF5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3A514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4C80B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F1916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637EA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FF620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50,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1773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4,589</w:t>
            </w:r>
          </w:p>
        </w:tc>
      </w:tr>
      <w:tr w:rsidR="00DE1F0F" w:rsidRPr="00DE1F0F" w14:paraId="6FD407BC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89178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98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58B351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E40E6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0884E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FF18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40BC4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84B90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86,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B205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5,353</w:t>
            </w:r>
          </w:p>
        </w:tc>
      </w:tr>
      <w:tr w:rsidR="00DE1F0F" w:rsidRPr="00DE1F0F" w14:paraId="26C952EF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9B39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99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C01F9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47DE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EFF07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82F4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6AF6B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86786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606,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5152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85,971</w:t>
            </w:r>
          </w:p>
        </w:tc>
      </w:tr>
      <w:tr w:rsidR="00DE1F0F" w:rsidRPr="00DE1F0F" w14:paraId="10D58316" w14:textId="77777777" w:rsidTr="005430E4">
        <w:trPr>
          <w:trHeight w:val="76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F658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66C98D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ая РС-14 на мастерские ГПТУ-26, РС-3 врезки на Комсомольский пр-т 24-26, РС-18 от ТК-1-2 до д/сада №24, РС-8 от ТК-15-1 до детской больниц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4F1A6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B60A0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ABE2D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296D2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4E3DD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61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A79A4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4,258</w:t>
            </w:r>
          </w:p>
        </w:tc>
      </w:tr>
      <w:tr w:rsidR="00DE1F0F" w:rsidRPr="00DE1F0F" w14:paraId="1B006DE9" w14:textId="77777777" w:rsidTr="005430E4">
        <w:trPr>
          <w:trHeight w:val="76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12A3C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01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2F43E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ая РС-14 на мастерские ГПТУ-26, РС-3 врезки на Комсомольский пр-т 24-26, РС-18 от ТК-1-2 до д/сада №24, РС-8 от ТК-15-1 до детской больниц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00E9A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0FB00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E12E5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BE77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AD57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70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BC98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6,240</w:t>
            </w:r>
          </w:p>
        </w:tc>
      </w:tr>
      <w:tr w:rsidR="00DE1F0F" w:rsidRPr="00DE1F0F" w14:paraId="0019E1B0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8550E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02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7D4572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DE01C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F60CB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5202B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F48E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DD7E2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 553,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3D274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40,170</w:t>
            </w:r>
          </w:p>
        </w:tc>
      </w:tr>
      <w:tr w:rsidR="00DE1F0F" w:rsidRPr="00DE1F0F" w14:paraId="7E76A6FF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3C44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03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D9922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A87D9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E7450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4FED7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6CD5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10894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7 350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E45C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117,200</w:t>
            </w:r>
          </w:p>
        </w:tc>
      </w:tr>
      <w:tr w:rsidR="00DE1F0F" w:rsidRPr="00DE1F0F" w14:paraId="4736BF74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F1731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04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8C7F7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C38A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73EE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55200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9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B9720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90C3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41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6ED3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6,632</w:t>
            </w:r>
          </w:p>
        </w:tc>
      </w:tr>
      <w:tr w:rsidR="00DE1F0F" w:rsidRPr="00DE1F0F" w14:paraId="425CC8C0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5B9DA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05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BB172F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753CE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AECAD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A8F21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5D82E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72AFB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91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B6E8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9,432</w:t>
            </w:r>
          </w:p>
        </w:tc>
      </w:tr>
      <w:tr w:rsidR="00DE1F0F" w:rsidRPr="00DE1F0F" w14:paraId="1BBA28D9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8E558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06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75555E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58F24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52923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C0F3D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577C9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4500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75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EF0D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6,600</w:t>
            </w:r>
          </w:p>
        </w:tc>
      </w:tr>
      <w:tr w:rsidR="00DE1F0F" w:rsidRPr="00DE1F0F" w14:paraId="12C9F4C9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BDBDE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07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B6C83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EA16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2AEA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E32C6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2AA53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10DAE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0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A213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7,600</w:t>
            </w:r>
          </w:p>
        </w:tc>
      </w:tr>
      <w:tr w:rsidR="00DE1F0F" w:rsidRPr="00DE1F0F" w14:paraId="33CEE86C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C06B6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08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E54AF3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7921C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11661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5A2C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23E8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E493A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2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1881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,384</w:t>
            </w:r>
          </w:p>
        </w:tc>
      </w:tr>
      <w:tr w:rsidR="00DE1F0F" w:rsidRPr="00DE1F0F" w14:paraId="5F6C08A7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B739B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09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2D3FEC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FA2DE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BFE9B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75A91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46CD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3112C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97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AA5AD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5,144</w:t>
            </w:r>
          </w:p>
        </w:tc>
      </w:tr>
      <w:tr w:rsidR="00DE1F0F" w:rsidRPr="00DE1F0F" w14:paraId="774E21CA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4D5F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10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25D9F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2E694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891AA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CFBD4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C188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558B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5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0A543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,840</w:t>
            </w:r>
          </w:p>
        </w:tc>
      </w:tr>
      <w:tr w:rsidR="00DE1F0F" w:rsidRPr="00DE1F0F" w14:paraId="5E55962B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7331B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11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478369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8940F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F0EA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335B8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BA2A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AC0BF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55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53725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9,160</w:t>
            </w:r>
          </w:p>
        </w:tc>
      </w:tr>
      <w:tr w:rsidR="00DE1F0F" w:rsidRPr="00DE1F0F" w14:paraId="3A54A84D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6EDC6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12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0AC4D1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2D7ED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689E5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8FDA2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B0125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D1C4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49,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1B25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2,686</w:t>
            </w:r>
          </w:p>
        </w:tc>
      </w:tr>
      <w:tr w:rsidR="00DE1F0F" w:rsidRPr="00DE1F0F" w14:paraId="16784C04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C957E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13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D3EA3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98BC4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7B80B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63B5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1FFF7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97E67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92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7187E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9,584</w:t>
            </w:r>
          </w:p>
        </w:tc>
      </w:tr>
      <w:tr w:rsidR="00DE1F0F" w:rsidRPr="00DE1F0F" w14:paraId="788EBEC9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0902C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14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C7785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41DA0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5CE3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D4794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E8C1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9033C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 115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F3DB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97,110</w:t>
            </w:r>
          </w:p>
        </w:tc>
      </w:tr>
      <w:tr w:rsidR="00DE1F0F" w:rsidRPr="00DE1F0F" w14:paraId="28CA49F1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3A1F3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15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CCD7CD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FA43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CCD76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6FA3F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6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F3159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8F7B2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 305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73427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76,770</w:t>
            </w:r>
          </w:p>
        </w:tc>
      </w:tr>
      <w:tr w:rsidR="00DE1F0F" w:rsidRPr="00DE1F0F" w14:paraId="63192F58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83738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16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F4A943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п.Белореченский. Распределительные сети № 27, №28, № 30.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E3C4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2BD1A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15D2C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8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44B69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1EF2C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7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55012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,358</w:t>
            </w:r>
          </w:p>
        </w:tc>
      </w:tr>
      <w:tr w:rsidR="00DE1F0F" w:rsidRPr="00DE1F0F" w14:paraId="4573A18D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3A336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17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D41BD0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3BE96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7520E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B2E2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9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5926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EDB71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50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966A2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7,100</w:t>
            </w:r>
          </w:p>
        </w:tc>
      </w:tr>
      <w:tr w:rsidR="00DE1F0F" w:rsidRPr="00DE1F0F" w14:paraId="0D7E434D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09855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18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4C9899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86D81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1C957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E8CA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86089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04EF6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499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61657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70,886</w:t>
            </w:r>
          </w:p>
        </w:tc>
      </w:tr>
      <w:tr w:rsidR="00DE1F0F" w:rsidRPr="00DE1F0F" w14:paraId="22B7A0CD" w14:textId="77777777" w:rsidTr="005430E4">
        <w:trPr>
          <w:trHeight w:val="153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E895D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19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A6EFE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ая РС-3 врезки на ул. Стопани, 25 - ул. Сеченова, 24, ул. Энгельса,16, 20; РС-5 ул. Шевченко, 18-20; РС-5 от ТК-7-4 до ТУ РОСТО; РС-3 врезки на дома по ул. Московской, РС-14 врезки на дома по ул. Бурлова, врезки на ул. Ватутина 12; Комсомольский пр-т, 11; РС-2 врезки на дома по ул.Крупска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10DE1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24EDB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FC19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2CEB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03A7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615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808D4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84,110</w:t>
            </w:r>
          </w:p>
        </w:tc>
      </w:tr>
      <w:tr w:rsidR="00DE1F0F" w:rsidRPr="00DE1F0F" w14:paraId="4AA4BF1C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A0960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20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9C97E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по ул. Стопани, ул. Сеченова, ул. Толбухина, ул. Менделеев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A3ACF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2FFA9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У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AD51C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27918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074F3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86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618D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4,004</w:t>
            </w:r>
          </w:p>
        </w:tc>
      </w:tr>
      <w:tr w:rsidR="00DE1F0F" w:rsidRPr="00DE1F0F" w14:paraId="36331362" w14:textId="77777777" w:rsidTr="005430E4">
        <w:trPr>
          <w:trHeight w:val="153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4736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21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D3022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ая РС-3 врезки на ул. Стопани, 25 - ул. Сеченова, 24, ул. Энгельса,16, 20; РС-5 ул. Шевченко, 18-20; РС-5 от ТК-7-4 до ТУ РОСТО; РС-3 врезки на дома по ул. Московской, РС-14 врезки на дома по ул. Бурлова, врезки на ул. Ватутина 12; Комсомольский пр-т, 11; РС-2 врезки на дома по ул.Крупска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FC54C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D3AA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CEC7E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D85A4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0B98A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45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C101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73,530</w:t>
            </w:r>
          </w:p>
        </w:tc>
      </w:tr>
      <w:tr w:rsidR="00DE1F0F" w:rsidRPr="00DE1F0F" w14:paraId="7C36B356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7B715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22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7EF2B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5F394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5785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58A5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18764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D8F3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83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EC885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2,262</w:t>
            </w:r>
          </w:p>
        </w:tc>
      </w:tr>
      <w:tr w:rsidR="00DE1F0F" w:rsidRPr="00DE1F0F" w14:paraId="06606E43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8AEC9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23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A44556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4C93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A7F5B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89F97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344CD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7451D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0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752D8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,420</w:t>
            </w:r>
          </w:p>
        </w:tc>
      </w:tr>
      <w:tr w:rsidR="00DE1F0F" w:rsidRPr="00DE1F0F" w14:paraId="33F32A68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2A82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24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A8BEC6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AB820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A8270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EF5C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57241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104F9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3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90C8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2,002</w:t>
            </w:r>
          </w:p>
        </w:tc>
      </w:tr>
      <w:tr w:rsidR="00DE1F0F" w:rsidRPr="00DE1F0F" w14:paraId="2C31EC8D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AE9F9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25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2C319A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77B61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906AD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5F8A9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542CE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4B6B4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24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FD9C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4,136</w:t>
            </w:r>
          </w:p>
        </w:tc>
      </w:tr>
      <w:tr w:rsidR="00DE1F0F" w:rsidRPr="00DE1F0F" w14:paraId="50618352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4CA77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26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1CD63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10F2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E024B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EE360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AD24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81C8D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72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2617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1,008</w:t>
            </w:r>
          </w:p>
        </w:tc>
      </w:tr>
      <w:tr w:rsidR="00DE1F0F" w:rsidRPr="00DE1F0F" w14:paraId="74166894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7B50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27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E7EDDD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9CEC7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29298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B5A7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3A5E1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7C66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45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C2828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7,930</w:t>
            </w:r>
          </w:p>
        </w:tc>
      </w:tr>
      <w:tr w:rsidR="00DE1F0F" w:rsidRPr="00DE1F0F" w14:paraId="519DAD04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6F96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28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8B36E3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C5AB7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E9CA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CE95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F0A8A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83577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7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FB55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,358</w:t>
            </w:r>
          </w:p>
        </w:tc>
      </w:tr>
      <w:tr w:rsidR="00DE1F0F" w:rsidRPr="00DE1F0F" w14:paraId="32B7E5EC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03527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29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7E604F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41BDC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бес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1B01C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1FA10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7282A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0B487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47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E6CF9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8,158</w:t>
            </w:r>
          </w:p>
        </w:tc>
      </w:tr>
      <w:tr w:rsidR="00DE1F0F" w:rsidRPr="00DE1F0F" w14:paraId="260FF139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C5C9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30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8B5C5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23, 24, 24а, 21, 26, 19, 20, 28, 29, 83, 85, 1, 3 квартала, 1 и 2 участка, 7, 8, 9 м/районы, старый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E200C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44FE0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238A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D4E81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795E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01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9E0AC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1,514</w:t>
            </w:r>
          </w:p>
        </w:tc>
      </w:tr>
      <w:tr w:rsidR="00DE1F0F" w:rsidRPr="00DE1F0F" w14:paraId="48C83DD8" w14:textId="77777777" w:rsidTr="005430E4">
        <w:trPr>
          <w:trHeight w:val="51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A5E06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31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E1726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EAD6D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094E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вата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9D2E7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8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0D8A0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757B8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 448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11827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79,072</w:t>
            </w:r>
          </w:p>
        </w:tc>
      </w:tr>
      <w:tr w:rsidR="00DE1F0F" w:rsidRPr="00DE1F0F" w14:paraId="31C374A2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F95D0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32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730CBE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BCB32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30FE9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маты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A3952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9E297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A9F02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86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6F094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5,404</w:t>
            </w:r>
          </w:p>
        </w:tc>
      </w:tr>
      <w:tr w:rsidR="00DE1F0F" w:rsidRPr="00DE1F0F" w14:paraId="4DF012E0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E392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33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C35FE3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4275A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A99BD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CC0B6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D494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5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50F5B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61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F068C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8,354</w:t>
            </w:r>
          </w:p>
        </w:tc>
      </w:tr>
      <w:tr w:rsidR="00DE1F0F" w:rsidRPr="00DE1F0F" w14:paraId="59FE7831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10F5E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34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B5EF7D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B1691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18CF8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DD33E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DB71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056C0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61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0D583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9,672</w:t>
            </w:r>
          </w:p>
        </w:tc>
      </w:tr>
      <w:tr w:rsidR="00DE1F0F" w:rsidRPr="00DE1F0F" w14:paraId="6866B0AA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55E8D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35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D13474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6052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90A02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5CE31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80CAF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7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F8196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75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F2BDC3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6,600</w:t>
            </w:r>
          </w:p>
        </w:tc>
      </w:tr>
      <w:tr w:rsidR="00DE1F0F" w:rsidRPr="00DE1F0F" w14:paraId="564A49C2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9446E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36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709090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66C83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ADE8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вата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D711D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8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D4658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8075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 714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F8FB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05,092</w:t>
            </w:r>
          </w:p>
        </w:tc>
      </w:tr>
      <w:tr w:rsidR="00DE1F0F" w:rsidRPr="00DE1F0F" w14:paraId="48D6F276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FC7A3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37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EA12B5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DC8B8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1E22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вата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AEEFA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2BC310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712E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10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CD1CC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08,580</w:t>
            </w:r>
          </w:p>
        </w:tc>
      </w:tr>
      <w:tr w:rsidR="00DE1F0F" w:rsidRPr="00DE1F0F" w14:paraId="28C0F973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207AB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38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10ED96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7805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8446C6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ПМ изоляция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9C15B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1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F9C3A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08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D3C41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67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16B23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1,926</w:t>
            </w:r>
          </w:p>
        </w:tc>
      </w:tr>
      <w:tr w:rsidR="00DE1F0F" w:rsidRPr="00DE1F0F" w14:paraId="72399572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2E6D1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39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1C1407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91002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27F0CD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вата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D944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8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F582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2534D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50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682AA9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2,400</w:t>
            </w:r>
          </w:p>
        </w:tc>
      </w:tr>
      <w:tr w:rsidR="00DE1F0F" w:rsidRPr="00DE1F0F" w14:paraId="78B80985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27209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40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1A032B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F858F1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90AF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вата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A6717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5C6E0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1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F5BD0F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561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62E35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21,176</w:t>
            </w:r>
          </w:p>
        </w:tc>
      </w:tr>
      <w:tr w:rsidR="00DE1F0F" w:rsidRPr="00DE1F0F" w14:paraId="4C621F9E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5224D5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41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BE069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BCFE9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надземная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0275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вата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724D2A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7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06F0D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42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5244D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416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28CD8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354,432</w:t>
            </w:r>
          </w:p>
        </w:tc>
      </w:tr>
      <w:tr w:rsidR="00DE1F0F" w:rsidRPr="00DE1F0F" w14:paraId="5E982236" w14:textId="77777777" w:rsidTr="005430E4">
        <w:trPr>
          <w:trHeight w:val="255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63CD3B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42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552A8" w14:textId="77777777" w:rsidR="00DE1F0F" w:rsidRPr="00DE1F0F" w:rsidRDefault="00DE1F0F" w:rsidP="00DE1F0F">
            <w:pPr>
              <w:jc w:val="both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Тепловые сети гор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00EB8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подземная (канальная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591EB7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Мин. вата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FC4FE8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197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927A2E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0,42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61D24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59,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78AD2C" w14:textId="77777777" w:rsidR="00DE1F0F" w:rsidRPr="00DE1F0F" w:rsidRDefault="00DE1F0F" w:rsidP="00DE1F0F">
            <w:pPr>
              <w:jc w:val="center"/>
              <w:rPr>
                <w:color w:val="000000"/>
                <w:sz w:val="20"/>
                <w:szCs w:val="20"/>
              </w:rPr>
            </w:pPr>
            <w:r w:rsidRPr="00DE1F0F">
              <w:rPr>
                <w:color w:val="000000"/>
                <w:sz w:val="20"/>
                <w:szCs w:val="20"/>
              </w:rPr>
              <w:t>220,668</w:t>
            </w:r>
          </w:p>
        </w:tc>
      </w:tr>
    </w:tbl>
    <w:p w14:paraId="74961290" w14:textId="6ED70CA4" w:rsidR="000A611D" w:rsidRDefault="000A611D" w:rsidP="001F379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3C532256" w14:textId="77777777" w:rsidR="001F3790" w:rsidRPr="000814D5" w:rsidRDefault="001F3790" w:rsidP="001F379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тепловых камерах имеются запорная и спускная арматура. Некоторые из ответвлений оборудованы ограничивающими диафрагмами.</w:t>
      </w:r>
    </w:p>
    <w:p w14:paraId="5C59192E" w14:textId="77777777" w:rsidR="001F3790" w:rsidRPr="000814D5" w:rsidRDefault="001F3790" w:rsidP="001F379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ответвлениях к потребителю установлена запорная арматура. Типоразмер секционирующей и регулирующей арматуры определяется диаметрами подводящих и отводящих трубопроводов от 1020 до 57 мм.</w:t>
      </w:r>
    </w:p>
    <w:p w14:paraId="6127CEAE" w14:textId="77777777" w:rsidR="001F3790" w:rsidRPr="000814D5" w:rsidRDefault="001F3790" w:rsidP="007F7ECB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Тепловые камеры выполнены подземными из железобетонных фундаментных блоков, перекрытыми железобетонными плитами. Трубопроводы </w:t>
      </w:r>
      <w:r w:rsidR="00127C96" w:rsidRPr="000814D5">
        <w:rPr>
          <w:sz w:val="28"/>
          <w:szCs w:val="28"/>
        </w:rPr>
        <w:t xml:space="preserve">имеют </w:t>
      </w:r>
      <w:r w:rsidRPr="000814D5">
        <w:rPr>
          <w:sz w:val="28"/>
          <w:szCs w:val="28"/>
        </w:rPr>
        <w:t>неподвижные опоры.</w:t>
      </w:r>
    </w:p>
    <w:p w14:paraId="4F30C24D" w14:textId="77777777" w:rsidR="00CE1D46" w:rsidRPr="000814D5" w:rsidRDefault="001F3790" w:rsidP="001F379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одмешивание теплоносителя для снижения температуры во внутренних системах отопления объектов жилищно-коммунального хозяйства и социально культурного назначения обеспечивается с помощью элеваторов</w:t>
      </w:r>
      <w:r w:rsidR="008D6017" w:rsidRPr="000814D5">
        <w:rPr>
          <w:sz w:val="28"/>
          <w:szCs w:val="28"/>
        </w:rPr>
        <w:t xml:space="preserve"> (насосов в соответствии с проектами)</w:t>
      </w:r>
      <w:r w:rsidRPr="000814D5">
        <w:rPr>
          <w:sz w:val="28"/>
          <w:szCs w:val="28"/>
        </w:rPr>
        <w:t>.</w:t>
      </w:r>
    </w:p>
    <w:p w14:paraId="1C9ADCB1" w14:textId="77777777" w:rsidR="001F3790" w:rsidRPr="000814D5" w:rsidRDefault="00402A49" w:rsidP="001F379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большинстве случаев р</w:t>
      </w:r>
      <w:r w:rsidR="001F3790" w:rsidRPr="000814D5">
        <w:rPr>
          <w:sz w:val="28"/>
          <w:szCs w:val="28"/>
        </w:rPr>
        <w:t>егулирование температуры теплоносителя у потребителей на отопление и вентиляцию в автоматическом режиме не производится. На части потребителях установлены регуляторы температуры в системах го</w:t>
      </w:r>
      <w:r w:rsidR="002B6942" w:rsidRPr="000814D5">
        <w:rPr>
          <w:sz w:val="28"/>
          <w:szCs w:val="28"/>
        </w:rPr>
        <w:t>рячего водоснабжения, а также погодо ведомые устройства.</w:t>
      </w:r>
    </w:p>
    <w:p w14:paraId="7C11282C" w14:textId="77777777" w:rsidR="001F3790" w:rsidRPr="000814D5" w:rsidRDefault="001F3790" w:rsidP="001F379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Системы теплоснабжения потребителей, подключенных ТНС-4 и ТНС-5 выполнены в двухтрубном исполнении и работают по температурному графику 95/70 </w:t>
      </w:r>
      <w:r w:rsidR="002B6942" w:rsidRPr="000814D5">
        <w:rPr>
          <w:sz w:val="28"/>
          <w:szCs w:val="28"/>
          <w:vertAlign w:val="superscript"/>
        </w:rPr>
        <w:t>0</w:t>
      </w:r>
      <w:r w:rsidRPr="000814D5">
        <w:rPr>
          <w:sz w:val="28"/>
          <w:szCs w:val="28"/>
        </w:rPr>
        <w:t>С. Система горячего водоснабжения открытая, подключение потребителей тепла зависимое. Расчет внутренних систем отопления выполнен на темпе</w:t>
      </w:r>
      <w:r w:rsidR="002B6942" w:rsidRPr="000814D5">
        <w:rPr>
          <w:sz w:val="28"/>
          <w:szCs w:val="28"/>
        </w:rPr>
        <w:t xml:space="preserve">ратурный график 95/70 </w:t>
      </w:r>
      <w:r w:rsidR="002B6942" w:rsidRPr="000814D5">
        <w:rPr>
          <w:sz w:val="28"/>
          <w:szCs w:val="28"/>
          <w:vertAlign w:val="superscript"/>
        </w:rPr>
        <w:t>0</w:t>
      </w:r>
      <w:r w:rsidRPr="000814D5">
        <w:rPr>
          <w:sz w:val="28"/>
          <w:szCs w:val="28"/>
        </w:rPr>
        <w:t>С. Регулирование температуры теплоносителя у потребителей на отопление и вентиляцию в автоматическом режиме не производится. На части потребителях установлены регуляторы температуры в системах горячего водоснабжения.</w:t>
      </w:r>
    </w:p>
    <w:p w14:paraId="393F10D4" w14:textId="77777777" w:rsidR="001F3790" w:rsidRPr="000814D5" w:rsidRDefault="007703C7" w:rsidP="007F7ECB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Гидравлический режим теплоснабжения г. Усолье-Сибирское рассчитан для всех потребителей. Характеристики насосных станций и гидравлический расчет существующей системы теплоснабжения г. Усолье-Сибирское приведены в </w:t>
      </w:r>
      <w:r w:rsidR="006E5766" w:rsidRPr="000814D5">
        <w:rPr>
          <w:sz w:val="28"/>
          <w:szCs w:val="28"/>
        </w:rPr>
        <w:t>т</w:t>
      </w:r>
      <w:r w:rsidRPr="000814D5">
        <w:rPr>
          <w:sz w:val="28"/>
          <w:szCs w:val="28"/>
        </w:rPr>
        <w:t>аблице</w:t>
      </w:r>
      <w:r w:rsidR="00CD520A" w:rsidRPr="000814D5">
        <w:rPr>
          <w:sz w:val="28"/>
          <w:szCs w:val="28"/>
        </w:rPr>
        <w:t xml:space="preserve"> 11</w:t>
      </w:r>
      <w:r w:rsidRPr="000814D5">
        <w:rPr>
          <w:sz w:val="28"/>
          <w:szCs w:val="28"/>
        </w:rPr>
        <w:t>.</w:t>
      </w:r>
    </w:p>
    <w:p w14:paraId="43755DC5" w14:textId="77777777" w:rsidR="001F3790" w:rsidRPr="000814D5" w:rsidRDefault="006E5766" w:rsidP="00BC1413">
      <w:pPr>
        <w:pStyle w:val="aff2"/>
        <w:autoSpaceDE w:val="0"/>
        <w:autoSpaceDN w:val="0"/>
        <w:adjustRightInd w:val="0"/>
        <w:ind w:left="0"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</w:t>
      </w:r>
      <w:r w:rsidR="00CD520A" w:rsidRPr="000814D5">
        <w:rPr>
          <w:sz w:val="28"/>
          <w:szCs w:val="28"/>
        </w:rPr>
        <w:t xml:space="preserve"> 11</w:t>
      </w:r>
    </w:p>
    <w:tbl>
      <w:tblPr>
        <w:tblW w:w="9356" w:type="dxa"/>
        <w:tblInd w:w="93" w:type="dxa"/>
        <w:tblLayout w:type="fixed"/>
        <w:tblLook w:val="00A0" w:firstRow="1" w:lastRow="0" w:firstColumn="1" w:lastColumn="0" w:noHBand="0" w:noVBand="0"/>
      </w:tblPr>
      <w:tblGrid>
        <w:gridCol w:w="903"/>
        <w:gridCol w:w="3024"/>
        <w:gridCol w:w="1133"/>
        <w:gridCol w:w="469"/>
        <w:gridCol w:w="582"/>
        <w:gridCol w:w="1260"/>
        <w:gridCol w:w="1985"/>
      </w:tblGrid>
      <w:tr w:rsidR="001323AC" w:rsidRPr="000814D5" w14:paraId="29A8A86B" w14:textId="77777777" w:rsidTr="00CE1D46">
        <w:trPr>
          <w:trHeight w:val="286"/>
        </w:trPr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89B36B8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Наименование</w:t>
            </w:r>
          </w:p>
        </w:tc>
        <w:tc>
          <w:tcPr>
            <w:tcW w:w="30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58EF6C0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Параметр</w:t>
            </w:r>
          </w:p>
        </w:tc>
        <w:tc>
          <w:tcPr>
            <w:tcW w:w="218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189D0FA6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Значение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5C6E1C5C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Ед. изм.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742D316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Примечание</w:t>
            </w:r>
          </w:p>
        </w:tc>
      </w:tr>
      <w:tr w:rsidR="001323AC" w:rsidRPr="000814D5" w14:paraId="4EB80CA3" w14:textId="77777777" w:rsidTr="00CE1D46">
        <w:trPr>
          <w:trHeight w:val="286"/>
        </w:trPr>
        <w:tc>
          <w:tcPr>
            <w:tcW w:w="9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651D7E7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ТНС-1</w:t>
            </w:r>
          </w:p>
        </w:tc>
        <w:tc>
          <w:tcPr>
            <w:tcW w:w="30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CD49A40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подающем трубопроводе</w:t>
            </w:r>
          </w:p>
        </w:tc>
        <w:tc>
          <w:tcPr>
            <w:tcW w:w="11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132E6138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8,2</w:t>
            </w:r>
          </w:p>
        </w:tc>
        <w:tc>
          <w:tcPr>
            <w:tcW w:w="4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5545E42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0B0FDAB" w14:textId="77777777" w:rsidR="001323AC" w:rsidRPr="000814D5" w:rsidRDefault="001323AC" w:rsidP="00CE1D46">
            <w:pPr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1004DFA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3BC6D40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</w:p>
        </w:tc>
      </w:tr>
      <w:tr w:rsidR="001323AC" w:rsidRPr="000814D5" w14:paraId="42EE5A38" w14:textId="77777777" w:rsidTr="00CE1D46">
        <w:trPr>
          <w:trHeight w:val="289"/>
        </w:trPr>
        <w:tc>
          <w:tcPr>
            <w:tcW w:w="9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C9A1A2" w14:textId="77777777" w:rsidR="001323AC" w:rsidRPr="000814D5" w:rsidRDefault="001323AC" w:rsidP="00CE1D46">
            <w:pPr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34A8438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обратном трубопроводе</w:t>
            </w:r>
          </w:p>
        </w:tc>
        <w:tc>
          <w:tcPr>
            <w:tcW w:w="11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CBF0CF1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6,7</w:t>
            </w:r>
          </w:p>
        </w:tc>
        <w:tc>
          <w:tcPr>
            <w:tcW w:w="4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8606705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355D1331" w14:textId="77777777" w:rsidR="001323AC" w:rsidRPr="000814D5" w:rsidRDefault="001323AC" w:rsidP="00CE1D46">
            <w:pPr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EB6199D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B017B92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Нагнетание СН</w:t>
            </w:r>
          </w:p>
        </w:tc>
      </w:tr>
      <w:tr w:rsidR="001323AC" w:rsidRPr="000814D5" w14:paraId="59B2972E" w14:textId="77777777" w:rsidTr="00CE1D46">
        <w:trPr>
          <w:trHeight w:val="410"/>
        </w:trPr>
        <w:tc>
          <w:tcPr>
            <w:tcW w:w="9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07E970" w14:textId="77777777" w:rsidR="001323AC" w:rsidRPr="000814D5" w:rsidRDefault="001323AC" w:rsidP="00CE1D46">
            <w:pPr>
              <w:rPr>
                <w:b/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3935863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обратном трубопроводе</w:t>
            </w:r>
          </w:p>
        </w:tc>
        <w:tc>
          <w:tcPr>
            <w:tcW w:w="11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06B29A9F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2,0</w:t>
            </w:r>
          </w:p>
        </w:tc>
        <w:tc>
          <w:tcPr>
            <w:tcW w:w="4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0CE27246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64696DB" w14:textId="77777777" w:rsidR="001323AC" w:rsidRPr="000814D5" w:rsidRDefault="001323AC" w:rsidP="00CE1D46">
            <w:pPr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3D164EF0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BDF1EF0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Всас СН</w:t>
            </w:r>
          </w:p>
        </w:tc>
      </w:tr>
      <w:tr w:rsidR="001323AC" w:rsidRPr="000814D5" w14:paraId="2A1347D3" w14:textId="77777777" w:rsidTr="00CE1D46">
        <w:trPr>
          <w:trHeight w:val="275"/>
        </w:trPr>
        <w:tc>
          <w:tcPr>
            <w:tcW w:w="903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35EB02E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ТНС- 2</w:t>
            </w: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299A0D6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подающе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ABC208F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8,1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E3A0097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2357740" w14:textId="77777777" w:rsidR="001323AC" w:rsidRPr="000814D5" w:rsidRDefault="001323AC" w:rsidP="00CE1D46">
            <w:pPr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82C9648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18E45A9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 xml:space="preserve">До узла смешения                      </w:t>
            </w:r>
          </w:p>
        </w:tc>
      </w:tr>
      <w:tr w:rsidR="001323AC" w:rsidRPr="000814D5" w14:paraId="3942BE7C" w14:textId="77777777" w:rsidTr="00CE1D46">
        <w:trPr>
          <w:trHeight w:val="283"/>
        </w:trPr>
        <w:tc>
          <w:tcPr>
            <w:tcW w:w="90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0B744EA" w14:textId="77777777" w:rsidR="001323AC" w:rsidRPr="000814D5" w:rsidRDefault="001323AC" w:rsidP="00CE1D46">
            <w:pPr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1DBA7FD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подающе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2C86CB9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8,0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0DFFF0EB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ECA16A7" w14:textId="77777777" w:rsidR="001323AC" w:rsidRPr="000814D5" w:rsidRDefault="001323AC" w:rsidP="00CE1D46">
            <w:pPr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19D3CFC0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DD5AC60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После узла смешения</w:t>
            </w:r>
          </w:p>
        </w:tc>
      </w:tr>
      <w:tr w:rsidR="001323AC" w:rsidRPr="000814D5" w14:paraId="49BC8E02" w14:textId="77777777" w:rsidTr="00CE1D46">
        <w:trPr>
          <w:trHeight w:val="229"/>
        </w:trPr>
        <w:tc>
          <w:tcPr>
            <w:tcW w:w="90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0926C32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C4D8924" w14:textId="77777777" w:rsidR="001323AC" w:rsidRPr="000814D5" w:rsidRDefault="001323AC" w:rsidP="00CE1D46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давление нагнетания ПН</w:t>
            </w:r>
          </w:p>
        </w:tc>
        <w:tc>
          <w:tcPr>
            <w:tcW w:w="218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000000" w:fill="FFFFFF"/>
            <w:vAlign w:val="center"/>
          </w:tcPr>
          <w:p w14:paraId="6592EEC9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6,3 ± 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50DF8483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9EB7A38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 xml:space="preserve">Подпитка из баков аккумуляторов                      </w:t>
            </w:r>
          </w:p>
        </w:tc>
      </w:tr>
      <w:tr w:rsidR="001323AC" w:rsidRPr="000814D5" w14:paraId="5947BD25" w14:textId="77777777" w:rsidTr="00CE1D46">
        <w:trPr>
          <w:trHeight w:val="565"/>
        </w:trPr>
        <w:tc>
          <w:tcPr>
            <w:tcW w:w="90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1A0D07F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16B75F2" w14:textId="77777777" w:rsidR="001323AC" w:rsidRPr="000814D5" w:rsidRDefault="001323AC" w:rsidP="00CE1D46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давление в обратно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298AEA3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4,8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6708871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562F4019" w14:textId="77777777" w:rsidR="001323AC" w:rsidRPr="000814D5" w:rsidRDefault="001323AC" w:rsidP="00CE1D46">
            <w:pPr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DBAF265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7F1FB70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Всас СН</w:t>
            </w:r>
          </w:p>
        </w:tc>
      </w:tr>
      <w:tr w:rsidR="001323AC" w:rsidRPr="000814D5" w14:paraId="57C71D19" w14:textId="77777777" w:rsidTr="00CE1D46">
        <w:trPr>
          <w:trHeight w:val="700"/>
        </w:trPr>
        <w:tc>
          <w:tcPr>
            <w:tcW w:w="903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0301CE5" w14:textId="77777777" w:rsidR="001323AC" w:rsidRPr="000814D5" w:rsidRDefault="001323AC" w:rsidP="00CE1D46">
            <w:pPr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0D1389C" w14:textId="77777777" w:rsidR="001323AC" w:rsidRPr="000814D5" w:rsidRDefault="001323AC" w:rsidP="00CE1D46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давление в обратно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35759416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8,8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ABEDA8B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06D2FC70" w14:textId="77777777" w:rsidR="001323AC" w:rsidRPr="000814D5" w:rsidRDefault="001323AC" w:rsidP="00CE1D46">
            <w:pPr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72B0491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85B0B22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Нагнетание СН</w:t>
            </w:r>
          </w:p>
        </w:tc>
      </w:tr>
      <w:tr w:rsidR="001323AC" w:rsidRPr="000814D5" w14:paraId="5D09560F" w14:textId="77777777" w:rsidTr="00CE1D46">
        <w:trPr>
          <w:trHeight w:val="489"/>
        </w:trPr>
        <w:tc>
          <w:tcPr>
            <w:tcW w:w="90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extDirection w:val="btLr"/>
            <w:vAlign w:val="center"/>
          </w:tcPr>
          <w:p w14:paraId="0CB42AC4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 </w:t>
            </w: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6D95D25" w14:textId="77777777" w:rsidR="001323AC" w:rsidRPr="000814D5" w:rsidRDefault="001323AC" w:rsidP="00CE1D46">
            <w:pPr>
              <w:rPr>
                <w:bCs/>
                <w:iCs/>
                <w:sz w:val="18"/>
                <w:szCs w:val="18"/>
              </w:rPr>
            </w:pPr>
            <w:r w:rsidRPr="000814D5">
              <w:rPr>
                <w:bCs/>
                <w:iCs/>
                <w:sz w:val="18"/>
                <w:szCs w:val="18"/>
              </w:rPr>
              <w:t>уровень в Б/А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0BD73A46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2,0 -  8.0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5AE33D36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 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5AB019C8" w14:textId="77777777" w:rsidR="001323AC" w:rsidRPr="000814D5" w:rsidRDefault="001323AC" w:rsidP="00CE1D46">
            <w:pPr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 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30D9ED57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метров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3372FAB9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 </w:t>
            </w:r>
          </w:p>
        </w:tc>
      </w:tr>
      <w:tr w:rsidR="001323AC" w:rsidRPr="000814D5" w14:paraId="475ABD30" w14:textId="77777777" w:rsidTr="00CE1D46">
        <w:trPr>
          <w:trHeight w:val="267"/>
        </w:trPr>
        <w:tc>
          <w:tcPr>
            <w:tcW w:w="9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A3768E5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ТНС- 3</w:t>
            </w: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AC0052A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подающе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392EC48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5,2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67F5FB1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0F870BD4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ADD87AD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FAAD283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 </w:t>
            </w:r>
          </w:p>
        </w:tc>
      </w:tr>
      <w:tr w:rsidR="001323AC" w:rsidRPr="000814D5" w14:paraId="31101B1F" w14:textId="77777777" w:rsidTr="00CE1D46">
        <w:trPr>
          <w:trHeight w:val="327"/>
        </w:trPr>
        <w:tc>
          <w:tcPr>
            <w:tcW w:w="90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18ACDB" w14:textId="77777777" w:rsidR="001323AC" w:rsidRPr="000814D5" w:rsidRDefault="001323AC" w:rsidP="00CE1D46">
            <w:pPr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0AC4644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обратно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1C109086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4,4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28514DC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067E0DE6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CE7D918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5802B75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</w:p>
        </w:tc>
      </w:tr>
      <w:tr w:rsidR="001323AC" w:rsidRPr="000814D5" w14:paraId="027ED78F" w14:textId="77777777" w:rsidTr="00CE1D46">
        <w:trPr>
          <w:trHeight w:val="277"/>
        </w:trPr>
        <w:tc>
          <w:tcPr>
            <w:tcW w:w="90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51ED3227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ТНС- 1Б</w:t>
            </w:r>
          </w:p>
          <w:p w14:paraId="13A9DD5C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 </w:t>
            </w: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69DC811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подающе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1E11367A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8,3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1563BB5E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E17BED8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0013910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9F6F76D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</w:p>
        </w:tc>
      </w:tr>
      <w:tr w:rsidR="001323AC" w:rsidRPr="000814D5" w14:paraId="7DCABC15" w14:textId="77777777" w:rsidTr="00CE1D46">
        <w:trPr>
          <w:trHeight w:val="552"/>
        </w:trPr>
        <w:tc>
          <w:tcPr>
            <w:tcW w:w="90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7203CF3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ACF125F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обратно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50073B2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2,3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3D633B72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2EC5EB4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0F9F482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0260640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 xml:space="preserve">Всас СН                 </w:t>
            </w:r>
          </w:p>
        </w:tc>
      </w:tr>
      <w:tr w:rsidR="001323AC" w:rsidRPr="000814D5" w14:paraId="7E56B7A5" w14:textId="77777777" w:rsidTr="00CE1D46">
        <w:trPr>
          <w:trHeight w:val="423"/>
        </w:trPr>
        <w:tc>
          <w:tcPr>
            <w:tcW w:w="90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59E7520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B004470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обратно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44E412D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9,3/4,5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9270F92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±</w:t>
            </w:r>
            <w:r w:rsidRPr="000814D5">
              <w:rPr>
                <w:sz w:val="18"/>
                <w:szCs w:val="18"/>
              </w:rPr>
              <w:t> 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1A8D4509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 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389E1A73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4697FC0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 Нагнетание СН до и после регулятора ЗР 1Б-1</w:t>
            </w:r>
          </w:p>
        </w:tc>
      </w:tr>
      <w:tr w:rsidR="001323AC" w:rsidRPr="000814D5" w14:paraId="5B6762FF" w14:textId="77777777" w:rsidTr="00CE1D46">
        <w:trPr>
          <w:trHeight w:val="359"/>
        </w:trPr>
        <w:tc>
          <w:tcPr>
            <w:tcW w:w="903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5FD03F68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ТНС-2Б</w:t>
            </w:r>
          </w:p>
          <w:p w14:paraId="531D6C65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 </w:t>
            </w: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AD442F2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подающе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C19191A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6,0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59E4D675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3B042271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8AA1E05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14E7EE9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</w:p>
        </w:tc>
      </w:tr>
      <w:tr w:rsidR="001323AC" w:rsidRPr="000814D5" w14:paraId="3726D6D8" w14:textId="77777777" w:rsidTr="00CE1D46">
        <w:trPr>
          <w:trHeight w:val="559"/>
        </w:trPr>
        <w:tc>
          <w:tcPr>
            <w:tcW w:w="90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84DACE0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6EDD7DB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обратно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D7EB52A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3,3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0F8E678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17AE7E1C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1C28BD09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1E8B2F9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Всас СН</w:t>
            </w:r>
          </w:p>
        </w:tc>
      </w:tr>
      <w:tr w:rsidR="001323AC" w:rsidRPr="000814D5" w14:paraId="1F58ED5A" w14:textId="77777777" w:rsidTr="00CE1D46">
        <w:trPr>
          <w:trHeight w:val="553"/>
        </w:trPr>
        <w:tc>
          <w:tcPr>
            <w:tcW w:w="90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80CF4E2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41B68D4" w14:textId="77777777" w:rsidR="001323AC" w:rsidRPr="000814D5" w:rsidRDefault="001323AC" w:rsidP="00CE1D46">
            <w:pPr>
              <w:rPr>
                <w:bCs/>
                <w:iCs/>
                <w:sz w:val="18"/>
                <w:szCs w:val="18"/>
              </w:rPr>
            </w:pPr>
            <w:r w:rsidRPr="000814D5">
              <w:rPr>
                <w:bCs/>
                <w:iCs/>
                <w:sz w:val="18"/>
                <w:szCs w:val="18"/>
              </w:rPr>
              <w:t>давление в обратно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3A9167FB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8,2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74ECF4A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573322F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F5908EB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5B80307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 Нагнетание СН</w:t>
            </w:r>
          </w:p>
        </w:tc>
      </w:tr>
      <w:tr w:rsidR="001323AC" w:rsidRPr="000814D5" w14:paraId="5F78650F" w14:textId="77777777" w:rsidTr="00CE1D46">
        <w:trPr>
          <w:trHeight w:val="553"/>
        </w:trPr>
        <w:tc>
          <w:tcPr>
            <w:tcW w:w="90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319645F3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ТНС-5</w:t>
            </w: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D065437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подающе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6D9B320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6,0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08B990E5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51F8527E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3E81998B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CEC474F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после регулятора РД 5-1, смешение с поз.5-13; температурный график 95/70</w:t>
            </w:r>
          </w:p>
        </w:tc>
      </w:tr>
      <w:tr w:rsidR="001323AC" w:rsidRPr="000814D5" w14:paraId="19B66EA6" w14:textId="77777777" w:rsidTr="00CE1D46">
        <w:trPr>
          <w:trHeight w:val="553"/>
        </w:trPr>
        <w:tc>
          <w:tcPr>
            <w:tcW w:w="90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8C9D59B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2145706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подающе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15B7877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9,5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D294DA9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49543D4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D580A89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5990089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До регулятора РД 5-1</w:t>
            </w:r>
          </w:p>
        </w:tc>
      </w:tr>
      <w:tr w:rsidR="001323AC" w:rsidRPr="000814D5" w14:paraId="6BBBA717" w14:textId="77777777" w:rsidTr="00CE1D46">
        <w:trPr>
          <w:trHeight w:val="553"/>
        </w:trPr>
        <w:tc>
          <w:tcPr>
            <w:tcW w:w="90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06BF98D8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F575554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обратно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547186ED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3,7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252256A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44721BE3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8A4BF22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3457C3B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Всас СН</w:t>
            </w:r>
          </w:p>
        </w:tc>
      </w:tr>
      <w:tr w:rsidR="001323AC" w:rsidRPr="000814D5" w14:paraId="28E5A99A" w14:textId="77777777" w:rsidTr="00CE1D46">
        <w:trPr>
          <w:trHeight w:val="553"/>
        </w:trPr>
        <w:tc>
          <w:tcPr>
            <w:tcW w:w="90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19061E62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AC8675A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обратно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1531A1B1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10,3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C14CD68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3518DAE9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1592E51A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F6BE2B9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Нагнетание СН</w:t>
            </w:r>
          </w:p>
        </w:tc>
      </w:tr>
      <w:tr w:rsidR="001323AC" w:rsidRPr="000814D5" w14:paraId="306B8A98" w14:textId="77777777" w:rsidTr="00CE1D46">
        <w:trPr>
          <w:trHeight w:val="553"/>
        </w:trPr>
        <w:tc>
          <w:tcPr>
            <w:tcW w:w="9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0DA83CFC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ТНС-4</w:t>
            </w:r>
          </w:p>
        </w:tc>
        <w:tc>
          <w:tcPr>
            <w:tcW w:w="30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A384054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подающем трубопроводе</w:t>
            </w:r>
          </w:p>
        </w:tc>
        <w:tc>
          <w:tcPr>
            <w:tcW w:w="11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B089382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4,6</w:t>
            </w:r>
          </w:p>
        </w:tc>
        <w:tc>
          <w:tcPr>
            <w:tcW w:w="4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030FB686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0CD9F36C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05C2751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A5D17ED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Всас СН, смешение с РК4-2</w:t>
            </w:r>
          </w:p>
        </w:tc>
      </w:tr>
      <w:tr w:rsidR="001323AC" w:rsidRPr="000814D5" w14:paraId="06798983" w14:textId="77777777" w:rsidTr="00CE1D46">
        <w:trPr>
          <w:trHeight w:val="553"/>
        </w:trPr>
        <w:tc>
          <w:tcPr>
            <w:tcW w:w="90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28B0C0D9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FE31BF0" w14:textId="77777777" w:rsidR="001323AC" w:rsidRPr="000814D5" w:rsidRDefault="001323AC" w:rsidP="00CE1D46">
            <w:pPr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давление в подающе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6B392E0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7,5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121684EA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04F5C59A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3AA4816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69C551A" w14:textId="77777777" w:rsidR="001323AC" w:rsidRPr="000814D5" w:rsidRDefault="0079485E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Н</w:t>
            </w:r>
            <w:r w:rsidR="001323AC" w:rsidRPr="000814D5">
              <w:rPr>
                <w:bCs/>
                <w:sz w:val="18"/>
                <w:szCs w:val="18"/>
              </w:rPr>
              <w:t>агнетание СН</w:t>
            </w:r>
          </w:p>
        </w:tc>
      </w:tr>
      <w:tr w:rsidR="001323AC" w:rsidRPr="000814D5" w14:paraId="7882F4BD" w14:textId="77777777" w:rsidTr="00CE1D46">
        <w:trPr>
          <w:trHeight w:val="553"/>
        </w:trPr>
        <w:tc>
          <w:tcPr>
            <w:tcW w:w="90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F9D0981" w14:textId="77777777" w:rsidR="001323AC" w:rsidRPr="000814D5" w:rsidRDefault="001323AC" w:rsidP="00CE1D46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3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6828C6E" w14:textId="77777777" w:rsidR="001323AC" w:rsidRPr="000814D5" w:rsidRDefault="001323AC" w:rsidP="00CE1D46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давление в обратном трубопроводе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19522776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4,5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7FC0A8FD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±</w:t>
            </w:r>
          </w:p>
        </w:tc>
        <w:tc>
          <w:tcPr>
            <w:tcW w:w="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1D1FEAEC" w14:textId="77777777" w:rsidR="001323AC" w:rsidRPr="000814D5" w:rsidRDefault="001323AC" w:rsidP="00CE1D46">
            <w:pPr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814D5">
              <w:rPr>
                <w:bCs/>
                <w:i/>
                <w:iCs/>
                <w:sz w:val="18"/>
                <w:szCs w:val="18"/>
              </w:rPr>
              <w:t>0,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14:paraId="6C8420B2" w14:textId="77777777" w:rsidR="001323AC" w:rsidRPr="000814D5" w:rsidRDefault="001323AC" w:rsidP="00CE1D46">
            <w:pPr>
              <w:jc w:val="center"/>
              <w:rPr>
                <w:sz w:val="18"/>
                <w:szCs w:val="18"/>
              </w:rPr>
            </w:pPr>
            <w:r w:rsidRPr="000814D5">
              <w:rPr>
                <w:sz w:val="18"/>
                <w:szCs w:val="18"/>
              </w:rPr>
              <w:t>кгс/см</w:t>
            </w:r>
            <w:r w:rsidRPr="000814D5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3E73903" w14:textId="77777777" w:rsidR="001323AC" w:rsidRPr="000814D5" w:rsidRDefault="001323AC" w:rsidP="0079485E">
            <w:pPr>
              <w:rPr>
                <w:bCs/>
                <w:sz w:val="18"/>
                <w:szCs w:val="18"/>
              </w:rPr>
            </w:pPr>
            <w:r w:rsidRPr="000814D5">
              <w:rPr>
                <w:bCs/>
                <w:sz w:val="18"/>
                <w:szCs w:val="18"/>
              </w:rPr>
              <w:t>Температурный график 95/70</w:t>
            </w:r>
            <w:r w:rsidR="00FD77E5" w:rsidRPr="000814D5">
              <w:rPr>
                <w:bCs/>
                <w:sz w:val="18"/>
                <w:szCs w:val="18"/>
              </w:rPr>
              <w:t xml:space="preserve"> </w:t>
            </w:r>
            <w:r w:rsidR="00FD77E5" w:rsidRPr="000814D5">
              <w:rPr>
                <w:bCs/>
                <w:sz w:val="18"/>
                <w:szCs w:val="18"/>
                <w:vertAlign w:val="superscript"/>
              </w:rPr>
              <w:t>0</w:t>
            </w:r>
            <w:r w:rsidR="00FD77E5" w:rsidRPr="000814D5">
              <w:rPr>
                <w:bCs/>
                <w:sz w:val="18"/>
                <w:szCs w:val="18"/>
              </w:rPr>
              <w:t>С</w:t>
            </w:r>
          </w:p>
        </w:tc>
      </w:tr>
    </w:tbl>
    <w:p w14:paraId="52F3EFE5" w14:textId="77777777" w:rsidR="006E5766" w:rsidRPr="000814D5" w:rsidRDefault="006E5766" w:rsidP="007F7ECB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7346FA22" w14:textId="77777777" w:rsidR="006E5766" w:rsidRPr="000814D5" w:rsidRDefault="006E5766" w:rsidP="007F7ECB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УТС ТЭЦ-11 проводит текущие ремонты и замену ветхих трубопроводов на новые. Продолжительность устранения повреждений в тепловых сетях за </w:t>
      </w:r>
      <w:r w:rsidR="00D71856" w:rsidRPr="000814D5">
        <w:rPr>
          <w:sz w:val="28"/>
          <w:szCs w:val="28"/>
        </w:rPr>
        <w:t>ряд</w:t>
      </w:r>
      <w:r w:rsidRPr="000814D5">
        <w:rPr>
          <w:sz w:val="28"/>
          <w:szCs w:val="28"/>
        </w:rPr>
        <w:t xml:space="preserve"> лет представлена в таблице</w:t>
      </w:r>
      <w:r w:rsidR="00CD520A" w:rsidRPr="000814D5">
        <w:rPr>
          <w:sz w:val="28"/>
          <w:szCs w:val="28"/>
        </w:rPr>
        <w:t xml:space="preserve"> 12</w:t>
      </w:r>
      <w:r w:rsidRPr="000814D5">
        <w:rPr>
          <w:sz w:val="28"/>
          <w:szCs w:val="28"/>
        </w:rPr>
        <w:t>.</w:t>
      </w:r>
    </w:p>
    <w:p w14:paraId="04F6D14F" w14:textId="77777777" w:rsidR="006E5766" w:rsidRDefault="006E5766" w:rsidP="00475CB6">
      <w:pPr>
        <w:pStyle w:val="aff2"/>
        <w:autoSpaceDE w:val="0"/>
        <w:autoSpaceDN w:val="0"/>
        <w:adjustRightInd w:val="0"/>
        <w:ind w:left="0"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</w:t>
      </w:r>
      <w:r w:rsidR="00CD520A" w:rsidRPr="000814D5">
        <w:rPr>
          <w:sz w:val="28"/>
          <w:szCs w:val="28"/>
        </w:rPr>
        <w:t xml:space="preserve"> 12</w:t>
      </w:r>
    </w:p>
    <w:tbl>
      <w:tblPr>
        <w:tblStyle w:val="a4"/>
        <w:tblW w:w="9918" w:type="dxa"/>
        <w:tblLayout w:type="fixed"/>
        <w:tblLook w:val="04A0" w:firstRow="1" w:lastRow="0" w:firstColumn="1" w:lastColumn="0" w:noHBand="0" w:noVBand="1"/>
      </w:tblPr>
      <w:tblGrid>
        <w:gridCol w:w="885"/>
        <w:gridCol w:w="4922"/>
        <w:gridCol w:w="1843"/>
        <w:gridCol w:w="2268"/>
      </w:tblGrid>
      <w:tr w:rsidR="00091303" w:rsidRPr="00971532" w14:paraId="035AFDBD" w14:textId="77777777" w:rsidTr="00C177D8">
        <w:trPr>
          <w:trHeight w:val="699"/>
        </w:trPr>
        <w:tc>
          <w:tcPr>
            <w:tcW w:w="885" w:type="dxa"/>
            <w:vAlign w:val="center"/>
            <w:hideMark/>
          </w:tcPr>
          <w:p w14:paraId="0BC866FE" w14:textId="77777777" w:rsidR="00091303" w:rsidRPr="00971532" w:rsidRDefault="00091303" w:rsidP="00065A6A">
            <w:pPr>
              <w:jc w:val="center"/>
              <w:rPr>
                <w:b/>
                <w:bCs/>
              </w:rPr>
            </w:pPr>
            <w:r w:rsidRPr="00971532">
              <w:rPr>
                <w:b/>
                <w:bCs/>
              </w:rPr>
              <w:t>Год</w:t>
            </w:r>
          </w:p>
        </w:tc>
        <w:tc>
          <w:tcPr>
            <w:tcW w:w="4922" w:type="dxa"/>
            <w:vAlign w:val="center"/>
            <w:hideMark/>
          </w:tcPr>
          <w:p w14:paraId="2223E6F5" w14:textId="77777777" w:rsidR="00091303" w:rsidRPr="00971532" w:rsidRDefault="00091303" w:rsidP="00065A6A">
            <w:pPr>
              <w:jc w:val="center"/>
              <w:rPr>
                <w:b/>
                <w:bCs/>
              </w:rPr>
            </w:pPr>
            <w:r w:rsidRPr="00971532">
              <w:rPr>
                <w:b/>
                <w:bCs/>
              </w:rPr>
              <w:t>Причина повреждений</w:t>
            </w:r>
          </w:p>
        </w:tc>
        <w:tc>
          <w:tcPr>
            <w:tcW w:w="1843" w:type="dxa"/>
            <w:vAlign w:val="center"/>
            <w:hideMark/>
          </w:tcPr>
          <w:p w14:paraId="565FFFD2" w14:textId="77777777" w:rsidR="00091303" w:rsidRPr="00971532" w:rsidRDefault="00091303" w:rsidP="00065A6A">
            <w:pPr>
              <w:jc w:val="center"/>
              <w:rPr>
                <w:b/>
                <w:bCs/>
              </w:rPr>
            </w:pPr>
            <w:r w:rsidRPr="00971532">
              <w:rPr>
                <w:b/>
                <w:bCs/>
              </w:rPr>
              <w:t>Количество повреждений, шт.</w:t>
            </w:r>
          </w:p>
        </w:tc>
        <w:tc>
          <w:tcPr>
            <w:tcW w:w="2268" w:type="dxa"/>
            <w:vAlign w:val="center"/>
            <w:hideMark/>
          </w:tcPr>
          <w:p w14:paraId="3BE60BAF" w14:textId="77777777" w:rsidR="00091303" w:rsidRPr="00971532" w:rsidRDefault="00091303" w:rsidP="00065A6A">
            <w:pPr>
              <w:jc w:val="center"/>
              <w:rPr>
                <w:b/>
                <w:bCs/>
              </w:rPr>
            </w:pPr>
            <w:r w:rsidRPr="00971532">
              <w:rPr>
                <w:b/>
                <w:bCs/>
              </w:rPr>
              <w:t>Среднее время устранения, ч</w:t>
            </w:r>
          </w:p>
        </w:tc>
      </w:tr>
      <w:tr w:rsidR="003A2671" w:rsidRPr="00971532" w14:paraId="16B4FFE1" w14:textId="77777777" w:rsidTr="00C177D8">
        <w:trPr>
          <w:trHeight w:val="315"/>
        </w:trPr>
        <w:tc>
          <w:tcPr>
            <w:tcW w:w="885" w:type="dxa"/>
            <w:vMerge w:val="restart"/>
          </w:tcPr>
          <w:p w14:paraId="640CECC5" w14:textId="0580B846" w:rsidR="003A2671" w:rsidRPr="00971532" w:rsidRDefault="003A2671" w:rsidP="003A2671">
            <w:pPr>
              <w:jc w:val="center"/>
            </w:pPr>
            <w:commentRangeStart w:id="17"/>
            <w:r>
              <w:t>2020</w:t>
            </w:r>
            <w:commentRangeEnd w:id="17"/>
            <w:r>
              <w:rPr>
                <w:rStyle w:val="aff9"/>
              </w:rPr>
              <w:commentReference w:id="17"/>
            </w:r>
          </w:p>
        </w:tc>
        <w:tc>
          <w:tcPr>
            <w:tcW w:w="4922" w:type="dxa"/>
          </w:tcPr>
          <w:p w14:paraId="5EE42572" w14:textId="25E3EDD5" w:rsidR="003A2671" w:rsidRPr="00971532" w:rsidRDefault="003A2671" w:rsidP="003A2671">
            <w:r w:rsidRPr="00971532">
              <w:t>наружная коррозия подающего трубопровода</w:t>
            </w:r>
          </w:p>
        </w:tc>
        <w:tc>
          <w:tcPr>
            <w:tcW w:w="1843" w:type="dxa"/>
          </w:tcPr>
          <w:p w14:paraId="717D651F" w14:textId="33ADE8F7" w:rsidR="003A2671" w:rsidRPr="00971532" w:rsidRDefault="003A2671" w:rsidP="003A2671">
            <w:pPr>
              <w:jc w:val="center"/>
            </w:pPr>
            <w:r>
              <w:t>97</w:t>
            </w:r>
          </w:p>
        </w:tc>
        <w:tc>
          <w:tcPr>
            <w:tcW w:w="2268" w:type="dxa"/>
          </w:tcPr>
          <w:p w14:paraId="729D46E0" w14:textId="31CF0F3E" w:rsidR="003A2671" w:rsidRPr="00971532" w:rsidRDefault="003A2671" w:rsidP="003A2671">
            <w:pPr>
              <w:jc w:val="center"/>
            </w:pPr>
            <w:r>
              <w:t>3.9</w:t>
            </w:r>
          </w:p>
        </w:tc>
      </w:tr>
      <w:tr w:rsidR="003A2671" w:rsidRPr="00971532" w14:paraId="06ED32EA" w14:textId="77777777" w:rsidTr="00C177D8">
        <w:trPr>
          <w:trHeight w:val="315"/>
        </w:trPr>
        <w:tc>
          <w:tcPr>
            <w:tcW w:w="885" w:type="dxa"/>
            <w:vMerge/>
          </w:tcPr>
          <w:p w14:paraId="250FEEC9" w14:textId="77777777" w:rsidR="003A2671" w:rsidRPr="00971532" w:rsidRDefault="003A2671" w:rsidP="003A2671">
            <w:pPr>
              <w:jc w:val="center"/>
            </w:pPr>
          </w:p>
        </w:tc>
        <w:tc>
          <w:tcPr>
            <w:tcW w:w="4922" w:type="dxa"/>
          </w:tcPr>
          <w:p w14:paraId="6F485049" w14:textId="3427D47A" w:rsidR="003A2671" w:rsidRPr="00971532" w:rsidRDefault="003A2671" w:rsidP="003A2671">
            <w:r w:rsidRPr="00971532">
              <w:t>наружная коррозия обратного трубопровода</w:t>
            </w:r>
          </w:p>
        </w:tc>
        <w:tc>
          <w:tcPr>
            <w:tcW w:w="1843" w:type="dxa"/>
          </w:tcPr>
          <w:p w14:paraId="443CF45C" w14:textId="6F888A3F" w:rsidR="003A2671" w:rsidRPr="00971532" w:rsidRDefault="003A2671" w:rsidP="003A2671">
            <w:pPr>
              <w:jc w:val="center"/>
            </w:pPr>
            <w:r>
              <w:t>70</w:t>
            </w:r>
          </w:p>
        </w:tc>
        <w:tc>
          <w:tcPr>
            <w:tcW w:w="2268" w:type="dxa"/>
          </w:tcPr>
          <w:p w14:paraId="7177405D" w14:textId="642C9316" w:rsidR="003A2671" w:rsidRPr="00971532" w:rsidRDefault="003A2671" w:rsidP="003A2671">
            <w:pPr>
              <w:jc w:val="center"/>
            </w:pPr>
            <w:r>
              <w:t>3.9</w:t>
            </w:r>
          </w:p>
        </w:tc>
      </w:tr>
      <w:tr w:rsidR="003A2671" w:rsidRPr="00971532" w14:paraId="65FDEE2F" w14:textId="77777777" w:rsidTr="00C177D8">
        <w:trPr>
          <w:trHeight w:val="315"/>
        </w:trPr>
        <w:tc>
          <w:tcPr>
            <w:tcW w:w="885" w:type="dxa"/>
            <w:vMerge/>
          </w:tcPr>
          <w:p w14:paraId="54C6E9B0" w14:textId="77777777" w:rsidR="003A2671" w:rsidRPr="00971532" w:rsidRDefault="003A2671" w:rsidP="003A2671">
            <w:pPr>
              <w:jc w:val="center"/>
            </w:pPr>
          </w:p>
        </w:tc>
        <w:tc>
          <w:tcPr>
            <w:tcW w:w="4922" w:type="dxa"/>
          </w:tcPr>
          <w:p w14:paraId="6DFFE4FE" w14:textId="770F2CD3" w:rsidR="003A2671" w:rsidRPr="00971532" w:rsidRDefault="003A2671" w:rsidP="003A2671">
            <w:r w:rsidRPr="00971532">
              <w:t>внутренняя коррозия подающего трубопровода</w:t>
            </w:r>
          </w:p>
        </w:tc>
        <w:tc>
          <w:tcPr>
            <w:tcW w:w="1843" w:type="dxa"/>
          </w:tcPr>
          <w:p w14:paraId="0D00DF3C" w14:textId="1D13AB1B" w:rsidR="003A2671" w:rsidRPr="00971532" w:rsidRDefault="003A2671" w:rsidP="003A2671">
            <w:pPr>
              <w:jc w:val="center"/>
            </w:pPr>
            <w:r>
              <w:t>2</w:t>
            </w:r>
          </w:p>
        </w:tc>
        <w:tc>
          <w:tcPr>
            <w:tcW w:w="2268" w:type="dxa"/>
          </w:tcPr>
          <w:p w14:paraId="7580B71E" w14:textId="1697E4CE" w:rsidR="003A2671" w:rsidRPr="00971532" w:rsidRDefault="003A2671" w:rsidP="003A2671">
            <w:pPr>
              <w:jc w:val="center"/>
            </w:pPr>
            <w:r>
              <w:t>4.0</w:t>
            </w:r>
          </w:p>
        </w:tc>
      </w:tr>
      <w:tr w:rsidR="003A2671" w:rsidRPr="00971532" w14:paraId="6D5008F3" w14:textId="77777777" w:rsidTr="00C177D8">
        <w:trPr>
          <w:trHeight w:val="315"/>
        </w:trPr>
        <w:tc>
          <w:tcPr>
            <w:tcW w:w="885" w:type="dxa"/>
            <w:vMerge/>
          </w:tcPr>
          <w:p w14:paraId="59A77DAE" w14:textId="77777777" w:rsidR="003A2671" w:rsidRPr="00971532" w:rsidRDefault="003A2671" w:rsidP="003A2671">
            <w:pPr>
              <w:jc w:val="center"/>
            </w:pPr>
          </w:p>
        </w:tc>
        <w:tc>
          <w:tcPr>
            <w:tcW w:w="4922" w:type="dxa"/>
          </w:tcPr>
          <w:p w14:paraId="098D58AD" w14:textId="1C37990F" w:rsidR="003A2671" w:rsidRPr="00971532" w:rsidRDefault="003A2671" w:rsidP="003A2671">
            <w:r w:rsidRPr="00971532">
              <w:t>внутренняя коррозия обратного трубопровода</w:t>
            </w:r>
          </w:p>
        </w:tc>
        <w:tc>
          <w:tcPr>
            <w:tcW w:w="1843" w:type="dxa"/>
          </w:tcPr>
          <w:p w14:paraId="0E8F9DDF" w14:textId="5C317CF0" w:rsidR="003A2671" w:rsidRPr="00971532" w:rsidRDefault="003A2671" w:rsidP="003A2671">
            <w:pPr>
              <w:jc w:val="center"/>
            </w:pPr>
            <w:r>
              <w:t>0</w:t>
            </w:r>
          </w:p>
        </w:tc>
        <w:tc>
          <w:tcPr>
            <w:tcW w:w="2268" w:type="dxa"/>
          </w:tcPr>
          <w:p w14:paraId="36A83041" w14:textId="77777777" w:rsidR="003A2671" w:rsidRPr="00971532" w:rsidRDefault="003A2671" w:rsidP="003A2671">
            <w:pPr>
              <w:jc w:val="center"/>
            </w:pPr>
          </w:p>
        </w:tc>
      </w:tr>
      <w:tr w:rsidR="003A2671" w:rsidRPr="00971532" w14:paraId="0959E5EF" w14:textId="77777777" w:rsidTr="00C177D8">
        <w:trPr>
          <w:trHeight w:val="315"/>
        </w:trPr>
        <w:tc>
          <w:tcPr>
            <w:tcW w:w="885" w:type="dxa"/>
            <w:vMerge/>
          </w:tcPr>
          <w:p w14:paraId="32743C3A" w14:textId="77777777" w:rsidR="003A2671" w:rsidRPr="00971532" w:rsidRDefault="003A2671" w:rsidP="003A2671">
            <w:pPr>
              <w:jc w:val="center"/>
            </w:pPr>
          </w:p>
        </w:tc>
        <w:tc>
          <w:tcPr>
            <w:tcW w:w="4922" w:type="dxa"/>
          </w:tcPr>
          <w:p w14:paraId="303750EB" w14:textId="1BF79869" w:rsidR="003A2671" w:rsidRPr="00971532" w:rsidRDefault="003A2671" w:rsidP="003A2671">
            <w:r w:rsidRPr="00971532">
              <w:t>прочие технические причины</w:t>
            </w:r>
          </w:p>
        </w:tc>
        <w:tc>
          <w:tcPr>
            <w:tcW w:w="1843" w:type="dxa"/>
          </w:tcPr>
          <w:p w14:paraId="552804A9" w14:textId="7192F5AD" w:rsidR="003A2671" w:rsidRPr="00971532" w:rsidRDefault="003A2671" w:rsidP="003A2671">
            <w:pPr>
              <w:jc w:val="center"/>
            </w:pPr>
            <w:r>
              <w:t>28</w:t>
            </w:r>
          </w:p>
        </w:tc>
        <w:tc>
          <w:tcPr>
            <w:tcW w:w="2268" w:type="dxa"/>
          </w:tcPr>
          <w:p w14:paraId="7B47B78F" w14:textId="2DE7DCAB" w:rsidR="003A2671" w:rsidRPr="00971532" w:rsidRDefault="003A2671" w:rsidP="003A2671">
            <w:pPr>
              <w:jc w:val="center"/>
            </w:pPr>
            <w:r>
              <w:t>3.7</w:t>
            </w:r>
          </w:p>
        </w:tc>
      </w:tr>
      <w:tr w:rsidR="003A2671" w:rsidRPr="00971532" w14:paraId="43263522" w14:textId="77777777" w:rsidTr="00C177D8">
        <w:trPr>
          <w:trHeight w:val="315"/>
        </w:trPr>
        <w:tc>
          <w:tcPr>
            <w:tcW w:w="885" w:type="dxa"/>
            <w:vMerge/>
          </w:tcPr>
          <w:p w14:paraId="58D6B466" w14:textId="77777777" w:rsidR="003A2671" w:rsidRPr="00971532" w:rsidRDefault="003A2671" w:rsidP="003A2671">
            <w:pPr>
              <w:jc w:val="center"/>
            </w:pPr>
          </w:p>
        </w:tc>
        <w:tc>
          <w:tcPr>
            <w:tcW w:w="4922" w:type="dxa"/>
          </w:tcPr>
          <w:p w14:paraId="3FD39E32" w14:textId="049EC452" w:rsidR="003A2671" w:rsidRPr="00971532" w:rsidRDefault="003A2671" w:rsidP="003A2671">
            <w:r w:rsidRPr="00971532">
              <w:t>ошибки, недостатки эксплуатации</w:t>
            </w:r>
          </w:p>
        </w:tc>
        <w:tc>
          <w:tcPr>
            <w:tcW w:w="1843" w:type="dxa"/>
          </w:tcPr>
          <w:p w14:paraId="3468C8A5" w14:textId="33095879" w:rsidR="003A2671" w:rsidRPr="00971532" w:rsidRDefault="003A2671" w:rsidP="003A2671">
            <w:pPr>
              <w:jc w:val="center"/>
            </w:pPr>
            <w:r>
              <w:t>0</w:t>
            </w:r>
          </w:p>
        </w:tc>
        <w:tc>
          <w:tcPr>
            <w:tcW w:w="2268" w:type="dxa"/>
          </w:tcPr>
          <w:p w14:paraId="32E62BAC" w14:textId="77777777" w:rsidR="003A2671" w:rsidRPr="00971532" w:rsidRDefault="003A2671" w:rsidP="003A2671">
            <w:pPr>
              <w:jc w:val="center"/>
            </w:pPr>
          </w:p>
        </w:tc>
      </w:tr>
      <w:tr w:rsidR="003A2671" w:rsidRPr="00971532" w14:paraId="73E12038" w14:textId="77777777" w:rsidTr="00C177D8">
        <w:trPr>
          <w:trHeight w:val="315"/>
        </w:trPr>
        <w:tc>
          <w:tcPr>
            <w:tcW w:w="885" w:type="dxa"/>
            <w:vMerge/>
          </w:tcPr>
          <w:p w14:paraId="74396D62" w14:textId="77777777" w:rsidR="003A2671" w:rsidRPr="00971532" w:rsidRDefault="003A2671" w:rsidP="003A2671">
            <w:pPr>
              <w:jc w:val="center"/>
            </w:pPr>
          </w:p>
        </w:tc>
        <w:tc>
          <w:tcPr>
            <w:tcW w:w="4922" w:type="dxa"/>
          </w:tcPr>
          <w:p w14:paraId="5A2630AD" w14:textId="59DE3EE7" w:rsidR="003A2671" w:rsidRPr="00971532" w:rsidRDefault="003A2671" w:rsidP="003A2671">
            <w:r w:rsidRPr="00971532">
              <w:t>дефект проекта и конструкций</w:t>
            </w:r>
          </w:p>
        </w:tc>
        <w:tc>
          <w:tcPr>
            <w:tcW w:w="1843" w:type="dxa"/>
          </w:tcPr>
          <w:p w14:paraId="0626423B" w14:textId="0893F752" w:rsidR="003A2671" w:rsidRPr="00971532" w:rsidRDefault="003A2671" w:rsidP="003A2671">
            <w:pPr>
              <w:jc w:val="center"/>
            </w:pPr>
            <w:r>
              <w:t>0</w:t>
            </w:r>
          </w:p>
        </w:tc>
        <w:tc>
          <w:tcPr>
            <w:tcW w:w="2268" w:type="dxa"/>
          </w:tcPr>
          <w:p w14:paraId="04C77BB2" w14:textId="77777777" w:rsidR="003A2671" w:rsidRPr="00971532" w:rsidRDefault="003A2671" w:rsidP="003A2671">
            <w:pPr>
              <w:jc w:val="center"/>
            </w:pPr>
          </w:p>
        </w:tc>
      </w:tr>
      <w:tr w:rsidR="003A2671" w:rsidRPr="00971532" w14:paraId="24D16209" w14:textId="77777777" w:rsidTr="00C177D8">
        <w:trPr>
          <w:trHeight w:val="315"/>
        </w:trPr>
        <w:tc>
          <w:tcPr>
            <w:tcW w:w="885" w:type="dxa"/>
            <w:vMerge/>
          </w:tcPr>
          <w:p w14:paraId="5D1F17E6" w14:textId="77777777" w:rsidR="003A2671" w:rsidRPr="00971532" w:rsidRDefault="003A2671" w:rsidP="003A2671">
            <w:pPr>
              <w:jc w:val="center"/>
            </w:pPr>
          </w:p>
        </w:tc>
        <w:tc>
          <w:tcPr>
            <w:tcW w:w="4922" w:type="dxa"/>
          </w:tcPr>
          <w:p w14:paraId="0CE4BE4E" w14:textId="3E1FF7D7" w:rsidR="003A2671" w:rsidRPr="00971532" w:rsidRDefault="003A2671" w:rsidP="003A2671">
            <w:r w:rsidRPr="00971532">
              <w:t>дефект изготовления</w:t>
            </w:r>
          </w:p>
        </w:tc>
        <w:tc>
          <w:tcPr>
            <w:tcW w:w="1843" w:type="dxa"/>
          </w:tcPr>
          <w:p w14:paraId="3E657174" w14:textId="2F83C4B4" w:rsidR="003A2671" w:rsidRPr="00971532" w:rsidRDefault="003A2671" w:rsidP="003A2671">
            <w:pPr>
              <w:jc w:val="center"/>
            </w:pPr>
            <w:r>
              <w:t>0</w:t>
            </w:r>
          </w:p>
        </w:tc>
        <w:tc>
          <w:tcPr>
            <w:tcW w:w="2268" w:type="dxa"/>
          </w:tcPr>
          <w:p w14:paraId="54BE550B" w14:textId="77777777" w:rsidR="003A2671" w:rsidRPr="00971532" w:rsidRDefault="003A2671" w:rsidP="003A2671">
            <w:pPr>
              <w:jc w:val="center"/>
            </w:pPr>
          </w:p>
        </w:tc>
      </w:tr>
      <w:tr w:rsidR="003A2671" w:rsidRPr="00971532" w14:paraId="223809D2" w14:textId="77777777" w:rsidTr="00C177D8">
        <w:trPr>
          <w:trHeight w:val="315"/>
        </w:trPr>
        <w:tc>
          <w:tcPr>
            <w:tcW w:w="885" w:type="dxa"/>
            <w:vMerge/>
          </w:tcPr>
          <w:p w14:paraId="5BB01531" w14:textId="77777777" w:rsidR="003A2671" w:rsidRPr="00971532" w:rsidRDefault="003A2671" w:rsidP="003A2671">
            <w:pPr>
              <w:jc w:val="center"/>
            </w:pPr>
          </w:p>
        </w:tc>
        <w:tc>
          <w:tcPr>
            <w:tcW w:w="4922" w:type="dxa"/>
          </w:tcPr>
          <w:p w14:paraId="0D29D305" w14:textId="6B73B75D" w:rsidR="003A2671" w:rsidRPr="00971532" w:rsidRDefault="003A2671" w:rsidP="003A2671">
            <w:r w:rsidRPr="00971532">
              <w:t>дефект строительства и монтажа</w:t>
            </w:r>
          </w:p>
        </w:tc>
        <w:tc>
          <w:tcPr>
            <w:tcW w:w="1843" w:type="dxa"/>
          </w:tcPr>
          <w:p w14:paraId="18910E9B" w14:textId="6D1E04E8" w:rsidR="003A2671" w:rsidRPr="00971532" w:rsidRDefault="003A2671" w:rsidP="003A2671">
            <w:pPr>
              <w:jc w:val="center"/>
            </w:pPr>
            <w:r>
              <w:t>0</w:t>
            </w:r>
          </w:p>
        </w:tc>
        <w:tc>
          <w:tcPr>
            <w:tcW w:w="2268" w:type="dxa"/>
          </w:tcPr>
          <w:p w14:paraId="0FEA1519" w14:textId="77777777" w:rsidR="003A2671" w:rsidRPr="00971532" w:rsidRDefault="003A2671" w:rsidP="003A2671">
            <w:pPr>
              <w:jc w:val="center"/>
            </w:pPr>
          </w:p>
        </w:tc>
      </w:tr>
      <w:tr w:rsidR="003A2671" w:rsidRPr="00971532" w14:paraId="102CA3E6" w14:textId="77777777" w:rsidTr="00C177D8">
        <w:trPr>
          <w:trHeight w:val="315"/>
        </w:trPr>
        <w:tc>
          <w:tcPr>
            <w:tcW w:w="885" w:type="dxa"/>
            <w:vMerge/>
          </w:tcPr>
          <w:p w14:paraId="59A15B1E" w14:textId="77777777" w:rsidR="003A2671" w:rsidRPr="00971532" w:rsidRDefault="003A2671" w:rsidP="003A2671">
            <w:pPr>
              <w:jc w:val="center"/>
            </w:pPr>
          </w:p>
        </w:tc>
        <w:tc>
          <w:tcPr>
            <w:tcW w:w="4922" w:type="dxa"/>
          </w:tcPr>
          <w:p w14:paraId="1E3182F0" w14:textId="514E56D5" w:rsidR="003A2671" w:rsidRPr="00971532" w:rsidRDefault="003A2671" w:rsidP="003A2671">
            <w:r w:rsidRPr="00971532">
              <w:t>дефект ремонта</w:t>
            </w:r>
          </w:p>
        </w:tc>
        <w:tc>
          <w:tcPr>
            <w:tcW w:w="1843" w:type="dxa"/>
          </w:tcPr>
          <w:p w14:paraId="6C790062" w14:textId="33AF181E" w:rsidR="003A2671" w:rsidRPr="00971532" w:rsidRDefault="003A2671" w:rsidP="003A2671">
            <w:pPr>
              <w:jc w:val="center"/>
            </w:pPr>
            <w:r>
              <w:t>0</w:t>
            </w:r>
          </w:p>
        </w:tc>
        <w:tc>
          <w:tcPr>
            <w:tcW w:w="2268" w:type="dxa"/>
          </w:tcPr>
          <w:p w14:paraId="7910AF93" w14:textId="77777777" w:rsidR="003A2671" w:rsidRPr="00971532" w:rsidRDefault="003A2671" w:rsidP="003A2671">
            <w:pPr>
              <w:jc w:val="center"/>
            </w:pPr>
          </w:p>
        </w:tc>
      </w:tr>
      <w:tr w:rsidR="003A2671" w:rsidRPr="00971532" w14:paraId="46984A5E" w14:textId="77777777" w:rsidTr="00C177D8">
        <w:trPr>
          <w:trHeight w:val="315"/>
        </w:trPr>
        <w:tc>
          <w:tcPr>
            <w:tcW w:w="885" w:type="dxa"/>
            <w:vMerge/>
          </w:tcPr>
          <w:p w14:paraId="58ABEC01" w14:textId="77777777" w:rsidR="003A2671" w:rsidRPr="00971532" w:rsidRDefault="003A2671" w:rsidP="003A2671">
            <w:pPr>
              <w:jc w:val="center"/>
            </w:pPr>
          </w:p>
        </w:tc>
        <w:tc>
          <w:tcPr>
            <w:tcW w:w="4922" w:type="dxa"/>
          </w:tcPr>
          <w:p w14:paraId="5689B6E2" w14:textId="45660085" w:rsidR="003A2671" w:rsidRPr="00971532" w:rsidRDefault="003A2671" w:rsidP="003A2671">
            <w:r w:rsidRPr="00971532">
              <w:t>прочие организационные причины</w:t>
            </w:r>
          </w:p>
        </w:tc>
        <w:tc>
          <w:tcPr>
            <w:tcW w:w="1843" w:type="dxa"/>
          </w:tcPr>
          <w:p w14:paraId="7C39D1BE" w14:textId="5F3CF6A9" w:rsidR="003A2671" w:rsidRPr="00971532" w:rsidRDefault="003A2671" w:rsidP="003A2671">
            <w:pPr>
              <w:jc w:val="center"/>
            </w:pPr>
            <w:r>
              <w:t>0</w:t>
            </w:r>
          </w:p>
        </w:tc>
        <w:tc>
          <w:tcPr>
            <w:tcW w:w="2268" w:type="dxa"/>
          </w:tcPr>
          <w:p w14:paraId="51305777" w14:textId="77777777" w:rsidR="003A2671" w:rsidRPr="00971532" w:rsidRDefault="003A2671" w:rsidP="003A2671">
            <w:pPr>
              <w:jc w:val="center"/>
            </w:pPr>
          </w:p>
        </w:tc>
      </w:tr>
      <w:tr w:rsidR="003A2671" w:rsidRPr="00971532" w14:paraId="1FC359F6" w14:textId="77777777" w:rsidTr="00C177D8">
        <w:trPr>
          <w:trHeight w:val="315"/>
        </w:trPr>
        <w:tc>
          <w:tcPr>
            <w:tcW w:w="885" w:type="dxa"/>
            <w:vMerge/>
          </w:tcPr>
          <w:p w14:paraId="2339B3B2" w14:textId="77777777" w:rsidR="003A2671" w:rsidRPr="00971532" w:rsidRDefault="003A2671" w:rsidP="003A2671">
            <w:pPr>
              <w:jc w:val="center"/>
            </w:pPr>
          </w:p>
        </w:tc>
        <w:tc>
          <w:tcPr>
            <w:tcW w:w="4922" w:type="dxa"/>
          </w:tcPr>
          <w:p w14:paraId="77AF76F2" w14:textId="752ED1AB" w:rsidR="003A2671" w:rsidRPr="00971532" w:rsidRDefault="003A2671" w:rsidP="003A2671">
            <w:r w:rsidRPr="00971532">
              <w:t>Всего по трубопроводам</w:t>
            </w:r>
          </w:p>
        </w:tc>
        <w:tc>
          <w:tcPr>
            <w:tcW w:w="1843" w:type="dxa"/>
          </w:tcPr>
          <w:p w14:paraId="21732677" w14:textId="40CFA156" w:rsidR="003A2671" w:rsidRPr="00971532" w:rsidRDefault="003A2671" w:rsidP="003A2671">
            <w:pPr>
              <w:jc w:val="center"/>
            </w:pPr>
            <w:r>
              <w:t>197</w:t>
            </w:r>
          </w:p>
        </w:tc>
        <w:tc>
          <w:tcPr>
            <w:tcW w:w="2268" w:type="dxa"/>
          </w:tcPr>
          <w:p w14:paraId="59976325" w14:textId="786D4851" w:rsidR="003A2671" w:rsidRPr="00971532" w:rsidRDefault="003A2671" w:rsidP="003A2671">
            <w:pPr>
              <w:jc w:val="center"/>
            </w:pPr>
            <w:r>
              <w:t>3.87</w:t>
            </w:r>
          </w:p>
        </w:tc>
      </w:tr>
      <w:tr w:rsidR="00FD6F4F" w:rsidRPr="00971532" w14:paraId="39FDB6F6" w14:textId="77777777" w:rsidTr="00C177D8">
        <w:trPr>
          <w:trHeight w:val="315"/>
        </w:trPr>
        <w:tc>
          <w:tcPr>
            <w:tcW w:w="885" w:type="dxa"/>
            <w:vMerge w:val="restart"/>
            <w:hideMark/>
          </w:tcPr>
          <w:p w14:paraId="54C4E1DF" w14:textId="77777777" w:rsidR="00FD6F4F" w:rsidRPr="00971532" w:rsidRDefault="00FD6F4F" w:rsidP="00FD6F4F">
            <w:pPr>
              <w:jc w:val="center"/>
            </w:pPr>
            <w:r w:rsidRPr="00971532">
              <w:t>2019</w:t>
            </w:r>
          </w:p>
        </w:tc>
        <w:tc>
          <w:tcPr>
            <w:tcW w:w="4922" w:type="dxa"/>
            <w:hideMark/>
          </w:tcPr>
          <w:p w14:paraId="201A1A48" w14:textId="77777777" w:rsidR="00FD6F4F" w:rsidRPr="00971532" w:rsidRDefault="00FD6F4F" w:rsidP="00FD6F4F">
            <w:r w:rsidRPr="00971532">
              <w:t>наружная коррозия подающего трубопровода</w:t>
            </w:r>
          </w:p>
        </w:tc>
        <w:tc>
          <w:tcPr>
            <w:tcW w:w="1843" w:type="dxa"/>
            <w:hideMark/>
          </w:tcPr>
          <w:p w14:paraId="246EEFB5" w14:textId="77777777" w:rsidR="00FD6F4F" w:rsidRPr="00971532" w:rsidRDefault="00FD6F4F" w:rsidP="00FD6F4F">
            <w:pPr>
              <w:jc w:val="center"/>
            </w:pPr>
            <w:r w:rsidRPr="00971532">
              <w:t>136</w:t>
            </w:r>
          </w:p>
        </w:tc>
        <w:tc>
          <w:tcPr>
            <w:tcW w:w="2268" w:type="dxa"/>
            <w:hideMark/>
          </w:tcPr>
          <w:p w14:paraId="4EEECB65" w14:textId="77777777" w:rsidR="00FD6F4F" w:rsidRPr="00971532" w:rsidRDefault="00FD6F4F" w:rsidP="00FD6F4F">
            <w:pPr>
              <w:jc w:val="center"/>
            </w:pPr>
            <w:r w:rsidRPr="00971532">
              <w:t>4.0</w:t>
            </w:r>
          </w:p>
        </w:tc>
      </w:tr>
      <w:tr w:rsidR="00FD6F4F" w:rsidRPr="00971532" w14:paraId="210F607E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5560C9F7" w14:textId="77777777" w:rsidR="00FD6F4F" w:rsidRPr="00971532" w:rsidRDefault="00FD6F4F" w:rsidP="00FD6F4F">
            <w:pPr>
              <w:jc w:val="center"/>
            </w:pPr>
          </w:p>
        </w:tc>
        <w:tc>
          <w:tcPr>
            <w:tcW w:w="4922" w:type="dxa"/>
            <w:hideMark/>
          </w:tcPr>
          <w:p w14:paraId="7D30F752" w14:textId="77777777" w:rsidR="00FD6F4F" w:rsidRPr="00971532" w:rsidRDefault="00FD6F4F" w:rsidP="00FD6F4F">
            <w:r w:rsidRPr="00971532">
              <w:t>наружная коррозия обратного трубопровода</w:t>
            </w:r>
          </w:p>
        </w:tc>
        <w:tc>
          <w:tcPr>
            <w:tcW w:w="1843" w:type="dxa"/>
            <w:hideMark/>
          </w:tcPr>
          <w:p w14:paraId="5A8D08E3" w14:textId="77777777" w:rsidR="00FD6F4F" w:rsidRPr="00971532" w:rsidRDefault="00FD6F4F" w:rsidP="00FD6F4F">
            <w:pPr>
              <w:jc w:val="center"/>
            </w:pPr>
            <w:r w:rsidRPr="00971532">
              <w:t>64</w:t>
            </w:r>
          </w:p>
        </w:tc>
        <w:tc>
          <w:tcPr>
            <w:tcW w:w="2268" w:type="dxa"/>
            <w:hideMark/>
          </w:tcPr>
          <w:p w14:paraId="6F9ACF4B" w14:textId="77777777" w:rsidR="00FD6F4F" w:rsidRPr="00971532" w:rsidRDefault="00FD6F4F" w:rsidP="00FD6F4F">
            <w:pPr>
              <w:jc w:val="center"/>
            </w:pPr>
            <w:r w:rsidRPr="00971532">
              <w:t>3.9</w:t>
            </w:r>
          </w:p>
        </w:tc>
      </w:tr>
      <w:tr w:rsidR="00FD6F4F" w:rsidRPr="00971532" w14:paraId="40918723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65F57925" w14:textId="77777777" w:rsidR="00FD6F4F" w:rsidRPr="00971532" w:rsidRDefault="00FD6F4F" w:rsidP="00FD6F4F">
            <w:pPr>
              <w:jc w:val="center"/>
            </w:pPr>
          </w:p>
        </w:tc>
        <w:tc>
          <w:tcPr>
            <w:tcW w:w="4922" w:type="dxa"/>
            <w:hideMark/>
          </w:tcPr>
          <w:p w14:paraId="15356333" w14:textId="77777777" w:rsidR="00FD6F4F" w:rsidRPr="00971532" w:rsidRDefault="00FD6F4F" w:rsidP="00FD6F4F">
            <w:r w:rsidRPr="00971532">
              <w:t>внутренняя коррозия подающего трубопровода</w:t>
            </w:r>
          </w:p>
        </w:tc>
        <w:tc>
          <w:tcPr>
            <w:tcW w:w="1843" w:type="dxa"/>
            <w:hideMark/>
          </w:tcPr>
          <w:p w14:paraId="3C2B5E70" w14:textId="77777777" w:rsidR="00FD6F4F" w:rsidRPr="00971532" w:rsidRDefault="00FD6F4F" w:rsidP="00FD6F4F">
            <w:pPr>
              <w:jc w:val="center"/>
            </w:pPr>
            <w:r w:rsidRPr="00971532">
              <w:t>11</w:t>
            </w:r>
          </w:p>
        </w:tc>
        <w:tc>
          <w:tcPr>
            <w:tcW w:w="2268" w:type="dxa"/>
            <w:hideMark/>
          </w:tcPr>
          <w:p w14:paraId="66D2D064" w14:textId="77777777" w:rsidR="00FD6F4F" w:rsidRPr="00971532" w:rsidRDefault="00FD6F4F" w:rsidP="00FD6F4F">
            <w:pPr>
              <w:jc w:val="center"/>
            </w:pPr>
            <w:r w:rsidRPr="00971532">
              <w:t>4.0</w:t>
            </w:r>
          </w:p>
        </w:tc>
      </w:tr>
      <w:tr w:rsidR="00FD6F4F" w:rsidRPr="00971532" w14:paraId="36FC1DA6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29FA1864" w14:textId="77777777" w:rsidR="00FD6F4F" w:rsidRPr="00971532" w:rsidRDefault="00FD6F4F" w:rsidP="00FD6F4F">
            <w:pPr>
              <w:jc w:val="center"/>
            </w:pPr>
          </w:p>
        </w:tc>
        <w:tc>
          <w:tcPr>
            <w:tcW w:w="4922" w:type="dxa"/>
            <w:hideMark/>
          </w:tcPr>
          <w:p w14:paraId="7A868386" w14:textId="77777777" w:rsidR="00FD6F4F" w:rsidRPr="00971532" w:rsidRDefault="00FD6F4F" w:rsidP="00FD6F4F">
            <w:r w:rsidRPr="00971532">
              <w:t>внутренняя коррозия обратного трубопровода</w:t>
            </w:r>
          </w:p>
        </w:tc>
        <w:tc>
          <w:tcPr>
            <w:tcW w:w="1843" w:type="dxa"/>
            <w:hideMark/>
          </w:tcPr>
          <w:p w14:paraId="1570ABA9" w14:textId="77777777" w:rsidR="00FD6F4F" w:rsidRPr="00971532" w:rsidRDefault="00FD6F4F" w:rsidP="00FD6F4F">
            <w:pPr>
              <w:jc w:val="center"/>
            </w:pPr>
            <w:r w:rsidRPr="00971532">
              <w:t>9</w:t>
            </w:r>
          </w:p>
        </w:tc>
        <w:tc>
          <w:tcPr>
            <w:tcW w:w="2268" w:type="dxa"/>
            <w:hideMark/>
          </w:tcPr>
          <w:p w14:paraId="1E762F2A" w14:textId="77777777" w:rsidR="00FD6F4F" w:rsidRPr="00971532" w:rsidRDefault="00FD6F4F" w:rsidP="00FD6F4F">
            <w:pPr>
              <w:jc w:val="center"/>
            </w:pPr>
            <w:r w:rsidRPr="00971532">
              <w:t>3.9</w:t>
            </w:r>
          </w:p>
        </w:tc>
      </w:tr>
      <w:tr w:rsidR="00FD6F4F" w:rsidRPr="00971532" w14:paraId="24C78A22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010A3669" w14:textId="77777777" w:rsidR="00FD6F4F" w:rsidRPr="00971532" w:rsidRDefault="00FD6F4F" w:rsidP="00FD6F4F">
            <w:pPr>
              <w:jc w:val="center"/>
            </w:pPr>
          </w:p>
        </w:tc>
        <w:tc>
          <w:tcPr>
            <w:tcW w:w="4922" w:type="dxa"/>
            <w:hideMark/>
          </w:tcPr>
          <w:p w14:paraId="7FD60A18" w14:textId="77777777" w:rsidR="00FD6F4F" w:rsidRPr="00971532" w:rsidRDefault="00FD6F4F" w:rsidP="00FD6F4F">
            <w:r w:rsidRPr="00971532">
              <w:t>прочие технические причины</w:t>
            </w:r>
          </w:p>
        </w:tc>
        <w:tc>
          <w:tcPr>
            <w:tcW w:w="1843" w:type="dxa"/>
            <w:hideMark/>
          </w:tcPr>
          <w:p w14:paraId="514E4483" w14:textId="77777777" w:rsidR="00FD6F4F" w:rsidRPr="00971532" w:rsidRDefault="00FD6F4F" w:rsidP="00FD6F4F">
            <w:pPr>
              <w:jc w:val="center"/>
            </w:pPr>
            <w:r w:rsidRPr="00971532">
              <w:t>7</w:t>
            </w:r>
          </w:p>
        </w:tc>
        <w:tc>
          <w:tcPr>
            <w:tcW w:w="2268" w:type="dxa"/>
            <w:hideMark/>
          </w:tcPr>
          <w:p w14:paraId="42A73C77" w14:textId="77777777" w:rsidR="00FD6F4F" w:rsidRPr="00971532" w:rsidRDefault="00FD6F4F" w:rsidP="00FD6F4F">
            <w:pPr>
              <w:jc w:val="center"/>
            </w:pPr>
            <w:r w:rsidRPr="00971532">
              <w:t>3.4</w:t>
            </w:r>
          </w:p>
        </w:tc>
      </w:tr>
      <w:tr w:rsidR="00FD6F4F" w:rsidRPr="00971532" w14:paraId="78F0A4DC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160AF938" w14:textId="77777777" w:rsidR="00FD6F4F" w:rsidRPr="00971532" w:rsidRDefault="00FD6F4F" w:rsidP="00FD6F4F">
            <w:pPr>
              <w:jc w:val="center"/>
            </w:pPr>
          </w:p>
        </w:tc>
        <w:tc>
          <w:tcPr>
            <w:tcW w:w="4922" w:type="dxa"/>
            <w:hideMark/>
          </w:tcPr>
          <w:p w14:paraId="3E079C08" w14:textId="77777777" w:rsidR="00FD6F4F" w:rsidRPr="00971532" w:rsidRDefault="00FD6F4F" w:rsidP="00FD6F4F">
            <w:r w:rsidRPr="00971532">
              <w:t>ошибки, недостатки эксплуатации</w:t>
            </w:r>
          </w:p>
        </w:tc>
        <w:tc>
          <w:tcPr>
            <w:tcW w:w="1843" w:type="dxa"/>
            <w:hideMark/>
          </w:tcPr>
          <w:p w14:paraId="44F9ABB5" w14:textId="77777777" w:rsidR="00FD6F4F" w:rsidRPr="00971532" w:rsidRDefault="00FD6F4F" w:rsidP="00FD6F4F">
            <w:pPr>
              <w:jc w:val="center"/>
            </w:pPr>
            <w:r w:rsidRPr="00971532">
              <w:t>0</w:t>
            </w:r>
          </w:p>
        </w:tc>
        <w:tc>
          <w:tcPr>
            <w:tcW w:w="2268" w:type="dxa"/>
            <w:hideMark/>
          </w:tcPr>
          <w:p w14:paraId="393D1F90" w14:textId="77777777" w:rsidR="00FD6F4F" w:rsidRPr="00971532" w:rsidRDefault="00FD6F4F" w:rsidP="00FD6F4F">
            <w:pPr>
              <w:jc w:val="center"/>
            </w:pPr>
            <w:r w:rsidRPr="00971532">
              <w:t>0</w:t>
            </w:r>
          </w:p>
        </w:tc>
      </w:tr>
      <w:tr w:rsidR="00FD6F4F" w:rsidRPr="00971532" w14:paraId="0AE05DF0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42F18C0D" w14:textId="77777777" w:rsidR="00FD6F4F" w:rsidRPr="00971532" w:rsidRDefault="00FD6F4F" w:rsidP="00FD6F4F">
            <w:pPr>
              <w:jc w:val="center"/>
            </w:pPr>
          </w:p>
        </w:tc>
        <w:tc>
          <w:tcPr>
            <w:tcW w:w="4922" w:type="dxa"/>
            <w:hideMark/>
          </w:tcPr>
          <w:p w14:paraId="47969993" w14:textId="77777777" w:rsidR="00FD6F4F" w:rsidRPr="00971532" w:rsidRDefault="00FD6F4F" w:rsidP="00FD6F4F">
            <w:r w:rsidRPr="00971532">
              <w:t>дефект проекта и конструкций</w:t>
            </w:r>
          </w:p>
        </w:tc>
        <w:tc>
          <w:tcPr>
            <w:tcW w:w="1843" w:type="dxa"/>
            <w:hideMark/>
          </w:tcPr>
          <w:p w14:paraId="778E87D9" w14:textId="77777777" w:rsidR="00FD6F4F" w:rsidRPr="00971532" w:rsidRDefault="00FD6F4F" w:rsidP="00FD6F4F">
            <w:pPr>
              <w:jc w:val="center"/>
            </w:pPr>
            <w:r w:rsidRPr="00971532">
              <w:t>0</w:t>
            </w:r>
          </w:p>
        </w:tc>
        <w:tc>
          <w:tcPr>
            <w:tcW w:w="2268" w:type="dxa"/>
            <w:hideMark/>
          </w:tcPr>
          <w:p w14:paraId="31FE7BCE" w14:textId="77777777" w:rsidR="00FD6F4F" w:rsidRPr="00971532" w:rsidRDefault="00FD6F4F" w:rsidP="00FD6F4F">
            <w:pPr>
              <w:jc w:val="center"/>
            </w:pPr>
            <w:r w:rsidRPr="00971532">
              <w:t>0</w:t>
            </w:r>
          </w:p>
        </w:tc>
      </w:tr>
      <w:tr w:rsidR="00FD6F4F" w:rsidRPr="00971532" w14:paraId="5BE70253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5C807A55" w14:textId="77777777" w:rsidR="00FD6F4F" w:rsidRPr="00971532" w:rsidRDefault="00FD6F4F" w:rsidP="00FD6F4F">
            <w:pPr>
              <w:jc w:val="center"/>
            </w:pPr>
          </w:p>
        </w:tc>
        <w:tc>
          <w:tcPr>
            <w:tcW w:w="4922" w:type="dxa"/>
            <w:hideMark/>
          </w:tcPr>
          <w:p w14:paraId="47E1E6EB" w14:textId="77777777" w:rsidR="00FD6F4F" w:rsidRPr="00971532" w:rsidRDefault="00FD6F4F" w:rsidP="00FD6F4F">
            <w:r w:rsidRPr="00971532">
              <w:t>дефект изготовления</w:t>
            </w:r>
          </w:p>
        </w:tc>
        <w:tc>
          <w:tcPr>
            <w:tcW w:w="1843" w:type="dxa"/>
            <w:hideMark/>
          </w:tcPr>
          <w:p w14:paraId="4064AF9F" w14:textId="77777777" w:rsidR="00FD6F4F" w:rsidRPr="00971532" w:rsidRDefault="00FD6F4F" w:rsidP="00FD6F4F">
            <w:pPr>
              <w:jc w:val="center"/>
            </w:pPr>
            <w:r w:rsidRPr="00971532">
              <w:t>0</w:t>
            </w:r>
          </w:p>
        </w:tc>
        <w:tc>
          <w:tcPr>
            <w:tcW w:w="2268" w:type="dxa"/>
            <w:hideMark/>
          </w:tcPr>
          <w:p w14:paraId="71B22FF7" w14:textId="77777777" w:rsidR="00FD6F4F" w:rsidRPr="00971532" w:rsidRDefault="00FD6F4F" w:rsidP="00FD6F4F">
            <w:pPr>
              <w:jc w:val="center"/>
            </w:pPr>
            <w:r w:rsidRPr="00971532">
              <w:t>0</w:t>
            </w:r>
          </w:p>
        </w:tc>
      </w:tr>
      <w:tr w:rsidR="00FD6F4F" w:rsidRPr="00971532" w14:paraId="26BEB4DE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4851240F" w14:textId="77777777" w:rsidR="00FD6F4F" w:rsidRPr="00971532" w:rsidRDefault="00FD6F4F" w:rsidP="00FD6F4F">
            <w:pPr>
              <w:jc w:val="center"/>
            </w:pPr>
          </w:p>
        </w:tc>
        <w:tc>
          <w:tcPr>
            <w:tcW w:w="4922" w:type="dxa"/>
            <w:hideMark/>
          </w:tcPr>
          <w:p w14:paraId="6BE14197" w14:textId="77777777" w:rsidR="00FD6F4F" w:rsidRPr="00971532" w:rsidRDefault="00FD6F4F" w:rsidP="00FD6F4F">
            <w:r w:rsidRPr="00971532">
              <w:t>дефект строительства и монтажа</w:t>
            </w:r>
          </w:p>
        </w:tc>
        <w:tc>
          <w:tcPr>
            <w:tcW w:w="1843" w:type="dxa"/>
            <w:hideMark/>
          </w:tcPr>
          <w:p w14:paraId="3B9E3E82" w14:textId="77777777" w:rsidR="00FD6F4F" w:rsidRPr="00971532" w:rsidRDefault="00FD6F4F" w:rsidP="00FD6F4F">
            <w:pPr>
              <w:jc w:val="center"/>
            </w:pPr>
            <w:r w:rsidRPr="00971532">
              <w:t>0</w:t>
            </w:r>
          </w:p>
        </w:tc>
        <w:tc>
          <w:tcPr>
            <w:tcW w:w="2268" w:type="dxa"/>
            <w:hideMark/>
          </w:tcPr>
          <w:p w14:paraId="40D0D66C" w14:textId="77777777" w:rsidR="00FD6F4F" w:rsidRPr="00971532" w:rsidRDefault="00FD6F4F" w:rsidP="00FD6F4F">
            <w:pPr>
              <w:jc w:val="center"/>
            </w:pPr>
            <w:r w:rsidRPr="00971532">
              <w:t>0</w:t>
            </w:r>
          </w:p>
        </w:tc>
      </w:tr>
      <w:tr w:rsidR="00FD6F4F" w:rsidRPr="00971532" w14:paraId="1B918743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7D2D74FF" w14:textId="77777777" w:rsidR="00FD6F4F" w:rsidRPr="00971532" w:rsidRDefault="00FD6F4F" w:rsidP="00FD6F4F">
            <w:pPr>
              <w:jc w:val="center"/>
            </w:pPr>
          </w:p>
        </w:tc>
        <w:tc>
          <w:tcPr>
            <w:tcW w:w="4922" w:type="dxa"/>
            <w:hideMark/>
          </w:tcPr>
          <w:p w14:paraId="53EE5E5C" w14:textId="77777777" w:rsidR="00FD6F4F" w:rsidRPr="00971532" w:rsidRDefault="00FD6F4F" w:rsidP="00FD6F4F">
            <w:r w:rsidRPr="00971532">
              <w:t>дефект ремонта</w:t>
            </w:r>
          </w:p>
        </w:tc>
        <w:tc>
          <w:tcPr>
            <w:tcW w:w="1843" w:type="dxa"/>
            <w:hideMark/>
          </w:tcPr>
          <w:p w14:paraId="7AA6D5D8" w14:textId="77777777" w:rsidR="00FD6F4F" w:rsidRPr="00971532" w:rsidRDefault="00FD6F4F" w:rsidP="00FD6F4F">
            <w:pPr>
              <w:jc w:val="center"/>
            </w:pPr>
            <w:r w:rsidRPr="00971532">
              <w:t>0</w:t>
            </w:r>
          </w:p>
        </w:tc>
        <w:tc>
          <w:tcPr>
            <w:tcW w:w="2268" w:type="dxa"/>
            <w:hideMark/>
          </w:tcPr>
          <w:p w14:paraId="6D66CB48" w14:textId="77777777" w:rsidR="00FD6F4F" w:rsidRPr="00971532" w:rsidRDefault="00FD6F4F" w:rsidP="00FD6F4F">
            <w:pPr>
              <w:jc w:val="center"/>
            </w:pPr>
            <w:r w:rsidRPr="00971532">
              <w:t>0</w:t>
            </w:r>
          </w:p>
        </w:tc>
      </w:tr>
      <w:tr w:rsidR="00FD6F4F" w:rsidRPr="00971532" w14:paraId="17F1352B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38FEE3CA" w14:textId="77777777" w:rsidR="00FD6F4F" w:rsidRPr="00971532" w:rsidRDefault="00FD6F4F" w:rsidP="00FD6F4F">
            <w:pPr>
              <w:jc w:val="center"/>
            </w:pPr>
          </w:p>
        </w:tc>
        <w:tc>
          <w:tcPr>
            <w:tcW w:w="4922" w:type="dxa"/>
            <w:hideMark/>
          </w:tcPr>
          <w:p w14:paraId="25759D0B" w14:textId="77777777" w:rsidR="00FD6F4F" w:rsidRPr="00971532" w:rsidRDefault="00FD6F4F" w:rsidP="00FD6F4F">
            <w:r w:rsidRPr="00971532">
              <w:t>прочие организационные причины</w:t>
            </w:r>
          </w:p>
        </w:tc>
        <w:tc>
          <w:tcPr>
            <w:tcW w:w="1843" w:type="dxa"/>
            <w:hideMark/>
          </w:tcPr>
          <w:p w14:paraId="2C166E9D" w14:textId="77777777" w:rsidR="00FD6F4F" w:rsidRPr="00971532" w:rsidRDefault="00FD6F4F" w:rsidP="00FD6F4F">
            <w:pPr>
              <w:jc w:val="center"/>
            </w:pPr>
            <w:r w:rsidRPr="00971532">
              <w:t>0</w:t>
            </w:r>
          </w:p>
        </w:tc>
        <w:tc>
          <w:tcPr>
            <w:tcW w:w="2268" w:type="dxa"/>
            <w:hideMark/>
          </w:tcPr>
          <w:p w14:paraId="739E38AD" w14:textId="77777777" w:rsidR="00FD6F4F" w:rsidRPr="00971532" w:rsidRDefault="00FD6F4F" w:rsidP="00FD6F4F">
            <w:pPr>
              <w:jc w:val="center"/>
            </w:pPr>
            <w:r w:rsidRPr="00971532">
              <w:t>0</w:t>
            </w:r>
          </w:p>
        </w:tc>
      </w:tr>
      <w:tr w:rsidR="00FD6F4F" w:rsidRPr="00971532" w14:paraId="0435DD3F" w14:textId="77777777" w:rsidTr="00C177D8">
        <w:trPr>
          <w:trHeight w:val="330"/>
        </w:trPr>
        <w:tc>
          <w:tcPr>
            <w:tcW w:w="885" w:type="dxa"/>
            <w:vMerge/>
            <w:hideMark/>
          </w:tcPr>
          <w:p w14:paraId="1B9170E4" w14:textId="77777777" w:rsidR="00FD6F4F" w:rsidRPr="00971532" w:rsidRDefault="00FD6F4F" w:rsidP="00FD6F4F">
            <w:pPr>
              <w:jc w:val="center"/>
            </w:pPr>
          </w:p>
        </w:tc>
        <w:tc>
          <w:tcPr>
            <w:tcW w:w="4922" w:type="dxa"/>
            <w:hideMark/>
          </w:tcPr>
          <w:p w14:paraId="35A48C22" w14:textId="77777777" w:rsidR="00FD6F4F" w:rsidRPr="00971532" w:rsidRDefault="00FD6F4F" w:rsidP="00FD6F4F">
            <w:r w:rsidRPr="00971532">
              <w:t>Всего по трубопроводам</w:t>
            </w:r>
          </w:p>
        </w:tc>
        <w:tc>
          <w:tcPr>
            <w:tcW w:w="1843" w:type="dxa"/>
            <w:hideMark/>
          </w:tcPr>
          <w:p w14:paraId="04A0BBC3" w14:textId="77777777" w:rsidR="00FD6F4F" w:rsidRPr="00971532" w:rsidRDefault="00FD6F4F" w:rsidP="00FD6F4F">
            <w:pPr>
              <w:jc w:val="center"/>
            </w:pPr>
            <w:r w:rsidRPr="00971532">
              <w:t>227</w:t>
            </w:r>
          </w:p>
        </w:tc>
        <w:tc>
          <w:tcPr>
            <w:tcW w:w="2268" w:type="dxa"/>
            <w:hideMark/>
          </w:tcPr>
          <w:p w14:paraId="254FDF4A" w14:textId="77777777" w:rsidR="00FD6F4F" w:rsidRPr="00971532" w:rsidRDefault="00FD6F4F" w:rsidP="00FD6F4F">
            <w:pPr>
              <w:jc w:val="center"/>
            </w:pPr>
            <w:r w:rsidRPr="00971532">
              <w:t>3.84</w:t>
            </w:r>
          </w:p>
        </w:tc>
      </w:tr>
      <w:tr w:rsidR="00FD6F4F" w:rsidRPr="00971532" w14:paraId="2B320B58" w14:textId="77777777" w:rsidTr="00C177D8">
        <w:trPr>
          <w:trHeight w:val="315"/>
        </w:trPr>
        <w:tc>
          <w:tcPr>
            <w:tcW w:w="885" w:type="dxa"/>
            <w:vMerge w:val="restart"/>
            <w:hideMark/>
          </w:tcPr>
          <w:p w14:paraId="217578AE" w14:textId="77777777" w:rsidR="00FD6F4F" w:rsidRPr="00971532" w:rsidRDefault="00FD6F4F" w:rsidP="00FD6F4F">
            <w:pPr>
              <w:jc w:val="center"/>
            </w:pPr>
            <w:r w:rsidRPr="00971532">
              <w:t>2018</w:t>
            </w:r>
          </w:p>
        </w:tc>
        <w:tc>
          <w:tcPr>
            <w:tcW w:w="4922" w:type="dxa"/>
            <w:hideMark/>
          </w:tcPr>
          <w:p w14:paraId="32A366EE" w14:textId="77777777" w:rsidR="00FD6F4F" w:rsidRPr="00971532" w:rsidRDefault="00FD6F4F" w:rsidP="00FD6F4F">
            <w:r w:rsidRPr="00971532">
              <w:t>наружная коррозия подающего трубопровода</w:t>
            </w:r>
          </w:p>
        </w:tc>
        <w:tc>
          <w:tcPr>
            <w:tcW w:w="1843" w:type="dxa"/>
            <w:hideMark/>
          </w:tcPr>
          <w:p w14:paraId="41B08962" w14:textId="77777777" w:rsidR="00FD6F4F" w:rsidRPr="00971532" w:rsidRDefault="00FD6F4F" w:rsidP="00FD6F4F">
            <w:pPr>
              <w:jc w:val="center"/>
            </w:pPr>
            <w:r w:rsidRPr="00971532">
              <w:t>116</w:t>
            </w:r>
          </w:p>
        </w:tc>
        <w:tc>
          <w:tcPr>
            <w:tcW w:w="2268" w:type="dxa"/>
            <w:hideMark/>
          </w:tcPr>
          <w:p w14:paraId="2C935509" w14:textId="77777777" w:rsidR="00FD6F4F" w:rsidRPr="00971532" w:rsidRDefault="00FD6F4F" w:rsidP="00FD6F4F">
            <w:pPr>
              <w:jc w:val="center"/>
            </w:pPr>
            <w:r w:rsidRPr="00971532">
              <w:t>4.3</w:t>
            </w:r>
          </w:p>
        </w:tc>
      </w:tr>
      <w:tr w:rsidR="00FD6F4F" w:rsidRPr="00971532" w14:paraId="51C88EDF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39E9F6FA" w14:textId="77777777" w:rsidR="00FD6F4F" w:rsidRPr="00971532" w:rsidRDefault="00FD6F4F" w:rsidP="00FD6F4F"/>
        </w:tc>
        <w:tc>
          <w:tcPr>
            <w:tcW w:w="4922" w:type="dxa"/>
            <w:hideMark/>
          </w:tcPr>
          <w:p w14:paraId="5FB49DA6" w14:textId="77777777" w:rsidR="00FD6F4F" w:rsidRPr="00971532" w:rsidRDefault="00FD6F4F" w:rsidP="00FD6F4F">
            <w:r w:rsidRPr="00971532">
              <w:t>наружная коррозия обратного трубопровода</w:t>
            </w:r>
          </w:p>
        </w:tc>
        <w:tc>
          <w:tcPr>
            <w:tcW w:w="1843" w:type="dxa"/>
            <w:hideMark/>
          </w:tcPr>
          <w:p w14:paraId="2F10D86D" w14:textId="77777777" w:rsidR="00FD6F4F" w:rsidRPr="00971532" w:rsidRDefault="00FD6F4F" w:rsidP="00FD6F4F">
            <w:pPr>
              <w:jc w:val="center"/>
            </w:pPr>
            <w:r w:rsidRPr="00971532">
              <w:t>55</w:t>
            </w:r>
          </w:p>
        </w:tc>
        <w:tc>
          <w:tcPr>
            <w:tcW w:w="2268" w:type="dxa"/>
            <w:hideMark/>
          </w:tcPr>
          <w:p w14:paraId="344B8F63" w14:textId="77777777" w:rsidR="00FD6F4F" w:rsidRPr="00971532" w:rsidRDefault="00FD6F4F" w:rsidP="00FD6F4F">
            <w:pPr>
              <w:jc w:val="center"/>
            </w:pPr>
            <w:r w:rsidRPr="00971532">
              <w:t>4.2</w:t>
            </w:r>
          </w:p>
        </w:tc>
      </w:tr>
      <w:tr w:rsidR="00FD6F4F" w:rsidRPr="00971532" w14:paraId="276C709B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161DECE9" w14:textId="77777777" w:rsidR="00FD6F4F" w:rsidRPr="00971532" w:rsidRDefault="00FD6F4F" w:rsidP="00FD6F4F"/>
        </w:tc>
        <w:tc>
          <w:tcPr>
            <w:tcW w:w="4922" w:type="dxa"/>
            <w:hideMark/>
          </w:tcPr>
          <w:p w14:paraId="15166FB4" w14:textId="77777777" w:rsidR="00FD6F4F" w:rsidRPr="00971532" w:rsidRDefault="00FD6F4F" w:rsidP="00FD6F4F">
            <w:r w:rsidRPr="00971532">
              <w:t>внутренняя коррозия подающего трубопровода</w:t>
            </w:r>
          </w:p>
        </w:tc>
        <w:tc>
          <w:tcPr>
            <w:tcW w:w="1843" w:type="dxa"/>
            <w:hideMark/>
          </w:tcPr>
          <w:p w14:paraId="18C803B1" w14:textId="77777777" w:rsidR="00FD6F4F" w:rsidRPr="00971532" w:rsidRDefault="00FD6F4F" w:rsidP="00FD6F4F">
            <w:pPr>
              <w:jc w:val="center"/>
            </w:pPr>
            <w:r w:rsidRPr="00971532">
              <w:t>19</w:t>
            </w:r>
          </w:p>
        </w:tc>
        <w:tc>
          <w:tcPr>
            <w:tcW w:w="2268" w:type="dxa"/>
            <w:hideMark/>
          </w:tcPr>
          <w:p w14:paraId="4C4252B9" w14:textId="77777777" w:rsidR="00FD6F4F" w:rsidRPr="00971532" w:rsidRDefault="00FD6F4F" w:rsidP="00FD6F4F">
            <w:pPr>
              <w:jc w:val="center"/>
            </w:pPr>
            <w:r w:rsidRPr="00971532">
              <w:t>4.3</w:t>
            </w:r>
          </w:p>
        </w:tc>
      </w:tr>
      <w:tr w:rsidR="00FD6F4F" w:rsidRPr="00971532" w14:paraId="0B6D1FB3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0628A548" w14:textId="77777777" w:rsidR="00FD6F4F" w:rsidRPr="00971532" w:rsidRDefault="00FD6F4F" w:rsidP="00FD6F4F"/>
        </w:tc>
        <w:tc>
          <w:tcPr>
            <w:tcW w:w="4922" w:type="dxa"/>
            <w:hideMark/>
          </w:tcPr>
          <w:p w14:paraId="60596CC2" w14:textId="77777777" w:rsidR="00FD6F4F" w:rsidRPr="00971532" w:rsidRDefault="00FD6F4F" w:rsidP="00FD6F4F">
            <w:r w:rsidRPr="00971532">
              <w:t>внутренняя коррозия обратного трубопровода</w:t>
            </w:r>
          </w:p>
        </w:tc>
        <w:tc>
          <w:tcPr>
            <w:tcW w:w="1843" w:type="dxa"/>
            <w:hideMark/>
          </w:tcPr>
          <w:p w14:paraId="61AE31C1" w14:textId="77777777" w:rsidR="00FD6F4F" w:rsidRPr="00971532" w:rsidRDefault="00FD6F4F" w:rsidP="00FD6F4F">
            <w:pPr>
              <w:jc w:val="center"/>
            </w:pPr>
            <w:r w:rsidRPr="00971532">
              <w:t>13</w:t>
            </w:r>
          </w:p>
        </w:tc>
        <w:tc>
          <w:tcPr>
            <w:tcW w:w="2268" w:type="dxa"/>
            <w:hideMark/>
          </w:tcPr>
          <w:p w14:paraId="72B7ACCD" w14:textId="77777777" w:rsidR="00FD6F4F" w:rsidRPr="00971532" w:rsidRDefault="00FD6F4F" w:rsidP="00FD6F4F">
            <w:pPr>
              <w:jc w:val="center"/>
            </w:pPr>
            <w:r w:rsidRPr="00971532">
              <w:t>4.2</w:t>
            </w:r>
          </w:p>
        </w:tc>
      </w:tr>
      <w:tr w:rsidR="00FD6F4F" w:rsidRPr="00971532" w14:paraId="12122263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7465C6CE" w14:textId="77777777" w:rsidR="00FD6F4F" w:rsidRPr="00971532" w:rsidRDefault="00FD6F4F" w:rsidP="00FD6F4F"/>
        </w:tc>
        <w:tc>
          <w:tcPr>
            <w:tcW w:w="4922" w:type="dxa"/>
            <w:hideMark/>
          </w:tcPr>
          <w:p w14:paraId="7F88B030" w14:textId="77777777" w:rsidR="00FD6F4F" w:rsidRPr="00971532" w:rsidRDefault="00FD6F4F" w:rsidP="00FD6F4F">
            <w:r w:rsidRPr="00971532">
              <w:t>прочие технические причины</w:t>
            </w:r>
          </w:p>
        </w:tc>
        <w:tc>
          <w:tcPr>
            <w:tcW w:w="1843" w:type="dxa"/>
            <w:hideMark/>
          </w:tcPr>
          <w:p w14:paraId="39DC1C3F" w14:textId="77777777" w:rsidR="00FD6F4F" w:rsidRPr="00971532" w:rsidRDefault="00FD6F4F" w:rsidP="00FD6F4F">
            <w:pPr>
              <w:jc w:val="center"/>
            </w:pPr>
            <w:r w:rsidRPr="00971532">
              <w:t>42</w:t>
            </w:r>
          </w:p>
        </w:tc>
        <w:tc>
          <w:tcPr>
            <w:tcW w:w="2268" w:type="dxa"/>
            <w:hideMark/>
          </w:tcPr>
          <w:p w14:paraId="4C346BA3" w14:textId="77777777" w:rsidR="00FD6F4F" w:rsidRPr="00971532" w:rsidRDefault="00FD6F4F" w:rsidP="00FD6F4F">
            <w:pPr>
              <w:jc w:val="center"/>
            </w:pPr>
            <w:r w:rsidRPr="00971532">
              <w:t>3.5</w:t>
            </w:r>
          </w:p>
        </w:tc>
      </w:tr>
      <w:tr w:rsidR="00FD6F4F" w:rsidRPr="00971532" w14:paraId="7C0F896B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5CBDDF18" w14:textId="77777777" w:rsidR="00FD6F4F" w:rsidRPr="00971532" w:rsidRDefault="00FD6F4F" w:rsidP="00FD6F4F"/>
        </w:tc>
        <w:tc>
          <w:tcPr>
            <w:tcW w:w="4922" w:type="dxa"/>
            <w:hideMark/>
          </w:tcPr>
          <w:p w14:paraId="7B247F38" w14:textId="77777777" w:rsidR="00FD6F4F" w:rsidRPr="00971532" w:rsidRDefault="00FD6F4F" w:rsidP="00FD6F4F">
            <w:r w:rsidRPr="00971532">
              <w:t>ошибки, недостатки эксплуатации</w:t>
            </w:r>
          </w:p>
        </w:tc>
        <w:tc>
          <w:tcPr>
            <w:tcW w:w="1843" w:type="dxa"/>
            <w:hideMark/>
          </w:tcPr>
          <w:p w14:paraId="42318FF0" w14:textId="77777777" w:rsidR="00FD6F4F" w:rsidRPr="00971532" w:rsidRDefault="00FD6F4F" w:rsidP="00FD6F4F">
            <w:pPr>
              <w:jc w:val="center"/>
            </w:pPr>
            <w:r w:rsidRPr="00971532">
              <w:t>0</w:t>
            </w:r>
          </w:p>
        </w:tc>
        <w:tc>
          <w:tcPr>
            <w:tcW w:w="2268" w:type="dxa"/>
            <w:hideMark/>
          </w:tcPr>
          <w:p w14:paraId="026BC920" w14:textId="77777777" w:rsidR="00FD6F4F" w:rsidRPr="00971532" w:rsidRDefault="00FD6F4F" w:rsidP="00FD6F4F">
            <w:pPr>
              <w:jc w:val="center"/>
            </w:pPr>
            <w:r w:rsidRPr="00971532">
              <w:t>0</w:t>
            </w:r>
          </w:p>
        </w:tc>
      </w:tr>
      <w:tr w:rsidR="00FD6F4F" w:rsidRPr="00971532" w14:paraId="778F7F92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7B17C1EF" w14:textId="77777777" w:rsidR="00FD6F4F" w:rsidRPr="00971532" w:rsidRDefault="00FD6F4F" w:rsidP="00FD6F4F"/>
        </w:tc>
        <w:tc>
          <w:tcPr>
            <w:tcW w:w="4922" w:type="dxa"/>
            <w:hideMark/>
          </w:tcPr>
          <w:p w14:paraId="5977EC87" w14:textId="77777777" w:rsidR="00FD6F4F" w:rsidRPr="00971532" w:rsidRDefault="00FD6F4F" w:rsidP="00FD6F4F">
            <w:r w:rsidRPr="00971532">
              <w:t>дефект проекта и конструкции</w:t>
            </w:r>
          </w:p>
        </w:tc>
        <w:tc>
          <w:tcPr>
            <w:tcW w:w="1843" w:type="dxa"/>
            <w:hideMark/>
          </w:tcPr>
          <w:p w14:paraId="68B9D6E0" w14:textId="77777777" w:rsidR="00FD6F4F" w:rsidRPr="00971532" w:rsidRDefault="00FD6F4F" w:rsidP="00FD6F4F">
            <w:pPr>
              <w:jc w:val="center"/>
            </w:pPr>
            <w:r w:rsidRPr="00971532">
              <w:t>0</w:t>
            </w:r>
          </w:p>
        </w:tc>
        <w:tc>
          <w:tcPr>
            <w:tcW w:w="2268" w:type="dxa"/>
            <w:hideMark/>
          </w:tcPr>
          <w:p w14:paraId="3C75356E" w14:textId="77777777" w:rsidR="00FD6F4F" w:rsidRPr="00971532" w:rsidRDefault="00FD6F4F" w:rsidP="00FD6F4F">
            <w:pPr>
              <w:jc w:val="center"/>
            </w:pPr>
            <w:r w:rsidRPr="00971532">
              <w:t>0</w:t>
            </w:r>
          </w:p>
        </w:tc>
      </w:tr>
      <w:tr w:rsidR="00FD6F4F" w:rsidRPr="00971532" w14:paraId="608A17CB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571DF03C" w14:textId="77777777" w:rsidR="00FD6F4F" w:rsidRPr="00971532" w:rsidRDefault="00FD6F4F" w:rsidP="00FD6F4F"/>
        </w:tc>
        <w:tc>
          <w:tcPr>
            <w:tcW w:w="4922" w:type="dxa"/>
            <w:hideMark/>
          </w:tcPr>
          <w:p w14:paraId="329612BA" w14:textId="77777777" w:rsidR="00FD6F4F" w:rsidRPr="00971532" w:rsidRDefault="00FD6F4F" w:rsidP="00FD6F4F">
            <w:r w:rsidRPr="00971532">
              <w:t>дефект изготовления</w:t>
            </w:r>
          </w:p>
        </w:tc>
        <w:tc>
          <w:tcPr>
            <w:tcW w:w="1843" w:type="dxa"/>
            <w:hideMark/>
          </w:tcPr>
          <w:p w14:paraId="425936BF" w14:textId="77777777" w:rsidR="00FD6F4F" w:rsidRPr="00971532" w:rsidRDefault="00FD6F4F" w:rsidP="00FD6F4F">
            <w:pPr>
              <w:jc w:val="center"/>
            </w:pPr>
            <w:r w:rsidRPr="00971532">
              <w:t>0</w:t>
            </w:r>
          </w:p>
        </w:tc>
        <w:tc>
          <w:tcPr>
            <w:tcW w:w="2268" w:type="dxa"/>
            <w:hideMark/>
          </w:tcPr>
          <w:p w14:paraId="73961AAB" w14:textId="77777777" w:rsidR="00FD6F4F" w:rsidRPr="00971532" w:rsidRDefault="00FD6F4F" w:rsidP="00FD6F4F">
            <w:pPr>
              <w:jc w:val="center"/>
            </w:pPr>
            <w:r w:rsidRPr="00971532">
              <w:t>0</w:t>
            </w:r>
          </w:p>
        </w:tc>
      </w:tr>
      <w:tr w:rsidR="00FD6F4F" w:rsidRPr="00971532" w14:paraId="4F36F404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2CBFA263" w14:textId="77777777" w:rsidR="00FD6F4F" w:rsidRPr="00971532" w:rsidRDefault="00FD6F4F" w:rsidP="00FD6F4F"/>
        </w:tc>
        <w:tc>
          <w:tcPr>
            <w:tcW w:w="4922" w:type="dxa"/>
            <w:hideMark/>
          </w:tcPr>
          <w:p w14:paraId="4EC5690F" w14:textId="77777777" w:rsidR="00FD6F4F" w:rsidRPr="00971532" w:rsidRDefault="00FD6F4F" w:rsidP="00FD6F4F">
            <w:r w:rsidRPr="00971532">
              <w:t>дефект строительства и монтажа</w:t>
            </w:r>
          </w:p>
        </w:tc>
        <w:tc>
          <w:tcPr>
            <w:tcW w:w="1843" w:type="dxa"/>
            <w:hideMark/>
          </w:tcPr>
          <w:p w14:paraId="065C4E07" w14:textId="77777777" w:rsidR="00FD6F4F" w:rsidRPr="00971532" w:rsidRDefault="00FD6F4F" w:rsidP="00FD6F4F">
            <w:pPr>
              <w:jc w:val="center"/>
            </w:pPr>
            <w:r w:rsidRPr="00971532">
              <w:t>0</w:t>
            </w:r>
          </w:p>
        </w:tc>
        <w:tc>
          <w:tcPr>
            <w:tcW w:w="2268" w:type="dxa"/>
            <w:hideMark/>
          </w:tcPr>
          <w:p w14:paraId="1E2A1366" w14:textId="77777777" w:rsidR="00FD6F4F" w:rsidRPr="00971532" w:rsidRDefault="00FD6F4F" w:rsidP="00FD6F4F">
            <w:pPr>
              <w:jc w:val="center"/>
            </w:pPr>
            <w:r w:rsidRPr="00971532">
              <w:t>0</w:t>
            </w:r>
          </w:p>
        </w:tc>
      </w:tr>
      <w:tr w:rsidR="00FD6F4F" w:rsidRPr="00971532" w14:paraId="6895F954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0A3C0DA1" w14:textId="77777777" w:rsidR="00FD6F4F" w:rsidRPr="00971532" w:rsidRDefault="00FD6F4F" w:rsidP="00FD6F4F"/>
        </w:tc>
        <w:tc>
          <w:tcPr>
            <w:tcW w:w="4922" w:type="dxa"/>
            <w:hideMark/>
          </w:tcPr>
          <w:p w14:paraId="3CE39A9A" w14:textId="77777777" w:rsidR="00FD6F4F" w:rsidRPr="00971532" w:rsidRDefault="00FD6F4F" w:rsidP="00FD6F4F">
            <w:r w:rsidRPr="00971532">
              <w:t>дефект ремонта</w:t>
            </w:r>
          </w:p>
        </w:tc>
        <w:tc>
          <w:tcPr>
            <w:tcW w:w="1843" w:type="dxa"/>
            <w:hideMark/>
          </w:tcPr>
          <w:p w14:paraId="02AED9DE" w14:textId="77777777" w:rsidR="00FD6F4F" w:rsidRPr="00971532" w:rsidRDefault="00FD6F4F" w:rsidP="00FD6F4F">
            <w:pPr>
              <w:jc w:val="center"/>
            </w:pPr>
            <w:r w:rsidRPr="00971532">
              <w:t>0</w:t>
            </w:r>
          </w:p>
        </w:tc>
        <w:tc>
          <w:tcPr>
            <w:tcW w:w="2268" w:type="dxa"/>
            <w:hideMark/>
          </w:tcPr>
          <w:p w14:paraId="08E8DDE9" w14:textId="77777777" w:rsidR="00FD6F4F" w:rsidRPr="00971532" w:rsidRDefault="00FD6F4F" w:rsidP="00FD6F4F">
            <w:pPr>
              <w:jc w:val="center"/>
            </w:pPr>
            <w:r w:rsidRPr="00971532">
              <w:t>0</w:t>
            </w:r>
          </w:p>
        </w:tc>
      </w:tr>
      <w:tr w:rsidR="00FD6F4F" w:rsidRPr="00971532" w14:paraId="15D2C042" w14:textId="77777777" w:rsidTr="00C177D8">
        <w:trPr>
          <w:trHeight w:val="315"/>
        </w:trPr>
        <w:tc>
          <w:tcPr>
            <w:tcW w:w="885" w:type="dxa"/>
            <w:vMerge/>
            <w:hideMark/>
          </w:tcPr>
          <w:p w14:paraId="5C8AF980" w14:textId="77777777" w:rsidR="00FD6F4F" w:rsidRPr="00971532" w:rsidRDefault="00FD6F4F" w:rsidP="00FD6F4F"/>
        </w:tc>
        <w:tc>
          <w:tcPr>
            <w:tcW w:w="4922" w:type="dxa"/>
            <w:hideMark/>
          </w:tcPr>
          <w:p w14:paraId="5A9286EE" w14:textId="77777777" w:rsidR="00FD6F4F" w:rsidRPr="00971532" w:rsidRDefault="00FD6F4F" w:rsidP="00FD6F4F">
            <w:r w:rsidRPr="00971532">
              <w:t>прочие организационные причины</w:t>
            </w:r>
          </w:p>
        </w:tc>
        <w:tc>
          <w:tcPr>
            <w:tcW w:w="1843" w:type="dxa"/>
            <w:hideMark/>
          </w:tcPr>
          <w:p w14:paraId="424F33B9" w14:textId="77777777" w:rsidR="00FD6F4F" w:rsidRPr="00971532" w:rsidRDefault="00FD6F4F" w:rsidP="00FD6F4F">
            <w:pPr>
              <w:jc w:val="center"/>
            </w:pPr>
            <w:r w:rsidRPr="00971532">
              <w:t>0</w:t>
            </w:r>
          </w:p>
        </w:tc>
        <w:tc>
          <w:tcPr>
            <w:tcW w:w="2268" w:type="dxa"/>
            <w:hideMark/>
          </w:tcPr>
          <w:p w14:paraId="7380232F" w14:textId="77777777" w:rsidR="00FD6F4F" w:rsidRPr="00971532" w:rsidRDefault="00FD6F4F" w:rsidP="00FD6F4F">
            <w:pPr>
              <w:jc w:val="center"/>
            </w:pPr>
            <w:r w:rsidRPr="00971532">
              <w:t>0</w:t>
            </w:r>
          </w:p>
        </w:tc>
      </w:tr>
      <w:tr w:rsidR="00FD6F4F" w:rsidRPr="00971532" w14:paraId="489EE643" w14:textId="77777777" w:rsidTr="00C177D8">
        <w:trPr>
          <w:trHeight w:val="330"/>
        </w:trPr>
        <w:tc>
          <w:tcPr>
            <w:tcW w:w="885" w:type="dxa"/>
            <w:vMerge/>
            <w:hideMark/>
          </w:tcPr>
          <w:p w14:paraId="512652F5" w14:textId="77777777" w:rsidR="00FD6F4F" w:rsidRPr="00971532" w:rsidRDefault="00FD6F4F" w:rsidP="00FD6F4F"/>
        </w:tc>
        <w:tc>
          <w:tcPr>
            <w:tcW w:w="4922" w:type="dxa"/>
            <w:hideMark/>
          </w:tcPr>
          <w:p w14:paraId="46495692" w14:textId="77777777" w:rsidR="00FD6F4F" w:rsidRPr="00971532" w:rsidRDefault="00FD6F4F" w:rsidP="00FD6F4F">
            <w:r w:rsidRPr="00971532">
              <w:t>Всего по трубопроводам</w:t>
            </w:r>
          </w:p>
        </w:tc>
        <w:tc>
          <w:tcPr>
            <w:tcW w:w="1843" w:type="dxa"/>
            <w:hideMark/>
          </w:tcPr>
          <w:p w14:paraId="068B0984" w14:textId="77777777" w:rsidR="00FD6F4F" w:rsidRPr="00971532" w:rsidRDefault="00FD6F4F" w:rsidP="00FD6F4F">
            <w:pPr>
              <w:jc w:val="center"/>
            </w:pPr>
            <w:r w:rsidRPr="00971532">
              <w:t>245</w:t>
            </w:r>
          </w:p>
        </w:tc>
        <w:tc>
          <w:tcPr>
            <w:tcW w:w="2268" w:type="dxa"/>
            <w:hideMark/>
          </w:tcPr>
          <w:p w14:paraId="1EF8C4B4" w14:textId="77777777" w:rsidR="00FD6F4F" w:rsidRPr="00971532" w:rsidRDefault="00FD6F4F" w:rsidP="00FD6F4F">
            <w:pPr>
              <w:jc w:val="center"/>
            </w:pPr>
            <w:r w:rsidRPr="00971532">
              <w:t>4.1</w:t>
            </w:r>
          </w:p>
        </w:tc>
      </w:tr>
    </w:tbl>
    <w:p w14:paraId="12F46D03" w14:textId="77777777" w:rsidR="006E5766" w:rsidRPr="000814D5" w:rsidRDefault="006E5766" w:rsidP="007F7ECB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4606C94E" w14:textId="77777777" w:rsidR="00B34CD8" w:rsidRPr="000814D5" w:rsidRDefault="00FC0FE1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В инвестиционной программе </w:t>
      </w:r>
      <w:r w:rsidR="00B34CD8" w:rsidRPr="000814D5">
        <w:rPr>
          <w:sz w:val="28"/>
          <w:szCs w:val="28"/>
        </w:rPr>
        <w:t>тепловых сетей города Усолье-Сибирское предусмотрен</w:t>
      </w:r>
      <w:r w:rsidRPr="000814D5">
        <w:rPr>
          <w:sz w:val="28"/>
          <w:szCs w:val="28"/>
        </w:rPr>
        <w:t>о техническое перевооружение</w:t>
      </w:r>
      <w:r w:rsidR="00B34CD8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</w:rPr>
        <w:t>участков</w:t>
      </w:r>
      <w:r w:rsidR="00B34CD8" w:rsidRPr="000814D5">
        <w:rPr>
          <w:sz w:val="28"/>
          <w:szCs w:val="28"/>
        </w:rPr>
        <w:t xml:space="preserve"> магистра</w:t>
      </w:r>
      <w:r w:rsidR="00357061" w:rsidRPr="000814D5">
        <w:rPr>
          <w:sz w:val="28"/>
          <w:szCs w:val="28"/>
        </w:rPr>
        <w:t>льных трубопроводов</w:t>
      </w:r>
      <w:r w:rsidR="00B34CD8" w:rsidRPr="000814D5">
        <w:rPr>
          <w:sz w:val="28"/>
          <w:szCs w:val="28"/>
        </w:rPr>
        <w:t xml:space="preserve">. </w:t>
      </w:r>
      <w:r w:rsidR="001172B6" w:rsidRPr="000814D5">
        <w:rPr>
          <w:sz w:val="28"/>
          <w:szCs w:val="28"/>
        </w:rPr>
        <w:t xml:space="preserve">При выполнении инвестиционной программы филиал ООО «Байкальская энергетическая компания» </w:t>
      </w:r>
      <w:r w:rsidR="00544615" w:rsidRPr="000814D5">
        <w:rPr>
          <w:sz w:val="28"/>
          <w:szCs w:val="28"/>
        </w:rPr>
        <w:t>ТЭЦ-11 применяет технологию</w:t>
      </w:r>
      <w:r w:rsidR="001D25A4" w:rsidRPr="000814D5">
        <w:rPr>
          <w:sz w:val="28"/>
          <w:szCs w:val="28"/>
        </w:rPr>
        <w:t xml:space="preserve"> </w:t>
      </w:r>
      <w:r w:rsidR="001172B6" w:rsidRPr="000814D5">
        <w:rPr>
          <w:sz w:val="28"/>
          <w:szCs w:val="28"/>
        </w:rPr>
        <w:t xml:space="preserve">прокладки трубопроводов тепловых сетей в </w:t>
      </w:r>
      <w:r w:rsidR="001D25A4" w:rsidRPr="000814D5">
        <w:rPr>
          <w:sz w:val="28"/>
          <w:szCs w:val="28"/>
        </w:rPr>
        <w:t>ППМ</w:t>
      </w:r>
      <w:r w:rsidR="00B34CD8" w:rsidRPr="000814D5">
        <w:rPr>
          <w:sz w:val="28"/>
          <w:szCs w:val="28"/>
        </w:rPr>
        <w:t xml:space="preserve"> изоляции.</w:t>
      </w:r>
    </w:p>
    <w:p w14:paraId="0D659E8A" w14:textId="77777777" w:rsidR="00B34CD8" w:rsidRPr="000814D5" w:rsidRDefault="00B34CD8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емонт тепловых сетей производится в соответствии с утвержденным графиком на основе результатов анализа выявленных дефектов, повреждений, периодических осмотров, испытаний, диагностики и ежегодных опрессовок.</w:t>
      </w:r>
    </w:p>
    <w:p w14:paraId="0E7FC883" w14:textId="77777777" w:rsidR="00B34CD8" w:rsidRPr="000814D5" w:rsidRDefault="00B34CD8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ериодичность летних процедур ремонтов и испытаний на тепловых сетях соответствует требованиям технических регламентов. Ремонт тепловых сетей планируется по результатам, выявленных дефектов</w:t>
      </w:r>
      <w:r w:rsidR="00986569" w:rsidRPr="000814D5">
        <w:rPr>
          <w:sz w:val="28"/>
          <w:szCs w:val="28"/>
        </w:rPr>
        <w:t xml:space="preserve"> по средствам проведения технического диагностирования трубопроводов тепловых сетей методом </w:t>
      </w:r>
      <w:r w:rsidR="00544615" w:rsidRPr="000814D5">
        <w:rPr>
          <w:sz w:val="28"/>
          <w:szCs w:val="28"/>
        </w:rPr>
        <w:t>акустической томографии</w:t>
      </w:r>
      <w:r w:rsidRPr="000814D5">
        <w:rPr>
          <w:sz w:val="28"/>
          <w:szCs w:val="28"/>
        </w:rPr>
        <w:t>.</w:t>
      </w:r>
    </w:p>
    <w:p w14:paraId="573BFBCA" w14:textId="77777777" w:rsidR="00B34CD8" w:rsidRPr="000814D5" w:rsidRDefault="00B34CD8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В соответствии с РД 153-34.0-20.507-98, </w:t>
      </w:r>
      <w:r w:rsidR="006815A1" w:rsidRPr="000814D5">
        <w:rPr>
          <w:sz w:val="28"/>
          <w:szCs w:val="28"/>
        </w:rPr>
        <w:t xml:space="preserve">Приказа №280 от 30.06.2012 г. </w:t>
      </w:r>
      <w:r w:rsidR="00E61C3F" w:rsidRPr="000814D5">
        <w:rPr>
          <w:sz w:val="28"/>
          <w:szCs w:val="28"/>
        </w:rPr>
        <w:t>«</w:t>
      </w:r>
      <w:r w:rsidR="00E61C3F" w:rsidRPr="000814D5">
        <w:rPr>
          <w:rFonts w:eastAsia="Calibri"/>
          <w:sz w:val="28"/>
          <w:szCs w:val="28"/>
        </w:rPr>
        <w:t>О</w:t>
      </w:r>
      <w:r w:rsidR="006815A1" w:rsidRPr="000814D5">
        <w:rPr>
          <w:rFonts w:eastAsia="Calibri"/>
          <w:sz w:val="28"/>
          <w:szCs w:val="28"/>
        </w:rPr>
        <w:t xml:space="preserve">б утверждении </w:t>
      </w:r>
      <w:r w:rsidR="004034B8" w:rsidRPr="000814D5">
        <w:rPr>
          <w:rFonts w:eastAsia="Calibri"/>
          <w:sz w:val="28"/>
          <w:szCs w:val="28"/>
        </w:rPr>
        <w:t>свода правил СП</w:t>
      </w:r>
      <w:r w:rsidR="00E61C3F" w:rsidRPr="000814D5">
        <w:rPr>
          <w:rFonts w:eastAsia="Calibri"/>
          <w:sz w:val="28"/>
          <w:szCs w:val="28"/>
        </w:rPr>
        <w:t xml:space="preserve"> 124.13330.2012 «СНиП 41-02-2003 «Тепловые сети»»</w:t>
      </w:r>
      <w:r w:rsidR="00703D54" w:rsidRPr="000814D5">
        <w:rPr>
          <w:sz w:val="28"/>
          <w:szCs w:val="28"/>
        </w:rPr>
        <w:t xml:space="preserve">, </w:t>
      </w:r>
      <w:r w:rsidRPr="000814D5">
        <w:rPr>
          <w:sz w:val="28"/>
          <w:szCs w:val="28"/>
        </w:rPr>
        <w:t>обслуживаемые УТС ТЭЦ-11 подвергаются следующим испытаниям:</w:t>
      </w:r>
    </w:p>
    <w:p w14:paraId="3337690C" w14:textId="77777777" w:rsidR="00B34CD8" w:rsidRPr="000814D5" w:rsidRDefault="00C350A2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Г</w:t>
      </w:r>
      <w:r w:rsidR="00B34CD8" w:rsidRPr="000814D5">
        <w:rPr>
          <w:sz w:val="28"/>
          <w:szCs w:val="28"/>
        </w:rPr>
        <w:t>идравлическим испытаниям с целью проверки прочности и плотности трубопроводов, их элементов и арматуры.</w:t>
      </w:r>
    </w:p>
    <w:p w14:paraId="6FC5C414" w14:textId="77777777" w:rsidR="00B34CD8" w:rsidRPr="000814D5" w:rsidRDefault="00B34CD8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Все вновь монтируемые трубопроводы тепловых сетей до ввода в эксплуатацию </w:t>
      </w:r>
      <w:r w:rsidR="00B53C9B" w:rsidRPr="000814D5">
        <w:rPr>
          <w:sz w:val="28"/>
          <w:szCs w:val="28"/>
        </w:rPr>
        <w:t>подвергаются</w:t>
      </w:r>
      <w:r w:rsidRPr="000814D5">
        <w:rPr>
          <w:sz w:val="28"/>
          <w:szCs w:val="28"/>
        </w:rPr>
        <w:t xml:space="preserve"> гидравлическому испытанию, после ремонта трубопровода, связанного со сваркой, а также - при пуске трубопроводов после нахождения их в состоянии консервации свыше двух лет.</w:t>
      </w:r>
    </w:p>
    <w:p w14:paraId="1100217D" w14:textId="77777777" w:rsidR="00B34CD8" w:rsidRPr="000814D5" w:rsidRDefault="00C350A2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И</w:t>
      </w:r>
      <w:r w:rsidR="00B34CD8" w:rsidRPr="000814D5">
        <w:rPr>
          <w:sz w:val="28"/>
          <w:szCs w:val="28"/>
        </w:rPr>
        <w:t>спытаниям на максимальную температуру теплоносителя (температурным испытаниям) для выявления дефектов трубопроводов и оборудования тепловой сети, контроля за их состоянием, проверки компенсирующей способности тепловой сети; периодичность проверки: 1 раз в 5 лет.</w:t>
      </w:r>
    </w:p>
    <w:p w14:paraId="4D117361" w14:textId="77777777" w:rsidR="00B34CD8" w:rsidRPr="000814D5" w:rsidRDefault="00C350A2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Ис</w:t>
      </w:r>
      <w:r w:rsidR="00B34CD8" w:rsidRPr="000814D5">
        <w:rPr>
          <w:sz w:val="28"/>
          <w:szCs w:val="28"/>
        </w:rPr>
        <w:t>пытаниям на тепловые потери для определения фактических тепловых потерь теплопроводами в зависимости от типа строительно-изоляционных конструкций, срока службы, состояния и условий эксплуатации; периодичность проверки: 1 раз в 5 лет.</w:t>
      </w:r>
    </w:p>
    <w:p w14:paraId="31842835" w14:textId="77777777" w:rsidR="00B34CD8" w:rsidRPr="000814D5" w:rsidRDefault="00C350A2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И</w:t>
      </w:r>
      <w:r w:rsidR="00B34CD8" w:rsidRPr="000814D5">
        <w:rPr>
          <w:sz w:val="28"/>
          <w:szCs w:val="28"/>
        </w:rPr>
        <w:t>спытаниям на гидравлические потери для получения гидравлических характеристик трубопроводов; периодичность проверки: 1 раз в 5 лет.</w:t>
      </w:r>
    </w:p>
    <w:p w14:paraId="3607362C" w14:textId="77777777" w:rsidR="001F3790" w:rsidRPr="000814D5" w:rsidRDefault="00FE0371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И</w:t>
      </w:r>
      <w:r w:rsidR="00B34CD8" w:rsidRPr="000814D5">
        <w:rPr>
          <w:sz w:val="28"/>
          <w:szCs w:val="28"/>
        </w:rPr>
        <w:t>спытаниям на потенциалы блуждающих токов (электрическим измерениям для определения агрессивности грунтов блуждающих токов на трубопроводы подземных тепловых сетей; периодичность проверки: 1 раз в 5 лет.</w:t>
      </w:r>
    </w:p>
    <w:p w14:paraId="4DB6034F" w14:textId="77777777" w:rsidR="001F3790" w:rsidRPr="000814D5" w:rsidRDefault="00B34CD8" w:rsidP="007F7ECB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ормативы технологических потерь при передаче тепловой энергии разрабатываются организацией, эксплуатирующей тепловые сети для передачи тепловой энергии потребителям по следующим показателям:</w:t>
      </w:r>
    </w:p>
    <w:p w14:paraId="5AA9D8EC" w14:textId="77777777" w:rsidR="00B34CD8" w:rsidRPr="000814D5" w:rsidRDefault="00B34CD8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потери и затраты теплоносителей (вода);</w:t>
      </w:r>
    </w:p>
    <w:p w14:paraId="40F3ACCD" w14:textId="77777777" w:rsidR="00B34CD8" w:rsidRPr="000814D5" w:rsidRDefault="00B34CD8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потери тепловой энергии в тепловых сетях теплопередачей через теплоизоляционные конструкции теплопроводов и с потерями и затратами теплоносителей (вода);</w:t>
      </w:r>
    </w:p>
    <w:p w14:paraId="5F3910DC" w14:textId="77777777" w:rsidR="001F3790" w:rsidRDefault="00B34CD8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затраты электрической энергии на передачу тепловой энергии.</w:t>
      </w:r>
    </w:p>
    <w:p w14:paraId="2B48A057" w14:textId="77777777" w:rsidR="00AB2FEB" w:rsidRDefault="00AB2FEB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commentRangeStart w:id="18"/>
      <w:r>
        <w:rPr>
          <w:sz w:val="28"/>
          <w:szCs w:val="28"/>
        </w:rPr>
        <w:t>Фактические значения тепловых потерь по тепловым сетям ООО «Байкальская энергетическая компания» ТЭЦ-11 составляют:</w:t>
      </w:r>
    </w:p>
    <w:p w14:paraId="1C3BE9F9" w14:textId="77777777" w:rsidR="00AB2FEB" w:rsidRDefault="00AB2FEB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- 2018 г. – 200 779 Гкал/год;</w:t>
      </w:r>
    </w:p>
    <w:p w14:paraId="418BAA0F" w14:textId="77777777" w:rsidR="00AB2FEB" w:rsidRDefault="00AB2FEB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- 2019 г. – 197 418 Гкал/год;</w:t>
      </w:r>
    </w:p>
    <w:p w14:paraId="2607C88F" w14:textId="77777777" w:rsidR="00AB2FEB" w:rsidRPr="000814D5" w:rsidRDefault="00AB2FEB" w:rsidP="00B34CD8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- 2020 г. – 202 057 Гкал/год.</w:t>
      </w:r>
      <w:commentRangeEnd w:id="18"/>
      <w:r w:rsidR="00A13453">
        <w:rPr>
          <w:rStyle w:val="aff9"/>
        </w:rPr>
        <w:commentReference w:id="18"/>
      </w:r>
    </w:p>
    <w:p w14:paraId="13A5D7E4" w14:textId="77777777" w:rsidR="001F3790" w:rsidRPr="000814D5" w:rsidRDefault="00B34CD8" w:rsidP="007F7ECB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едписания надзорных органов по запрещению дальнейшей эксплуатации участков тепловой сети отсутствуют.</w:t>
      </w:r>
    </w:p>
    <w:p w14:paraId="5C57F34F" w14:textId="77777777" w:rsidR="009F04DB" w:rsidRPr="000814D5" w:rsidRDefault="009F04DB" w:rsidP="007F7ECB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исоединение потребителей к тепловой сети осуществляется по зависимой схеме, при которой горячая вода из тепловой сети поступает в систему отопления через элеваторный узел или узел смешения.</w:t>
      </w:r>
    </w:p>
    <w:p w14:paraId="351E015B" w14:textId="77777777" w:rsidR="007D4C3F" w:rsidRPr="00CC6EE7" w:rsidRDefault="007D4C3F" w:rsidP="007D4C3F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CC6EE7">
        <w:rPr>
          <w:sz w:val="28"/>
          <w:szCs w:val="28"/>
        </w:rPr>
        <w:t>Потребители тепла снабжены общедомовыми узлами учета тепла практически на 93%.</w:t>
      </w:r>
    </w:p>
    <w:p w14:paraId="5B26C9DD" w14:textId="77777777" w:rsidR="007D4C3F" w:rsidRPr="00CC6EE7" w:rsidRDefault="007D4C3F" w:rsidP="007D4C3F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CC6EE7">
        <w:rPr>
          <w:sz w:val="28"/>
          <w:szCs w:val="28"/>
        </w:rPr>
        <w:t>Информация об оснащенности потребителей тепловой энергии и теплоноситетеля представлена в таблице 14.</w:t>
      </w:r>
    </w:p>
    <w:p w14:paraId="7A1AF9E6" w14:textId="77777777" w:rsidR="007D4C3F" w:rsidRPr="00CC6EE7" w:rsidRDefault="007D4C3F" w:rsidP="007D4C3F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CC6EE7">
        <w:rPr>
          <w:sz w:val="28"/>
          <w:szCs w:val="28"/>
        </w:rPr>
        <w:t>По состоянию на 31.12.2020 все объеты, подлежащие в соответсвии с требованиями Федерального закона от 23 ноября 2009 года № 261-ФЗ «Об энергосбережении и о повышении энергетической эффективности, и о внесении изменений в отдельные законодательные акты Российской Федерации» оснащению приборами учета и имеющие техническую возможность их установки, оборудованы приборами учета тепловой энергии и теплоносителя.</w:t>
      </w:r>
    </w:p>
    <w:p w14:paraId="77F1EBDB" w14:textId="77777777" w:rsidR="007D4C3F" w:rsidRPr="00CC6EE7" w:rsidRDefault="007D4C3F" w:rsidP="007D4C3F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CC6EE7">
        <w:rPr>
          <w:sz w:val="28"/>
          <w:szCs w:val="28"/>
        </w:rPr>
        <w:t>Дальнейшее оснащение объектов приборами учета предполагается только в случае выявления технической возможности в соответсвии с критериями определнеными Приказом Минстроя России от 28.08.2020 № 485/пр «Об утверждении критериев наличия (отсутствия) технической возможности установки индивидуального, общего (квартирного), коллективного (общедомового) приборов учета, а также формы акта обследования на предмет установления наличия (отсутствия) технической возможности установки таких приборов учета и порядка ее заполнения».</w:t>
      </w:r>
    </w:p>
    <w:p w14:paraId="16F221C7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CC6EE7">
        <w:rPr>
          <w:sz w:val="28"/>
          <w:szCs w:val="28"/>
        </w:rPr>
        <w:t>Диспетчерская служба теплоснабжающей организации рас</w:t>
      </w:r>
      <w:r w:rsidRPr="000814D5">
        <w:rPr>
          <w:sz w:val="28"/>
          <w:szCs w:val="28"/>
        </w:rPr>
        <w:t xml:space="preserve">положена на </w:t>
      </w:r>
      <w:r w:rsidR="00DB235C" w:rsidRPr="000814D5">
        <w:rPr>
          <w:sz w:val="28"/>
          <w:szCs w:val="28"/>
        </w:rPr>
        <w:t xml:space="preserve">ТНС-1 УТС </w:t>
      </w:r>
      <w:r w:rsidRPr="000814D5">
        <w:rPr>
          <w:sz w:val="28"/>
          <w:szCs w:val="28"/>
        </w:rPr>
        <w:t>ТЭЦ-11.</w:t>
      </w:r>
    </w:p>
    <w:p w14:paraId="62069473" w14:textId="77777777" w:rsidR="00220AA2" w:rsidRPr="000814D5" w:rsidRDefault="00220AA2" w:rsidP="00220AA2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Оперативный персонал диспетчерской службы осуществляет круглосуточный режим работы объектов теплоснабжения города Усолье-Сибирского и усольского района. Параметры теплоносителя с узловых точек (тепловых насосных станций) заведен на центальный диспетчерский пункт по средствам программы </w:t>
      </w:r>
      <w:r w:rsidR="00261B0F" w:rsidRPr="000814D5">
        <w:rPr>
          <w:sz w:val="28"/>
          <w:szCs w:val="28"/>
        </w:rPr>
        <w:t xml:space="preserve">автоматической системы дисспетчерского управления (далее по тексту </w:t>
      </w:r>
      <w:r w:rsidRPr="000814D5">
        <w:rPr>
          <w:sz w:val="28"/>
          <w:szCs w:val="28"/>
        </w:rPr>
        <w:t>АСДУ</w:t>
      </w:r>
      <w:r w:rsidR="00261B0F" w:rsidRPr="000814D5">
        <w:rPr>
          <w:sz w:val="28"/>
          <w:szCs w:val="28"/>
        </w:rPr>
        <w:t>)</w:t>
      </w:r>
      <w:r w:rsidRPr="000814D5">
        <w:rPr>
          <w:sz w:val="28"/>
          <w:szCs w:val="28"/>
        </w:rPr>
        <w:t>.</w:t>
      </w:r>
    </w:p>
    <w:p w14:paraId="3179F2B8" w14:textId="77777777" w:rsidR="001F3790" w:rsidRPr="000814D5" w:rsidRDefault="00B27E50" w:rsidP="00220AA2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анные о системах автоматического регулирования</w:t>
      </w:r>
      <w:r w:rsidR="00220AA2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</w:rPr>
        <w:t>АСДУ состоит из следующих уровней:</w:t>
      </w:r>
    </w:p>
    <w:p w14:paraId="2E6148BF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нижний уровень - датчики физических и токовых параметров, коммутационная аппаратура, импульсные и кабельные линии, шкафы контроллеров по ТНС УТС;</w:t>
      </w:r>
    </w:p>
    <w:p w14:paraId="6530A14C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верхний уровень - АРМ диспетчера, включающее в себя операторскую станцию. АРМ диспетчера расположено в диспетчерской ТНС-1. Операторская станция является основным средством оперативного персонала, предназначенным дл</w:t>
      </w:r>
      <w:r w:rsidR="000545A9" w:rsidRPr="000814D5">
        <w:rPr>
          <w:sz w:val="28"/>
          <w:szCs w:val="28"/>
        </w:rPr>
        <w:t>я контроля параметров по ТНС-1,</w:t>
      </w:r>
      <w:r w:rsidR="005912DE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</w:rPr>
        <w:t>ТН</w:t>
      </w:r>
      <w:r w:rsidR="005912DE" w:rsidRPr="000814D5">
        <w:rPr>
          <w:sz w:val="28"/>
          <w:szCs w:val="28"/>
        </w:rPr>
        <w:t>С-2, ТНС-3, ТНС-4, ТНС-5, ТНС-1</w:t>
      </w:r>
      <w:r w:rsidRPr="000814D5">
        <w:rPr>
          <w:sz w:val="28"/>
          <w:szCs w:val="28"/>
        </w:rPr>
        <w:t>Б, ТНС-2Б и управления основным оборудованием ТМО ТНС-1, ТНС-2, ТНС-1Б, ТНС-2Б.</w:t>
      </w:r>
    </w:p>
    <w:p w14:paraId="15A8DF9E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мониторе ОС представляются следующие виды информации:</w:t>
      </w:r>
    </w:p>
    <w:p w14:paraId="0A975F4F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текущие значения параметров процесса;</w:t>
      </w:r>
    </w:p>
    <w:p w14:paraId="6C3001EF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архивные значения параметров процесса;</w:t>
      </w:r>
    </w:p>
    <w:p w14:paraId="08C71C6C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сигналы отклонения параметров от нормы;</w:t>
      </w:r>
    </w:p>
    <w:p w14:paraId="599A129B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состояние исполнительных механизмов (запорной арматуры, электродвигателей сетевых насосов);</w:t>
      </w:r>
    </w:p>
    <w:p w14:paraId="06C8A711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сигналы нарушений в работе исполнительных механизмов.</w:t>
      </w:r>
    </w:p>
    <w:p w14:paraId="5ABDFA16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 ОС осуществляется управление следующими исполнительными механизмами:</w:t>
      </w:r>
    </w:p>
    <w:p w14:paraId="452FFFB3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электродвигателями сетевых насосов;</w:t>
      </w:r>
    </w:p>
    <w:p w14:paraId="5D714A78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запорной арматурой на нагнетании сетевых насосов.</w:t>
      </w:r>
    </w:p>
    <w:p w14:paraId="5E42D2A1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Контроль параметров и состояния исполнительных механизмов осуществляется на мониторе ОС в виде статической и динамической информации.</w:t>
      </w:r>
    </w:p>
    <w:p w14:paraId="4497600D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татическая информация представлена в виде мнемосхем технологических процессов, поясняющих надписей, кодировок и другими статическими изображениями.</w:t>
      </w:r>
    </w:p>
    <w:p w14:paraId="7E4CAC55" w14:textId="77777777" w:rsidR="00B27E5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Кодировка оборудования КИПиА (датчики, приборы контроля) отображаются в виде всплывающих подсказок при подведении указателя «мыши» к изображению элемента (мнемосимволу запорной арматуры, насоса, поля цифрового значения технологического параметра).</w:t>
      </w:r>
    </w:p>
    <w:p w14:paraId="5E7C425F" w14:textId="77777777" w:rsidR="001F3790" w:rsidRPr="000814D5" w:rsidRDefault="00B27E50" w:rsidP="00B27E5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инамическая информация представлена в виде цифровых значений изменений технологических параметров и изменения состояния оборудования.</w:t>
      </w:r>
    </w:p>
    <w:p w14:paraId="600B1C56" w14:textId="77777777" w:rsidR="001F3790" w:rsidRPr="000814D5" w:rsidRDefault="00222287" w:rsidP="007F7ECB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мнемосхемах отображается изменение следующих параметров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1"/>
        <w:gridCol w:w="3289"/>
        <w:gridCol w:w="1926"/>
        <w:gridCol w:w="1926"/>
        <w:gridCol w:w="1926"/>
      </w:tblGrid>
      <w:tr w:rsidR="00222287" w:rsidRPr="000814D5" w14:paraId="2DEAD9C0" w14:textId="77777777" w:rsidTr="00222287">
        <w:trPr>
          <w:trHeight w:val="214"/>
        </w:trPr>
        <w:tc>
          <w:tcPr>
            <w:tcW w:w="292" w:type="pct"/>
            <w:vAlign w:val="center"/>
          </w:tcPr>
          <w:p w14:paraId="254B09AD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№ п/п</w:t>
            </w:r>
          </w:p>
        </w:tc>
        <w:tc>
          <w:tcPr>
            <w:tcW w:w="1708" w:type="pct"/>
            <w:vAlign w:val="center"/>
          </w:tcPr>
          <w:p w14:paraId="4ABF040B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Наименование параметра</w:t>
            </w:r>
          </w:p>
        </w:tc>
        <w:tc>
          <w:tcPr>
            <w:tcW w:w="1000" w:type="pct"/>
            <w:vAlign w:val="center"/>
          </w:tcPr>
          <w:p w14:paraId="1D0AFDCE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Обозначение</w:t>
            </w:r>
          </w:p>
        </w:tc>
        <w:tc>
          <w:tcPr>
            <w:tcW w:w="1000" w:type="pct"/>
            <w:vAlign w:val="center"/>
          </w:tcPr>
          <w:p w14:paraId="49B77937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Ед. изм.</w:t>
            </w:r>
          </w:p>
        </w:tc>
        <w:tc>
          <w:tcPr>
            <w:tcW w:w="1000" w:type="pct"/>
            <w:vAlign w:val="center"/>
          </w:tcPr>
          <w:p w14:paraId="1EB2015C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Диапазон изме-рения параметра</w:t>
            </w:r>
          </w:p>
        </w:tc>
      </w:tr>
      <w:tr w:rsidR="00222287" w:rsidRPr="000814D5" w14:paraId="5BAE832D" w14:textId="77777777" w:rsidTr="00222287">
        <w:trPr>
          <w:trHeight w:val="100"/>
        </w:trPr>
        <w:tc>
          <w:tcPr>
            <w:tcW w:w="292" w:type="pct"/>
            <w:vAlign w:val="center"/>
          </w:tcPr>
          <w:p w14:paraId="25B05E7D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1</w:t>
            </w:r>
          </w:p>
        </w:tc>
        <w:tc>
          <w:tcPr>
            <w:tcW w:w="1708" w:type="pct"/>
          </w:tcPr>
          <w:p w14:paraId="7A259CAD" w14:textId="77777777" w:rsidR="00222287" w:rsidRPr="000814D5" w:rsidRDefault="00222287" w:rsidP="00222287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Давление </w:t>
            </w:r>
          </w:p>
        </w:tc>
        <w:tc>
          <w:tcPr>
            <w:tcW w:w="1000" w:type="pct"/>
            <w:vAlign w:val="center"/>
          </w:tcPr>
          <w:p w14:paraId="0FF88CB1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Р</w:t>
            </w:r>
          </w:p>
        </w:tc>
        <w:tc>
          <w:tcPr>
            <w:tcW w:w="1000" w:type="pct"/>
            <w:vAlign w:val="center"/>
          </w:tcPr>
          <w:p w14:paraId="4D3A0EE2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МПа</w:t>
            </w:r>
          </w:p>
        </w:tc>
        <w:tc>
          <w:tcPr>
            <w:tcW w:w="1000" w:type="pct"/>
            <w:vAlign w:val="center"/>
          </w:tcPr>
          <w:p w14:paraId="4759D0DD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0-1.6</w:t>
            </w:r>
          </w:p>
        </w:tc>
      </w:tr>
      <w:tr w:rsidR="00222287" w:rsidRPr="000814D5" w14:paraId="484B9CF5" w14:textId="77777777" w:rsidTr="00222287">
        <w:trPr>
          <w:trHeight w:val="100"/>
        </w:trPr>
        <w:tc>
          <w:tcPr>
            <w:tcW w:w="292" w:type="pct"/>
            <w:vAlign w:val="center"/>
          </w:tcPr>
          <w:p w14:paraId="50EB4DD5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2</w:t>
            </w:r>
          </w:p>
        </w:tc>
        <w:tc>
          <w:tcPr>
            <w:tcW w:w="1708" w:type="pct"/>
          </w:tcPr>
          <w:p w14:paraId="6E15C136" w14:textId="77777777" w:rsidR="00222287" w:rsidRPr="000814D5" w:rsidRDefault="00222287" w:rsidP="00222287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Расход </w:t>
            </w:r>
          </w:p>
        </w:tc>
        <w:tc>
          <w:tcPr>
            <w:tcW w:w="1000" w:type="pct"/>
            <w:vAlign w:val="center"/>
          </w:tcPr>
          <w:p w14:paraId="53A236D7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F</w:t>
            </w:r>
          </w:p>
        </w:tc>
        <w:tc>
          <w:tcPr>
            <w:tcW w:w="1000" w:type="pct"/>
            <w:vAlign w:val="center"/>
          </w:tcPr>
          <w:p w14:paraId="111ECA9F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м</w:t>
            </w:r>
            <w:r w:rsidRPr="000814D5">
              <w:rPr>
                <w:rFonts w:eastAsia="Calibri"/>
                <w:color w:val="000000"/>
                <w:vertAlign w:val="superscript"/>
              </w:rPr>
              <w:t>З</w:t>
            </w:r>
            <w:r w:rsidRPr="000814D5">
              <w:rPr>
                <w:rFonts w:eastAsia="Calibri"/>
                <w:color w:val="000000"/>
              </w:rPr>
              <w:t>/ч</w:t>
            </w:r>
          </w:p>
        </w:tc>
        <w:tc>
          <w:tcPr>
            <w:tcW w:w="1000" w:type="pct"/>
            <w:vAlign w:val="center"/>
          </w:tcPr>
          <w:p w14:paraId="654FFA8B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0-7000</w:t>
            </w:r>
          </w:p>
        </w:tc>
      </w:tr>
      <w:tr w:rsidR="00222287" w:rsidRPr="000814D5" w14:paraId="71200B84" w14:textId="77777777" w:rsidTr="00222287">
        <w:trPr>
          <w:trHeight w:val="100"/>
        </w:trPr>
        <w:tc>
          <w:tcPr>
            <w:tcW w:w="292" w:type="pct"/>
            <w:vAlign w:val="center"/>
          </w:tcPr>
          <w:p w14:paraId="17D14384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3</w:t>
            </w:r>
          </w:p>
        </w:tc>
        <w:tc>
          <w:tcPr>
            <w:tcW w:w="1708" w:type="pct"/>
          </w:tcPr>
          <w:p w14:paraId="5217D0A1" w14:textId="77777777" w:rsidR="00222287" w:rsidRPr="000814D5" w:rsidRDefault="00222287" w:rsidP="00222287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Уровень </w:t>
            </w:r>
            <w:r w:rsidR="00603498" w:rsidRPr="000814D5">
              <w:rPr>
                <w:rFonts w:eastAsia="Calibri"/>
                <w:color w:val="000000"/>
              </w:rPr>
              <w:t>сетевой воды в баках-аккумуляторах</w:t>
            </w:r>
          </w:p>
        </w:tc>
        <w:tc>
          <w:tcPr>
            <w:tcW w:w="1000" w:type="pct"/>
            <w:vAlign w:val="center"/>
          </w:tcPr>
          <w:p w14:paraId="76AB9ABC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L</w:t>
            </w:r>
          </w:p>
        </w:tc>
        <w:tc>
          <w:tcPr>
            <w:tcW w:w="1000" w:type="pct"/>
            <w:vAlign w:val="center"/>
          </w:tcPr>
          <w:p w14:paraId="305C0DDE" w14:textId="77777777" w:rsidR="00222287" w:rsidRPr="000814D5" w:rsidRDefault="00603498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м</w:t>
            </w:r>
          </w:p>
        </w:tc>
        <w:tc>
          <w:tcPr>
            <w:tcW w:w="1000" w:type="pct"/>
            <w:vAlign w:val="center"/>
          </w:tcPr>
          <w:p w14:paraId="568CC2F5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0-10</w:t>
            </w:r>
          </w:p>
        </w:tc>
      </w:tr>
      <w:tr w:rsidR="00222287" w:rsidRPr="000814D5" w14:paraId="4EE9EA31" w14:textId="77777777" w:rsidTr="00222287">
        <w:trPr>
          <w:trHeight w:val="100"/>
        </w:trPr>
        <w:tc>
          <w:tcPr>
            <w:tcW w:w="292" w:type="pct"/>
            <w:vAlign w:val="center"/>
          </w:tcPr>
          <w:p w14:paraId="7566B0F9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4</w:t>
            </w:r>
          </w:p>
        </w:tc>
        <w:tc>
          <w:tcPr>
            <w:tcW w:w="1708" w:type="pct"/>
          </w:tcPr>
          <w:p w14:paraId="7FA0418E" w14:textId="77777777" w:rsidR="00222287" w:rsidRPr="000814D5" w:rsidRDefault="00222287" w:rsidP="00222287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Температура </w:t>
            </w:r>
          </w:p>
        </w:tc>
        <w:tc>
          <w:tcPr>
            <w:tcW w:w="1000" w:type="pct"/>
            <w:vAlign w:val="center"/>
          </w:tcPr>
          <w:p w14:paraId="41FFE397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Т</w:t>
            </w:r>
          </w:p>
        </w:tc>
        <w:tc>
          <w:tcPr>
            <w:tcW w:w="1000" w:type="pct"/>
            <w:vAlign w:val="center"/>
          </w:tcPr>
          <w:p w14:paraId="10CAED34" w14:textId="77777777" w:rsidR="00222287" w:rsidRPr="000814D5" w:rsidRDefault="00603498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  <w:lang w:val="en-US"/>
              </w:rPr>
            </w:pPr>
            <w:r w:rsidRPr="000814D5">
              <w:rPr>
                <w:rFonts w:eastAsia="Calibri"/>
                <w:color w:val="000000"/>
                <w:vertAlign w:val="superscript"/>
              </w:rPr>
              <w:t>0</w:t>
            </w:r>
            <w:r w:rsidRPr="000814D5">
              <w:rPr>
                <w:rFonts w:eastAsia="Calibri"/>
                <w:color w:val="000000"/>
              </w:rPr>
              <w:t>С</w:t>
            </w:r>
          </w:p>
        </w:tc>
        <w:tc>
          <w:tcPr>
            <w:tcW w:w="1000" w:type="pct"/>
            <w:vAlign w:val="center"/>
          </w:tcPr>
          <w:p w14:paraId="53FA9318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-200+1100</w:t>
            </w:r>
          </w:p>
        </w:tc>
      </w:tr>
      <w:tr w:rsidR="00222287" w:rsidRPr="000814D5" w14:paraId="1C092972" w14:textId="77777777" w:rsidTr="00222287">
        <w:trPr>
          <w:trHeight w:val="100"/>
        </w:trPr>
        <w:tc>
          <w:tcPr>
            <w:tcW w:w="292" w:type="pct"/>
            <w:vAlign w:val="center"/>
          </w:tcPr>
          <w:p w14:paraId="7ECA37E8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5</w:t>
            </w:r>
          </w:p>
        </w:tc>
        <w:tc>
          <w:tcPr>
            <w:tcW w:w="1708" w:type="pct"/>
          </w:tcPr>
          <w:p w14:paraId="2ECFC4E1" w14:textId="77777777" w:rsidR="00222287" w:rsidRPr="000814D5" w:rsidRDefault="00222287" w:rsidP="00222287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Ток </w:t>
            </w:r>
          </w:p>
        </w:tc>
        <w:tc>
          <w:tcPr>
            <w:tcW w:w="1000" w:type="pct"/>
            <w:vAlign w:val="center"/>
          </w:tcPr>
          <w:p w14:paraId="73C0C07B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I</w:t>
            </w:r>
          </w:p>
        </w:tc>
        <w:tc>
          <w:tcPr>
            <w:tcW w:w="1000" w:type="pct"/>
            <w:vAlign w:val="center"/>
          </w:tcPr>
          <w:p w14:paraId="44A5193B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А</w:t>
            </w:r>
          </w:p>
        </w:tc>
        <w:tc>
          <w:tcPr>
            <w:tcW w:w="1000" w:type="pct"/>
            <w:vAlign w:val="center"/>
          </w:tcPr>
          <w:p w14:paraId="0CC5D1AA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0-600</w:t>
            </w:r>
          </w:p>
        </w:tc>
      </w:tr>
      <w:tr w:rsidR="00222287" w:rsidRPr="000814D5" w14:paraId="58A7B789" w14:textId="77777777" w:rsidTr="00222287">
        <w:trPr>
          <w:trHeight w:val="100"/>
        </w:trPr>
        <w:tc>
          <w:tcPr>
            <w:tcW w:w="292" w:type="pct"/>
            <w:vAlign w:val="center"/>
          </w:tcPr>
          <w:p w14:paraId="2687C738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6</w:t>
            </w:r>
          </w:p>
        </w:tc>
        <w:tc>
          <w:tcPr>
            <w:tcW w:w="1708" w:type="pct"/>
          </w:tcPr>
          <w:p w14:paraId="41F269CA" w14:textId="77777777" w:rsidR="00222287" w:rsidRPr="000814D5" w:rsidRDefault="00222287" w:rsidP="00222287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Напряжение </w:t>
            </w:r>
          </w:p>
        </w:tc>
        <w:tc>
          <w:tcPr>
            <w:tcW w:w="1000" w:type="pct"/>
            <w:vAlign w:val="center"/>
          </w:tcPr>
          <w:p w14:paraId="0BD137F0" w14:textId="77777777" w:rsidR="00222287" w:rsidRPr="000814D5" w:rsidRDefault="00842CF1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  <w:lang w:val="en-US"/>
              </w:rPr>
            </w:pPr>
            <w:r w:rsidRPr="000814D5">
              <w:rPr>
                <w:rFonts w:eastAsia="Calibri"/>
                <w:color w:val="000000"/>
                <w:lang w:val="en-US"/>
              </w:rPr>
              <w:t>U</w:t>
            </w:r>
          </w:p>
        </w:tc>
        <w:tc>
          <w:tcPr>
            <w:tcW w:w="1000" w:type="pct"/>
            <w:vAlign w:val="center"/>
          </w:tcPr>
          <w:p w14:paraId="745BA596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В</w:t>
            </w:r>
          </w:p>
        </w:tc>
        <w:tc>
          <w:tcPr>
            <w:tcW w:w="1000" w:type="pct"/>
            <w:vAlign w:val="center"/>
          </w:tcPr>
          <w:p w14:paraId="7AEC5C8E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0-10000</w:t>
            </w:r>
          </w:p>
        </w:tc>
      </w:tr>
      <w:tr w:rsidR="00222287" w:rsidRPr="000814D5" w14:paraId="48AD819A" w14:textId="77777777" w:rsidTr="00222287">
        <w:trPr>
          <w:trHeight w:val="100"/>
        </w:trPr>
        <w:tc>
          <w:tcPr>
            <w:tcW w:w="292" w:type="pct"/>
            <w:vAlign w:val="center"/>
          </w:tcPr>
          <w:p w14:paraId="3538D7AA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7</w:t>
            </w:r>
          </w:p>
        </w:tc>
        <w:tc>
          <w:tcPr>
            <w:tcW w:w="1708" w:type="pct"/>
          </w:tcPr>
          <w:p w14:paraId="60B666E1" w14:textId="77777777" w:rsidR="00222287" w:rsidRPr="000814D5" w:rsidRDefault="00222287" w:rsidP="00222287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Степень открытия задвижки </w:t>
            </w:r>
          </w:p>
        </w:tc>
        <w:tc>
          <w:tcPr>
            <w:tcW w:w="1000" w:type="pct"/>
            <w:vAlign w:val="center"/>
          </w:tcPr>
          <w:p w14:paraId="5095A293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П</w:t>
            </w:r>
          </w:p>
        </w:tc>
        <w:tc>
          <w:tcPr>
            <w:tcW w:w="1000" w:type="pct"/>
            <w:vAlign w:val="center"/>
          </w:tcPr>
          <w:p w14:paraId="178ABD44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%</w:t>
            </w:r>
          </w:p>
        </w:tc>
        <w:tc>
          <w:tcPr>
            <w:tcW w:w="1000" w:type="pct"/>
            <w:vAlign w:val="center"/>
          </w:tcPr>
          <w:p w14:paraId="408BA7B4" w14:textId="77777777" w:rsidR="00222287" w:rsidRPr="000814D5" w:rsidRDefault="00222287" w:rsidP="0022228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0-100</w:t>
            </w:r>
          </w:p>
        </w:tc>
      </w:tr>
    </w:tbl>
    <w:p w14:paraId="4351C949" w14:textId="77777777" w:rsidR="001F3790" w:rsidRPr="000814D5" w:rsidRDefault="001F3790" w:rsidP="007F7ECB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33A3D547" w14:textId="77777777" w:rsidR="00222287" w:rsidRPr="000814D5" w:rsidRDefault="00222287" w:rsidP="00222287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остояние насосного оборудования определяется по изменению значения тока электродвигателей соответствующих насосов.</w:t>
      </w:r>
    </w:p>
    <w:p w14:paraId="2F39E3E1" w14:textId="77777777" w:rsidR="00222287" w:rsidRPr="000814D5" w:rsidRDefault="00222287" w:rsidP="00222287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остояние запорной арматуры АСДУ определяется сигналами от приборов контроля положения задвижек.</w:t>
      </w:r>
    </w:p>
    <w:p w14:paraId="5AE7F578" w14:textId="77777777" w:rsidR="001F3790" w:rsidRPr="000814D5" w:rsidRDefault="00222287" w:rsidP="00222287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правление работой АСДУ происходит в трех режимах:</w:t>
      </w:r>
    </w:p>
    <w:p w14:paraId="0FC0E86B" w14:textId="77777777" w:rsidR="00222287" w:rsidRPr="000814D5" w:rsidRDefault="00222287" w:rsidP="00222287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дистанционное управление с ОС;</w:t>
      </w:r>
    </w:p>
    <w:p w14:paraId="76A112F4" w14:textId="77777777" w:rsidR="00222287" w:rsidRPr="000814D5" w:rsidRDefault="00222287" w:rsidP="00222287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местное управление с помощью кнопочных постов и ПКП;</w:t>
      </w:r>
    </w:p>
    <w:p w14:paraId="1C6122CA" w14:textId="77777777" w:rsidR="001F3790" w:rsidRPr="000814D5" w:rsidRDefault="00222287" w:rsidP="00222287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ручное управление.</w:t>
      </w:r>
    </w:p>
    <w:p w14:paraId="55805482" w14:textId="77777777" w:rsidR="00BE4EF2" w:rsidRPr="000814D5" w:rsidRDefault="00BE4EF2" w:rsidP="00222287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3736D0C0" w14:textId="77777777" w:rsidR="00BE4EF2" w:rsidRPr="000814D5" w:rsidRDefault="000303D8" w:rsidP="00156106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</w:t>
      </w:r>
      <w:r w:rsidR="00E57EAB" w:rsidRPr="000814D5">
        <w:rPr>
          <w:sz w:val="28"/>
          <w:szCs w:val="28"/>
        </w:rPr>
        <w:t xml:space="preserve"> г. Усолье-</w:t>
      </w:r>
      <w:r w:rsidR="00BE4EF2" w:rsidRPr="000814D5">
        <w:rPr>
          <w:sz w:val="28"/>
          <w:szCs w:val="28"/>
        </w:rPr>
        <w:t xml:space="preserve">Сибирское </w:t>
      </w:r>
      <w:r w:rsidR="00284702" w:rsidRPr="000814D5">
        <w:rPr>
          <w:sz w:val="28"/>
          <w:szCs w:val="28"/>
        </w:rPr>
        <w:t>по состоянию на 01.01.2021 г.</w:t>
      </w:r>
      <w:r w:rsidR="00BE4EF2" w:rsidRPr="000814D5">
        <w:rPr>
          <w:sz w:val="28"/>
          <w:szCs w:val="28"/>
        </w:rPr>
        <w:t xml:space="preserve"> бесхозяйны</w:t>
      </w:r>
      <w:r w:rsidR="00284702" w:rsidRPr="000814D5">
        <w:rPr>
          <w:sz w:val="28"/>
          <w:szCs w:val="28"/>
        </w:rPr>
        <w:t>е</w:t>
      </w:r>
      <w:r w:rsidR="00BE4EF2" w:rsidRPr="000814D5">
        <w:rPr>
          <w:sz w:val="28"/>
          <w:szCs w:val="28"/>
        </w:rPr>
        <w:t xml:space="preserve"> тепловы</w:t>
      </w:r>
      <w:r w:rsidR="00284702" w:rsidRPr="000814D5">
        <w:rPr>
          <w:sz w:val="28"/>
          <w:szCs w:val="28"/>
        </w:rPr>
        <w:t>е</w:t>
      </w:r>
      <w:r w:rsidR="00BE4EF2" w:rsidRPr="000814D5">
        <w:rPr>
          <w:sz w:val="28"/>
          <w:szCs w:val="28"/>
        </w:rPr>
        <w:t xml:space="preserve"> сети</w:t>
      </w:r>
      <w:r w:rsidR="00284702" w:rsidRPr="000814D5">
        <w:rPr>
          <w:sz w:val="28"/>
          <w:szCs w:val="28"/>
        </w:rPr>
        <w:t xml:space="preserve"> отсутствуют.</w:t>
      </w:r>
    </w:p>
    <w:p w14:paraId="4CF32134" w14:textId="77777777" w:rsidR="004C509A" w:rsidRPr="000814D5" w:rsidRDefault="004C509A" w:rsidP="00284702">
      <w:pPr>
        <w:autoSpaceDE w:val="0"/>
        <w:autoSpaceDN w:val="0"/>
        <w:adjustRightInd w:val="0"/>
        <w:jc w:val="both"/>
        <w:rPr>
          <w:sz w:val="28"/>
          <w:szCs w:val="28"/>
        </w:rPr>
      </w:pPr>
    </w:p>
    <w:p w14:paraId="264D9E5C" w14:textId="77777777" w:rsidR="003C7E63" w:rsidRPr="000814D5" w:rsidRDefault="003C7E63" w:rsidP="00D16FCC">
      <w:pPr>
        <w:pStyle w:val="2"/>
        <w:pBdr>
          <w:bottom w:val="single" w:sz="12" w:space="1" w:color="auto"/>
        </w:pBdr>
        <w:tabs>
          <w:tab w:val="left" w:pos="993"/>
        </w:tabs>
        <w:spacing w:before="300" w:after="200"/>
        <w:ind w:left="720" w:hanging="295"/>
        <w:rPr>
          <w:rFonts w:ascii="Cambria" w:hAnsi="Cambria" w:cs="Times New Roman"/>
          <w:i w:val="0"/>
          <w:color w:val="000000" w:themeColor="text1"/>
          <w:sz w:val="30"/>
          <w:szCs w:val="30"/>
        </w:rPr>
      </w:pPr>
      <w:bookmarkStart w:id="19" w:name="_Toc4718842"/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Зоны действия источников тепловой энергии</w:t>
      </w:r>
      <w:bookmarkEnd w:id="19"/>
    </w:p>
    <w:p w14:paraId="0AC0FA6E" w14:textId="77777777" w:rsidR="00B00935" w:rsidRPr="000814D5" w:rsidRDefault="00B00935" w:rsidP="00393DF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2853FA9F" w14:textId="2F97A6A2" w:rsidR="00156106" w:rsidRPr="000814D5" w:rsidRDefault="00156106" w:rsidP="00156106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Основная деятельность ТЭЦ-11 - это обеспечение централизованного теплоснабжения промышленности и жилищно-коммунального сектора г. Усолье -Сибирское, а также покрытие электрических нагрузок системы </w:t>
      </w:r>
      <w:r w:rsidR="00DE3F0F" w:rsidRPr="000814D5">
        <w:rPr>
          <w:sz w:val="28"/>
          <w:szCs w:val="28"/>
        </w:rPr>
        <w:t>ООО «Байкальская энергетическая компания»</w:t>
      </w:r>
      <w:r w:rsidRPr="000814D5">
        <w:rPr>
          <w:sz w:val="28"/>
          <w:szCs w:val="28"/>
        </w:rPr>
        <w:t xml:space="preserve">. </w:t>
      </w:r>
      <w:commentRangeStart w:id="20"/>
      <w:r w:rsidRPr="000814D5">
        <w:rPr>
          <w:sz w:val="28"/>
          <w:szCs w:val="28"/>
        </w:rPr>
        <w:t xml:space="preserve">Предприятие расположено на </w:t>
      </w:r>
      <w:r w:rsidR="00E22B4E">
        <w:rPr>
          <w:sz w:val="28"/>
          <w:szCs w:val="28"/>
        </w:rPr>
        <w:t>2</w:t>
      </w:r>
      <w:r w:rsidRPr="000814D5">
        <w:rPr>
          <w:sz w:val="28"/>
          <w:szCs w:val="28"/>
        </w:rPr>
        <w:t>-</w:t>
      </w:r>
      <w:r w:rsidR="00E22B4E">
        <w:rPr>
          <w:sz w:val="28"/>
          <w:szCs w:val="28"/>
        </w:rPr>
        <w:t>х</w:t>
      </w:r>
      <w:r w:rsidRPr="000814D5">
        <w:rPr>
          <w:sz w:val="28"/>
          <w:szCs w:val="28"/>
        </w:rPr>
        <w:t xml:space="preserve"> пром.площадках.</w:t>
      </w:r>
      <w:commentRangeEnd w:id="20"/>
      <w:r w:rsidR="00BB653D">
        <w:rPr>
          <w:rStyle w:val="aff9"/>
        </w:rPr>
        <w:commentReference w:id="20"/>
      </w:r>
    </w:p>
    <w:p w14:paraId="38C26321" w14:textId="77777777" w:rsidR="00156106" w:rsidRPr="000814D5" w:rsidRDefault="00156106" w:rsidP="00156106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пром. площадке №1 находится территория ТЭЦ-11. На пром. площадке № 2 находится золоотвал ТЭЦ-11.</w:t>
      </w:r>
    </w:p>
    <w:p w14:paraId="1461B9C4" w14:textId="77777777" w:rsidR="00156106" w:rsidRPr="000814D5" w:rsidRDefault="00156106" w:rsidP="00156106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ом. площадка № 1 ТЭЦ-11 располагается в промышленной зоне севернее города Усолье-Сибирское. Площадка №1 граничит с востока, юго-востока и северо-востока с территорией ООО «Усольехимпром». С северо-западн</w:t>
      </w:r>
      <w:r w:rsidR="0040185E" w:rsidRPr="000814D5">
        <w:rPr>
          <w:sz w:val="28"/>
          <w:szCs w:val="28"/>
        </w:rPr>
        <w:t>ой стороны - на расстоянии 430м</w:t>
      </w:r>
      <w:r w:rsidR="00820E66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</w:rPr>
        <w:t>от пром. площадки ТЭЦ-11, находится ОАО «Усолье-Сибирский химфармзавод». В юго-восточном направлении на расстоянии 1,0 км от границы территории ТЭЦ-11 (площадка №1) находится пром. зона, занятая предприятиями стройиндустрии.</w:t>
      </w:r>
    </w:p>
    <w:p w14:paraId="04204057" w14:textId="77777777" w:rsidR="00156106" w:rsidRPr="000814D5" w:rsidRDefault="00156106" w:rsidP="00156106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Ближайший жилой массив от площадки №1 расположен на расстоянии 2,5 км в южном направлении, на расстоянии 4,6км в северо-западном направлении расположен пос. Белореченский, в западном направлении на расстоянии 0,83 км за железнодорожными путями и автодорогой находятся садовые участки.</w:t>
      </w:r>
    </w:p>
    <w:p w14:paraId="6450FC8E" w14:textId="77777777" w:rsidR="00156106" w:rsidRPr="000814D5" w:rsidRDefault="00156106" w:rsidP="00156106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ом. площадка №2 (золоотвал ТЭЦ-11) расположена в 2,</w:t>
      </w:r>
      <w:r w:rsidR="00185D6D" w:rsidRPr="000814D5">
        <w:rPr>
          <w:sz w:val="28"/>
          <w:szCs w:val="28"/>
        </w:rPr>
        <w:t xml:space="preserve">5 км к северо-востоку от пром. </w:t>
      </w:r>
      <w:r w:rsidRPr="000814D5">
        <w:rPr>
          <w:sz w:val="28"/>
          <w:szCs w:val="28"/>
        </w:rPr>
        <w:t>площадки №1 ТЭЦ -11.</w:t>
      </w:r>
    </w:p>
    <w:p w14:paraId="11F5C136" w14:textId="6C71E038" w:rsidR="00B00935" w:rsidRPr="000814D5" w:rsidRDefault="00E22B4E" w:rsidP="00156106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BB653D">
        <w:rPr>
          <w:sz w:val="28"/>
          <w:szCs w:val="28"/>
          <w:highlight w:val="green"/>
        </w:rPr>
        <w:t xml:space="preserve">На территории г. Усолье-Сибирское и п. Белореченский </w:t>
      </w:r>
      <w:r w:rsidR="00156106" w:rsidRPr="00BB653D">
        <w:rPr>
          <w:sz w:val="28"/>
          <w:szCs w:val="28"/>
          <w:highlight w:val="green"/>
        </w:rPr>
        <w:t>находится объекты тепловых сетей.</w:t>
      </w:r>
    </w:p>
    <w:p w14:paraId="1C01DE21" w14:textId="77777777" w:rsidR="00A020D9" w:rsidRPr="004917CA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пром. площадке №1 размещены:</w:t>
      </w:r>
    </w:p>
    <w:p w14:paraId="0EB36398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цеха ТЭЦ-11</w:t>
      </w:r>
    </w:p>
    <w:p w14:paraId="13007C43" w14:textId="77777777" w:rsidR="00820E66" w:rsidRPr="000814D5" w:rsidRDefault="00820E66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Железнодорожный цех (ЖДЦ)</w:t>
      </w:r>
    </w:p>
    <w:p w14:paraId="14ABD91B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Цех топливоподачи (ЦТП);</w:t>
      </w:r>
    </w:p>
    <w:p w14:paraId="1FB48E38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Котлотурбинный (КЦ);</w:t>
      </w:r>
    </w:p>
    <w:p w14:paraId="6CC0B0AA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Электрический цех (ЭЦ);</w:t>
      </w:r>
    </w:p>
    <w:p w14:paraId="37465E0C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Химический цех (ХЦ);</w:t>
      </w:r>
    </w:p>
    <w:p w14:paraId="2192C89B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Административно-бытовой комплекс, столовая;</w:t>
      </w:r>
    </w:p>
    <w:p w14:paraId="17269869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Асфальтобетонные покрытия пром. площадки ТЭЦ-11, включая складские помещения.</w:t>
      </w:r>
    </w:p>
    <w:p w14:paraId="3EB1AD2A" w14:textId="77777777" w:rsidR="00BA0A54" w:rsidRPr="000814D5" w:rsidRDefault="00BA0A54" w:rsidP="00BA0A54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едприятия-арендаторы:</w:t>
      </w:r>
    </w:p>
    <w:p w14:paraId="414D06DD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АО «Иркутскэнерготранс» Центральный участок Автоколонна № 8;</w:t>
      </w:r>
    </w:p>
    <w:p w14:paraId="430D279F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«Охранное предприятие «Иркутскэнерго»;</w:t>
      </w:r>
    </w:p>
    <w:p w14:paraId="6AB5E8B5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«Пожарная охрана Иркутскэнерго»;</w:t>
      </w:r>
    </w:p>
    <w:p w14:paraId="5FAD61CF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"Сибэкосервис";</w:t>
      </w:r>
    </w:p>
    <w:p w14:paraId="198E3E48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ПКЦ «Энергоремонт»;</w:t>
      </w:r>
    </w:p>
    <w:p w14:paraId="00F82235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«Эко»;</w:t>
      </w:r>
    </w:p>
    <w:p w14:paraId="4A44FAC2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«ИЭСВ»;</w:t>
      </w:r>
    </w:p>
    <w:p w14:paraId="5354C476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«ТЭС»;</w:t>
      </w:r>
    </w:p>
    <w:p w14:paraId="7601BBF4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«Байкальская энергетическая компания-ремонт»</w:t>
      </w:r>
    </w:p>
    <w:p w14:paraId="3B947EB8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«Тигра»;</w:t>
      </w:r>
    </w:p>
    <w:p w14:paraId="4ACE3515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ИП «Горбунов Владимир Владиславович»;</w:t>
      </w:r>
    </w:p>
    <w:p w14:paraId="63D7311B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«Ск Версаль»;</w:t>
      </w:r>
    </w:p>
    <w:p w14:paraId="5183C7C7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«Рэсс»;</w:t>
      </w:r>
    </w:p>
    <w:p w14:paraId="4793F782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«Т2 Мобайл» Иркутский Филиал;</w:t>
      </w:r>
    </w:p>
    <w:p w14:paraId="128B0461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«СЭРК»;</w:t>
      </w:r>
    </w:p>
    <w:p w14:paraId="7A33C205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«УВК»;</w:t>
      </w:r>
    </w:p>
    <w:p w14:paraId="2EA73048" w14:textId="77777777" w:rsidR="00BA0A54" w:rsidRPr="000814D5" w:rsidRDefault="00BA0A54" w:rsidP="00BA0A54">
      <w:pPr>
        <w:pStyle w:val="aff2"/>
        <w:numPr>
          <w:ilvl w:val="0"/>
          <w:numId w:val="42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асток ООО «Элмонт».</w:t>
      </w:r>
    </w:p>
    <w:p w14:paraId="5EF3F460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пром. площадке №2 ТЭЦ-11 размещён:</w:t>
      </w:r>
    </w:p>
    <w:p w14:paraId="4FF2E5E2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Золоотвал (секции 1,2,4).</w:t>
      </w:r>
    </w:p>
    <w:p w14:paraId="3469F53B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В собственности </w:t>
      </w:r>
      <w:r w:rsidR="00DE3F0F" w:rsidRPr="000814D5">
        <w:rPr>
          <w:sz w:val="28"/>
          <w:szCs w:val="28"/>
        </w:rPr>
        <w:t>ООО «Байкальская энергетическая компания»</w:t>
      </w:r>
      <w:r w:rsidRPr="000814D5">
        <w:rPr>
          <w:sz w:val="28"/>
          <w:szCs w:val="28"/>
        </w:rPr>
        <w:t xml:space="preserve"> находятся:</w:t>
      </w:r>
    </w:p>
    <w:p w14:paraId="5FF1A203" w14:textId="77777777" w:rsidR="00A020D9" w:rsidRPr="000814D5" w:rsidRDefault="0040185E" w:rsidP="00284702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емь</w:t>
      </w:r>
      <w:r w:rsidR="00A020D9" w:rsidRPr="000814D5">
        <w:rPr>
          <w:sz w:val="28"/>
          <w:szCs w:val="28"/>
        </w:rPr>
        <w:t xml:space="preserve"> тепловых насосных станций, в т.ч:</w:t>
      </w:r>
    </w:p>
    <w:p w14:paraId="53E1352A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ТНС-1 размещается в г. Усолье-Сибирское по адресу Комсомольский проспект, 31;</w:t>
      </w:r>
    </w:p>
    <w:p w14:paraId="01C17191" w14:textId="773F095C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— </w:t>
      </w:r>
      <w:r w:rsidRPr="00BB653D">
        <w:rPr>
          <w:sz w:val="28"/>
          <w:szCs w:val="28"/>
          <w:highlight w:val="green"/>
        </w:rPr>
        <w:t>ТНС-2 размещается в г. Усолье-Сибирское по адресу ул. Коростова, 18;</w:t>
      </w:r>
    </w:p>
    <w:p w14:paraId="752E6AF7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часть помещений ТНС-3, расположенной в г. Усолье-Сибирское по адресу ул. Крупская, 36;</w:t>
      </w:r>
    </w:p>
    <w:p w14:paraId="10CA74C8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ТНС-4 размещается в г. Усолье-Сибирское по адресу ул. Клары Цеткин;</w:t>
      </w:r>
    </w:p>
    <w:p w14:paraId="41EEC831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часть помещений ТНС-5, расположенной в г. Усолье-Сибирское</w:t>
      </w:r>
      <w:r w:rsidR="008509B8" w:rsidRPr="000814D5">
        <w:rPr>
          <w:sz w:val="28"/>
          <w:szCs w:val="28"/>
        </w:rPr>
        <w:t>, ул.Крупская, 50А</w:t>
      </w:r>
      <w:r w:rsidRPr="000814D5">
        <w:rPr>
          <w:sz w:val="28"/>
          <w:szCs w:val="28"/>
        </w:rPr>
        <w:t>;</w:t>
      </w:r>
    </w:p>
    <w:p w14:paraId="0082C7BC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ТНС-1Б размещается в п. Белореченский д. 114-а;</w:t>
      </w:r>
    </w:p>
    <w:p w14:paraId="34353929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ТНС-2Б размещается в п. Белореченский д. 111-г;</w:t>
      </w:r>
    </w:p>
    <w:p w14:paraId="78DEA6C5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магистральные тепловые сети г. Усолье-Сибирское и Усольского района.</w:t>
      </w:r>
    </w:p>
    <w:p w14:paraId="10B0C6D9" w14:textId="77777777" w:rsidR="00B00935" w:rsidRPr="00DE1F0F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аренде:</w:t>
      </w:r>
    </w:p>
    <w:p w14:paraId="68C924A8" w14:textId="77777777" w:rsidR="00A020D9" w:rsidRPr="000814D5" w:rsidRDefault="00A020D9" w:rsidP="00A020D9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— тепловые сети, находящиеся в г. Усолье-Сибирское;</w:t>
      </w:r>
    </w:p>
    <w:p w14:paraId="07903938" w14:textId="77777777" w:rsidR="00970713" w:rsidRPr="000814D5" w:rsidRDefault="00970713" w:rsidP="00970713">
      <w:pPr>
        <w:pStyle w:val="2"/>
        <w:pBdr>
          <w:bottom w:val="single" w:sz="12" w:space="1" w:color="auto"/>
        </w:pBdr>
        <w:tabs>
          <w:tab w:val="left" w:pos="993"/>
        </w:tabs>
        <w:spacing w:before="300" w:after="200"/>
        <w:ind w:left="720" w:hanging="295"/>
        <w:rPr>
          <w:rFonts w:ascii="Cambria" w:hAnsi="Cambria" w:cs="Times New Roman"/>
          <w:i w:val="0"/>
          <w:color w:val="000000" w:themeColor="text1"/>
          <w:sz w:val="30"/>
          <w:szCs w:val="30"/>
        </w:rPr>
      </w:pPr>
      <w:bookmarkStart w:id="21" w:name="_Toc4718843"/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Тепловые нагрузки потребителей тепловой энергии, групп потребителей тепловой энергии в зонах действия источников тепловой энергии</w:t>
      </w:r>
      <w:bookmarkEnd w:id="21"/>
    </w:p>
    <w:p w14:paraId="42EFDA4F" w14:textId="77777777" w:rsidR="00970713" w:rsidRPr="000814D5" w:rsidRDefault="00970713" w:rsidP="0097071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0696CEB0" w14:textId="77777777" w:rsidR="00970713" w:rsidRPr="000814D5" w:rsidRDefault="00970713" w:rsidP="0097071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городе Усолье-Сибирское отсутствуют элементы территориального деления. Значения потребления тепловой энергии по пот</w:t>
      </w:r>
      <w:r w:rsidR="007D4C3F">
        <w:rPr>
          <w:sz w:val="28"/>
          <w:szCs w:val="28"/>
        </w:rPr>
        <w:t>ребителям приведены в таблице 13</w:t>
      </w:r>
      <w:r w:rsidRPr="000814D5">
        <w:rPr>
          <w:sz w:val="28"/>
          <w:szCs w:val="28"/>
        </w:rPr>
        <w:t>.</w:t>
      </w:r>
    </w:p>
    <w:p w14:paraId="6283DC13" w14:textId="77777777" w:rsidR="00970713" w:rsidRPr="000814D5" w:rsidRDefault="00970713" w:rsidP="00970713">
      <w:pPr>
        <w:pStyle w:val="aff2"/>
        <w:autoSpaceDE w:val="0"/>
        <w:autoSpaceDN w:val="0"/>
        <w:adjustRightInd w:val="0"/>
        <w:ind w:left="0"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</w:t>
      </w:r>
      <w:r w:rsidR="007D4C3F">
        <w:rPr>
          <w:sz w:val="28"/>
          <w:szCs w:val="28"/>
        </w:rPr>
        <w:t>ица 13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828"/>
        <w:gridCol w:w="2411"/>
        <w:gridCol w:w="1843"/>
        <w:gridCol w:w="2546"/>
      </w:tblGrid>
      <w:tr w:rsidR="003D25E4" w:rsidRPr="000814D5" w14:paraId="6069D6A7" w14:textId="77777777" w:rsidTr="003D25E4">
        <w:trPr>
          <w:trHeight w:val="20"/>
        </w:trPr>
        <w:tc>
          <w:tcPr>
            <w:tcW w:w="1469" w:type="pct"/>
            <w:vMerge w:val="restart"/>
            <w:vAlign w:val="center"/>
          </w:tcPr>
          <w:p w14:paraId="779EB032" w14:textId="77777777" w:rsidR="003D25E4" w:rsidRPr="000814D5" w:rsidRDefault="003D25E4" w:rsidP="00970713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b/>
                <w:bCs/>
                <w:color w:val="000000"/>
              </w:rPr>
              <w:t>Наименование</w:t>
            </w:r>
          </w:p>
        </w:tc>
        <w:tc>
          <w:tcPr>
            <w:tcW w:w="3531" w:type="pct"/>
            <w:gridSpan w:val="3"/>
            <w:vAlign w:val="center"/>
          </w:tcPr>
          <w:p w14:paraId="1DDA7291" w14:textId="77777777" w:rsidR="003D25E4" w:rsidRPr="000814D5" w:rsidRDefault="003D25E4" w:rsidP="00970713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b/>
                <w:bCs/>
                <w:color w:val="000000"/>
              </w:rPr>
              <w:t>Тепловая нагрузка, Гкал/ч</w:t>
            </w:r>
          </w:p>
        </w:tc>
      </w:tr>
      <w:tr w:rsidR="003D25E4" w:rsidRPr="000814D5" w14:paraId="039A7AFC" w14:textId="77777777" w:rsidTr="003D25E4">
        <w:trPr>
          <w:trHeight w:val="20"/>
        </w:trPr>
        <w:tc>
          <w:tcPr>
            <w:tcW w:w="1469" w:type="pct"/>
            <w:vMerge/>
            <w:vAlign w:val="center"/>
          </w:tcPr>
          <w:p w14:paraId="575CA46D" w14:textId="77777777" w:rsidR="003D25E4" w:rsidRPr="000814D5" w:rsidRDefault="003D25E4" w:rsidP="00970713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1252" w:type="pct"/>
            <w:vAlign w:val="center"/>
          </w:tcPr>
          <w:p w14:paraId="181CC8AF" w14:textId="77777777" w:rsidR="003D25E4" w:rsidRPr="000814D5" w:rsidRDefault="003D25E4" w:rsidP="00970713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b/>
                <w:bCs/>
                <w:color w:val="000000"/>
              </w:rPr>
              <w:t>отопление</w:t>
            </w:r>
          </w:p>
        </w:tc>
        <w:tc>
          <w:tcPr>
            <w:tcW w:w="957" w:type="pct"/>
            <w:vAlign w:val="center"/>
          </w:tcPr>
          <w:p w14:paraId="234BA84F" w14:textId="77777777" w:rsidR="003D25E4" w:rsidRPr="000814D5" w:rsidRDefault="003D25E4" w:rsidP="00970713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b/>
                <w:bCs/>
                <w:color w:val="000000"/>
              </w:rPr>
              <w:t>вентиляция</w:t>
            </w:r>
          </w:p>
        </w:tc>
        <w:tc>
          <w:tcPr>
            <w:tcW w:w="1322" w:type="pct"/>
            <w:vAlign w:val="center"/>
          </w:tcPr>
          <w:p w14:paraId="2884A429" w14:textId="77777777" w:rsidR="003D25E4" w:rsidRPr="000814D5" w:rsidRDefault="003D25E4" w:rsidP="00970713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b/>
                <w:bCs/>
                <w:color w:val="000000"/>
              </w:rPr>
              <w:t>ГВС</w:t>
            </w:r>
          </w:p>
        </w:tc>
      </w:tr>
      <w:tr w:rsidR="003D25E4" w:rsidRPr="000814D5" w14:paraId="401E2BA4" w14:textId="77777777" w:rsidTr="003D25E4">
        <w:trPr>
          <w:trHeight w:val="20"/>
        </w:trPr>
        <w:tc>
          <w:tcPr>
            <w:tcW w:w="1469" w:type="pct"/>
          </w:tcPr>
          <w:p w14:paraId="586CD0F7" w14:textId="77777777" w:rsidR="003D25E4" w:rsidRPr="000814D5" w:rsidRDefault="003D25E4" w:rsidP="00970713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г. Усолье-Сибирское </w:t>
            </w:r>
          </w:p>
          <w:p w14:paraId="61996F24" w14:textId="77777777" w:rsidR="003D25E4" w:rsidRPr="000814D5" w:rsidRDefault="003D25E4" w:rsidP="00970713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(жилые и общественные потребители) </w:t>
            </w:r>
          </w:p>
        </w:tc>
        <w:tc>
          <w:tcPr>
            <w:tcW w:w="1252" w:type="pct"/>
            <w:vAlign w:val="center"/>
          </w:tcPr>
          <w:p w14:paraId="5649A8FE" w14:textId="77777777" w:rsidR="003D25E4" w:rsidRPr="000814D5" w:rsidRDefault="003D25E4" w:rsidP="00013241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20</w:t>
            </w:r>
            <w:r w:rsidR="00AC08A7" w:rsidRPr="000814D5">
              <w:rPr>
                <w:rFonts w:eastAsia="Calibri"/>
                <w:color w:val="000000"/>
              </w:rPr>
              <w:t>2</w:t>
            </w:r>
            <w:r w:rsidRPr="000814D5">
              <w:rPr>
                <w:rFonts w:eastAsia="Calibri"/>
                <w:color w:val="000000"/>
              </w:rPr>
              <w:t>,</w:t>
            </w:r>
            <w:r w:rsidR="00013241" w:rsidRPr="000814D5">
              <w:rPr>
                <w:rFonts w:eastAsia="Calibri"/>
                <w:color w:val="000000"/>
              </w:rPr>
              <w:t>81</w:t>
            </w:r>
          </w:p>
        </w:tc>
        <w:tc>
          <w:tcPr>
            <w:tcW w:w="957" w:type="pct"/>
            <w:vAlign w:val="center"/>
          </w:tcPr>
          <w:p w14:paraId="62E50E35" w14:textId="77777777" w:rsidR="003D25E4" w:rsidRPr="000814D5" w:rsidRDefault="003D25E4" w:rsidP="00013241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26,</w:t>
            </w:r>
            <w:r w:rsidR="00013241" w:rsidRPr="000814D5">
              <w:rPr>
                <w:rFonts w:eastAsia="Calibri"/>
                <w:color w:val="000000"/>
              </w:rPr>
              <w:t>59</w:t>
            </w:r>
          </w:p>
        </w:tc>
        <w:tc>
          <w:tcPr>
            <w:tcW w:w="1322" w:type="pct"/>
            <w:vAlign w:val="center"/>
          </w:tcPr>
          <w:p w14:paraId="085F03B7" w14:textId="77777777" w:rsidR="003D25E4" w:rsidRPr="000814D5" w:rsidRDefault="003D25E4" w:rsidP="00970713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114,66</w:t>
            </w:r>
          </w:p>
        </w:tc>
      </w:tr>
      <w:tr w:rsidR="003D25E4" w:rsidRPr="000814D5" w14:paraId="2B791EDA" w14:textId="77777777" w:rsidTr="003D25E4">
        <w:trPr>
          <w:trHeight w:val="20"/>
        </w:trPr>
        <w:tc>
          <w:tcPr>
            <w:tcW w:w="1469" w:type="pct"/>
          </w:tcPr>
          <w:p w14:paraId="607D1A34" w14:textId="77777777" w:rsidR="003D25E4" w:rsidRPr="000814D5" w:rsidRDefault="003D25E4" w:rsidP="00970713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п. Белореченский </w:t>
            </w:r>
          </w:p>
          <w:p w14:paraId="3A631EBF" w14:textId="77777777" w:rsidR="003D25E4" w:rsidRPr="000814D5" w:rsidRDefault="003D25E4" w:rsidP="00970713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(жилые и общественные потребители) </w:t>
            </w:r>
          </w:p>
        </w:tc>
        <w:tc>
          <w:tcPr>
            <w:tcW w:w="1252" w:type="pct"/>
            <w:vAlign w:val="center"/>
          </w:tcPr>
          <w:p w14:paraId="079F67C5" w14:textId="77777777" w:rsidR="003D25E4" w:rsidRPr="000814D5" w:rsidRDefault="00013241" w:rsidP="00970713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17,05</w:t>
            </w:r>
          </w:p>
        </w:tc>
        <w:tc>
          <w:tcPr>
            <w:tcW w:w="957" w:type="pct"/>
            <w:vAlign w:val="center"/>
          </w:tcPr>
          <w:p w14:paraId="095CB701" w14:textId="77777777" w:rsidR="003D25E4" w:rsidRPr="000814D5" w:rsidRDefault="00013241" w:rsidP="00970713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0,05</w:t>
            </w:r>
          </w:p>
        </w:tc>
        <w:tc>
          <w:tcPr>
            <w:tcW w:w="1322" w:type="pct"/>
            <w:vAlign w:val="center"/>
          </w:tcPr>
          <w:p w14:paraId="44E54AF3" w14:textId="77777777" w:rsidR="003D25E4" w:rsidRPr="000814D5" w:rsidRDefault="00AC08A7" w:rsidP="00970713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7,61</w:t>
            </w:r>
          </w:p>
        </w:tc>
      </w:tr>
      <w:tr w:rsidR="003D25E4" w:rsidRPr="000814D5" w14:paraId="2C26ECDB" w14:textId="77777777" w:rsidTr="003D25E4">
        <w:trPr>
          <w:trHeight w:val="20"/>
        </w:trPr>
        <w:tc>
          <w:tcPr>
            <w:tcW w:w="1469" w:type="pct"/>
          </w:tcPr>
          <w:p w14:paraId="60A14B1D" w14:textId="77777777" w:rsidR="003D25E4" w:rsidRPr="000814D5" w:rsidRDefault="003D25E4" w:rsidP="00970713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Сельскохозяйственные предприятия </w:t>
            </w:r>
          </w:p>
        </w:tc>
        <w:tc>
          <w:tcPr>
            <w:tcW w:w="1252" w:type="pct"/>
            <w:vAlign w:val="center"/>
          </w:tcPr>
          <w:p w14:paraId="26CB8109" w14:textId="77777777" w:rsidR="003D25E4" w:rsidRPr="000814D5" w:rsidRDefault="003D25E4" w:rsidP="00970713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  <w:lang w:val="en-US"/>
              </w:rPr>
            </w:pPr>
            <w:r w:rsidRPr="000814D5">
              <w:rPr>
                <w:rFonts w:eastAsia="Calibri"/>
                <w:color w:val="000000"/>
                <w:lang w:val="en-US"/>
              </w:rPr>
              <w:t>37</w:t>
            </w:r>
            <w:r w:rsidRPr="000814D5">
              <w:rPr>
                <w:rFonts w:eastAsia="Calibri"/>
                <w:color w:val="000000"/>
              </w:rPr>
              <w:t>,</w:t>
            </w:r>
            <w:r w:rsidRPr="000814D5">
              <w:rPr>
                <w:rFonts w:eastAsia="Calibri"/>
                <w:color w:val="000000"/>
                <w:lang w:val="en-US"/>
              </w:rPr>
              <w:t>62</w:t>
            </w:r>
          </w:p>
        </w:tc>
        <w:tc>
          <w:tcPr>
            <w:tcW w:w="957" w:type="pct"/>
            <w:vAlign w:val="center"/>
          </w:tcPr>
          <w:p w14:paraId="68220684" w14:textId="77777777" w:rsidR="003D25E4" w:rsidRPr="000814D5" w:rsidRDefault="003D25E4" w:rsidP="003D25E4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6,36</w:t>
            </w:r>
          </w:p>
        </w:tc>
        <w:tc>
          <w:tcPr>
            <w:tcW w:w="1322" w:type="pct"/>
            <w:vAlign w:val="center"/>
          </w:tcPr>
          <w:p w14:paraId="7C60E465" w14:textId="77777777" w:rsidR="003D25E4" w:rsidRPr="000814D5" w:rsidRDefault="003D25E4" w:rsidP="00970713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6,84</w:t>
            </w:r>
          </w:p>
        </w:tc>
      </w:tr>
      <w:tr w:rsidR="003D25E4" w:rsidRPr="000814D5" w14:paraId="707E84E9" w14:textId="77777777" w:rsidTr="003D25E4">
        <w:trPr>
          <w:trHeight w:val="20"/>
        </w:trPr>
        <w:tc>
          <w:tcPr>
            <w:tcW w:w="1469" w:type="pct"/>
          </w:tcPr>
          <w:p w14:paraId="6C595244" w14:textId="77777777" w:rsidR="003D25E4" w:rsidRPr="000814D5" w:rsidRDefault="003D25E4" w:rsidP="00970713">
            <w:pPr>
              <w:autoSpaceDE w:val="0"/>
              <w:autoSpaceDN w:val="0"/>
              <w:adjustRightInd w:val="0"/>
              <w:rPr>
                <w:rFonts w:eastAsia="Calibri"/>
                <w:b/>
                <w:color w:val="000000"/>
              </w:rPr>
            </w:pPr>
            <w:r w:rsidRPr="000814D5">
              <w:rPr>
                <w:rFonts w:eastAsia="Calibri"/>
                <w:b/>
                <w:color w:val="000000"/>
              </w:rPr>
              <w:t xml:space="preserve">Итого </w:t>
            </w:r>
          </w:p>
        </w:tc>
        <w:tc>
          <w:tcPr>
            <w:tcW w:w="1252" w:type="pct"/>
            <w:vAlign w:val="bottom"/>
          </w:tcPr>
          <w:p w14:paraId="39B5EA32" w14:textId="77777777" w:rsidR="003D25E4" w:rsidRPr="000814D5" w:rsidRDefault="00AC08A7" w:rsidP="00013241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257,</w:t>
            </w:r>
            <w:r w:rsidR="00013241" w:rsidRPr="000814D5">
              <w:rPr>
                <w:b/>
                <w:color w:val="000000"/>
              </w:rPr>
              <w:t>48</w:t>
            </w:r>
          </w:p>
        </w:tc>
        <w:tc>
          <w:tcPr>
            <w:tcW w:w="957" w:type="pct"/>
            <w:vAlign w:val="bottom"/>
          </w:tcPr>
          <w:p w14:paraId="12E664CC" w14:textId="77777777" w:rsidR="003D25E4" w:rsidRPr="000814D5" w:rsidRDefault="00AC08A7" w:rsidP="00013241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3</w:t>
            </w:r>
            <w:r w:rsidR="00013241" w:rsidRPr="000814D5">
              <w:rPr>
                <w:b/>
                <w:color w:val="000000"/>
              </w:rPr>
              <w:t>3,0</w:t>
            </w:r>
          </w:p>
        </w:tc>
        <w:tc>
          <w:tcPr>
            <w:tcW w:w="1322" w:type="pct"/>
            <w:vAlign w:val="bottom"/>
          </w:tcPr>
          <w:p w14:paraId="2BB5976A" w14:textId="77777777" w:rsidR="003D25E4" w:rsidRPr="000814D5" w:rsidRDefault="00AC08A7" w:rsidP="00970713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129,11</w:t>
            </w:r>
          </w:p>
        </w:tc>
      </w:tr>
    </w:tbl>
    <w:p w14:paraId="40BDE2D1" w14:textId="77777777" w:rsidR="00970713" w:rsidRPr="000814D5" w:rsidRDefault="00970713" w:rsidP="0097071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4FB355A6" w14:textId="77777777" w:rsidR="00970713" w:rsidRPr="000814D5" w:rsidRDefault="00970713" w:rsidP="0097071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лучаев применения отопления жилых помещений в многоквартирных домах с использованием индивидуальных квартирных источников тепловой энергии, нет.</w:t>
      </w:r>
    </w:p>
    <w:p w14:paraId="2DE9A676" w14:textId="77777777" w:rsidR="00970713" w:rsidRPr="000814D5" w:rsidRDefault="00970713" w:rsidP="0097071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Тепловые нагрузки потребителей на отопление, вентиляцию и горячее водоснабжение (ГВС) для потребителей тепловой энергии, вырабатываемой на ТЭЦ-11 приняты в соответствии с договорными нагрузками потребителей тепловой </w:t>
      </w:r>
      <w:r w:rsidR="007D4C3F">
        <w:rPr>
          <w:sz w:val="28"/>
          <w:szCs w:val="28"/>
        </w:rPr>
        <w:t>энергии и приведены в таблице 14</w:t>
      </w:r>
      <w:r w:rsidRPr="000814D5">
        <w:rPr>
          <w:sz w:val="28"/>
          <w:szCs w:val="28"/>
        </w:rPr>
        <w:t>.</w:t>
      </w:r>
    </w:p>
    <w:p w14:paraId="77A3B895" w14:textId="77777777" w:rsidR="00970713" w:rsidRPr="007D4C3F" w:rsidRDefault="00970713" w:rsidP="00970713">
      <w:pPr>
        <w:pStyle w:val="aff2"/>
        <w:autoSpaceDE w:val="0"/>
        <w:autoSpaceDN w:val="0"/>
        <w:adjustRightInd w:val="0"/>
        <w:ind w:left="0" w:firstLine="709"/>
        <w:jc w:val="right"/>
        <w:rPr>
          <w:sz w:val="28"/>
          <w:szCs w:val="28"/>
          <w:lang w:val="en-US"/>
        </w:rPr>
      </w:pPr>
      <w:r w:rsidRPr="000814D5">
        <w:rPr>
          <w:sz w:val="28"/>
          <w:szCs w:val="28"/>
        </w:rPr>
        <w:t>Таблица 1</w:t>
      </w:r>
      <w:r w:rsidR="007D4C3F">
        <w:rPr>
          <w:sz w:val="28"/>
          <w:szCs w:val="28"/>
          <w:lang w:val="en-US"/>
        </w:rPr>
        <w:t>4</w:t>
      </w:r>
    </w:p>
    <w:tbl>
      <w:tblPr>
        <w:tblW w:w="5466" w:type="pct"/>
        <w:jc w:val="center"/>
        <w:tblLook w:val="04A0" w:firstRow="1" w:lastRow="0" w:firstColumn="1" w:lastColumn="0" w:noHBand="0" w:noVBand="1"/>
      </w:tblPr>
      <w:tblGrid>
        <w:gridCol w:w="1711"/>
        <w:gridCol w:w="2393"/>
        <w:gridCol w:w="1280"/>
        <w:gridCol w:w="1322"/>
        <w:gridCol w:w="1377"/>
        <w:gridCol w:w="1636"/>
        <w:gridCol w:w="806"/>
      </w:tblGrid>
      <w:tr w:rsidR="007D4C3F" w:rsidRPr="007D4C3F" w14:paraId="25279642" w14:textId="77777777" w:rsidTr="00065A6A">
        <w:trPr>
          <w:trHeight w:val="450"/>
          <w:jc w:val="center"/>
        </w:trPr>
        <w:tc>
          <w:tcPr>
            <w:tcW w:w="81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ED236A" w14:textId="77777777" w:rsidR="007D4C3F" w:rsidRPr="007D4C3F" w:rsidRDefault="007D4C3F" w:rsidP="007D4C3F">
            <w:pPr>
              <w:jc w:val="center"/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бонент</w:t>
            </w:r>
          </w:p>
        </w:tc>
        <w:tc>
          <w:tcPr>
            <w:tcW w:w="113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7479F1" w14:textId="77777777" w:rsidR="007D4C3F" w:rsidRPr="007D4C3F" w:rsidRDefault="007D4C3F" w:rsidP="007D4C3F">
            <w:pPr>
              <w:jc w:val="center"/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актический адрес</w:t>
            </w:r>
          </w:p>
        </w:tc>
        <w:tc>
          <w:tcPr>
            <w:tcW w:w="2667" w:type="pct"/>
            <w:gridSpan w:val="4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76E39F" w14:textId="77777777" w:rsidR="007D4C3F" w:rsidRPr="007D4C3F" w:rsidRDefault="007D4C3F" w:rsidP="007D4C3F">
            <w:pPr>
              <w:jc w:val="center"/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епловая нагрузка Гкал/ч</w:t>
            </w:r>
          </w:p>
        </w:tc>
        <w:tc>
          <w:tcPr>
            <w:tcW w:w="38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0739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аличие приборов учета</w:t>
            </w:r>
          </w:p>
        </w:tc>
      </w:tr>
      <w:tr w:rsidR="007D4C3F" w:rsidRPr="007D4C3F" w14:paraId="12817FE2" w14:textId="77777777" w:rsidTr="00065A6A">
        <w:trPr>
          <w:trHeight w:val="450"/>
          <w:jc w:val="center"/>
        </w:trPr>
        <w:tc>
          <w:tcPr>
            <w:tcW w:w="81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BC31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113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CE63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2667" w:type="pct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DC63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383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9E6B3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</w:p>
        </w:tc>
      </w:tr>
      <w:tr w:rsidR="007D4C3F" w:rsidRPr="007D4C3F" w14:paraId="4572167A" w14:textId="77777777" w:rsidTr="00065A6A">
        <w:trPr>
          <w:trHeight w:val="610"/>
          <w:jc w:val="center"/>
        </w:trPr>
        <w:tc>
          <w:tcPr>
            <w:tcW w:w="81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13CC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113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871A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60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210DB" w14:textId="77777777" w:rsidR="007D4C3F" w:rsidRPr="007D4C3F" w:rsidRDefault="007D4C3F" w:rsidP="007D4C3F">
            <w:pPr>
              <w:jc w:val="center"/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топление</w:t>
            </w:r>
          </w:p>
        </w:tc>
        <w:tc>
          <w:tcPr>
            <w:tcW w:w="6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ED71F5" w14:textId="77777777" w:rsidR="007D4C3F" w:rsidRPr="007D4C3F" w:rsidRDefault="007D4C3F" w:rsidP="007D4C3F">
            <w:pPr>
              <w:jc w:val="center"/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ентиляция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399A06" w14:textId="77777777" w:rsidR="007D4C3F" w:rsidRPr="007D4C3F" w:rsidRDefault="007D4C3F" w:rsidP="007D4C3F">
            <w:pPr>
              <w:jc w:val="center"/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ВС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69FBC" w14:textId="77777777" w:rsidR="007D4C3F" w:rsidRPr="007D4C3F" w:rsidRDefault="007D4C3F" w:rsidP="007D4C3F">
            <w:pPr>
              <w:jc w:val="center"/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сего</w:t>
            </w:r>
          </w:p>
        </w:tc>
        <w:tc>
          <w:tcPr>
            <w:tcW w:w="38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BADB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</w:p>
        </w:tc>
      </w:tr>
      <w:tr w:rsidR="007D4C3F" w:rsidRPr="007D4C3F" w14:paraId="1EB43864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D52C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E61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8AA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4055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4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0B81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76EA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E55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7</w:t>
            </w:r>
          </w:p>
        </w:tc>
      </w:tr>
      <w:tr w:rsidR="007D4C3F" w:rsidRPr="007D4C3F" w14:paraId="34B1919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41B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ОЕ РАЙ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05F9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лары Цеткин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3760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836F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539D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E93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3D24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06B1E6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2C2F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айцев Максим Леонид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F22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монтна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764C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06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743B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17F9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BDDD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06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F007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5AE28A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7928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айцев Максим Леонид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0D2E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3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BBEF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DA60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B05F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716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0367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42229C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A54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айцев Максим Леонид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62D7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3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F950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8C8F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6DA0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5DF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CF3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50C4C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A8B6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айцев Максим Леонид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70B0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3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2707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AA1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FBBB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2A5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379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2F35C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EA4D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айцев Максим Леонид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FE8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9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A7B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E413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C4A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9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81A8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AE8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4F3B42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2F30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айцев Максим Леонид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14E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монтна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1C48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11C3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800E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527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5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87DB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3F1471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52AD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НИТУ, ФГБОУ ВО "ИРНИТУ","ИРКУТСКИЙ ПОЛИТЕХ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CD91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6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480B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E63E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BF6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B6D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A76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C6F649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062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НИТУ, ФГБОУ ВО "ИРНИТУ","ИРКУТСКИЙ ПОЛИТЕХ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08A3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8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329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2B76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5E96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CD96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0C5D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93FC04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2BC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НИТУ, ФГБОУ ВО "ИРНИТУ","ИРКУТСКИЙ ПОЛИТЕХ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B8B3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6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D027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7884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6FF4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0A12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68EC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92C467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FB1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НИТУ, ФГБОУ ВО "ИРНИТУ","ИРКУТСКИЙ ПОЛИТЕХ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0713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6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83A1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9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DCD4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CCC2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50FE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7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2E4C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FD99A4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9721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НИТУ, ФГБОУ ВО "ИРНИТУ","ИРКУТСКИЙ ПОЛИТЕХ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B7F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6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898D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8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43D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F98F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36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034E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009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DC3B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25DCC1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FF9C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КО-ХИМ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8D7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20, оф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800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9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9BE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9B70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4397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9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CAD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A1C89C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BF9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КО-ХИМ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48FD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42, кв 17,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2B7C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4E2D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2E1D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33EC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1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FBBA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BC76B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DDFB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КО-ХИМ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D62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6, кв 1,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B6D4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532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6802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228D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A101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1528AF1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669A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ОО "Иркутскэнергосбыт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4E65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 стр 7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A8DD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45B4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1F77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740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B0D1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DED19AC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A917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00A5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Республики,  стр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E736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2DF6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49A3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290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6F8F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69E8DB7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E9F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4048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 стр 2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1EA7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14F3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D0E4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DDF8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A568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2BEC8D2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AF6D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F9BD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 стр 2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F68A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38A6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68CF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F89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50B1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CCD86A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2AE6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CB18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 стр 2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6BDC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0940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D2B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9BF9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0DC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B9B290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B33F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8ACB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 стр 2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BB60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7ACD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2CC8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069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70F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AB7D81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819E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AA6D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40D2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D11B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07D9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6A9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1BE8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78AC16D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FAAC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AB62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 стр 2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F879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5459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957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9A68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A3FF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FDA3EF3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B61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091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 стр 2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FB9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B63E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8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9B3E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C84F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923A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ADA1A18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DC8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DF36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 стр 2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2ECF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AD8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B0D4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E2C9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5520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2A198C1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27EE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01E1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 стр 2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443F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3856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4EB2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F5F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25F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F3D50A6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6DE4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E2F7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572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7B4C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2FC5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B663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1BEC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0A1225F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4BDA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14E2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E68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41A3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3FD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CD4A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AF78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DD4CFC9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064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1852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1982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B7E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58F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243A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EF99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FBF94E7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403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760E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F75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1D19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6C2D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1741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297D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4C6C9B0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C03B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C153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9FB2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3F6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9305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829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3CCE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F30DFAE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344C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172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74A0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37A2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55E5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6385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FDB5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CCCCDF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020B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6DC5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42, пом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4E68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0F46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19B1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B5AA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6384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0F7C99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0588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АТ МУП 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5BB3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4, пом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140D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645F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AEB7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962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F834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5C029D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FE8F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равление Судебного департамента  в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82C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Ватутин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1D4E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6999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3D9C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BCA8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97E8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3D6925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1293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равление Судебного департамента  в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BEA4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Толбухина, дом № 6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C441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2226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135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3BEE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4A91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0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AE89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969D29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B7CF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часток "Усольемежрайгаз" Иркутскоблгаз,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928E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Ярославска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67A5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9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7D8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6879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6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6DE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6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50CA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D4A012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C05F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часток "Усольемежрайгаз" Иркутскоблгаз,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2100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Ярославска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2868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08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2F81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899D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624C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1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0AC5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258825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BE9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СТНАЯ РЕЛИГИОЗНАЯ ОРГАНИЗАЦИЯ ПРАВОСЛАВНЫЙ ПРИХОД ХРАМА СПАСО-ПРЕОБРАЖЕНСКОГО Г. УСОЛЬЕ-СИБИРСКОЕ ИРКУТСКОЙ ОБЛАСТИ ИРКУТСКОЙ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D3D8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Маркса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2724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D05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BBE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1930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91B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82C4E25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49D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СТНАЯ РЕЛИГИОЗНАЯ ОРГАНИЗАЦИЯ ПРАВОСЛАВНЫЙ ПРИХОД ХРАМА СПАСО-ПРЕОБРАЖЕНСКОГО Г. УСОЛЬЕ-СИБИРСКОЕ ИРКУТСКОЙ ОБЛАСТИ ИРКУТСКОЙ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82C6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Маркса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1739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1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128D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C1A7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36EB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1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E4F2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4B26DB0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E9D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СТНАЯ РЕЛИГИОЗНАЯ ОРГАНИЗАЦИЯ ПРАВОСЛАВНЫЙ ПРИХОД ХРАМА СПАСО-ПРЕОБРАЖЕНСКОГО Г. УСОЛЬЕ-СИБИРСКОЕ ИРКУТСКОЙ ОБЛАСТИ ИРКУТСКОЙ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D1E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Маркса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90E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6FC2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788C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EF3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88FF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C57815A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26DA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СТНАЯ РЕЛИГИОЗНАЯ ОРГАНИЗАЦИЯ ПРАВОСЛАВНЫЙ ПРИХОД ХРАМА СПАСО-ПРЕОБРАЖЕНСКОГО Г. УСОЛЬЕ-СИБИРСКОЕ ИРКУТСКОЙ ОБЛАСТИ ИРКУТСКОЙ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AA3F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Маркс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10C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6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1DF7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B027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E3B8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6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181E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70840A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A13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ИТ ГАПОУ И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9C77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Жуковского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789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62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447E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BD45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32AD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62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41DE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6B0FB9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439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ИТ ГАПОУ И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449B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Либкнехта, дом № 5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08A3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0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8144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2D7F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590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3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121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1E0D72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069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ИТ ГАПОУ И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C892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Жуковского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A14D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24CE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03A4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CD48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6F0A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B0F117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A01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ИТ ГАПОУ И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02B6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Жуковского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2FBA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37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745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D2DE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5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AADC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17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F69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618C35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1DE4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ИТ ГАПОУ И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CF81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Либкнехта, дом № 5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B58A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4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D5E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3D99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0EC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4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E577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5A06B1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AFF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ИТ ГАПОУ И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F122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Жуковского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BB3B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22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F5DA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F87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CC77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47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3AB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809EB6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3926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ИТ ГАПОУ И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82F7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Либкнехта, дом № 5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4EE8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39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2C16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6BD8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6CF0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39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4AD6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7E368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99AB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ИТ ГАПОУ И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60FD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Жуковского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037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9F53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4A70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586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32D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9CAC94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FE99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ИТ ГАПОУ И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2E5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Жуковского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3FA1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98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1F15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02C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26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2967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90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AA8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A44570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97ED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7A54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4 д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FDA1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2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358E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AD06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5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CC66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7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9550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C605E8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ACC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0317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огдана Хмельницкого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F7D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B27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5374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23B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3D5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AD23E6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784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3BC3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5FF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10B8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198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C830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0AAE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F34738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0AE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2C60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8C5D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28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D949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F043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296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78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45CF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32109A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1BC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FB3A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5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F79B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4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02F7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EBCC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0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0F38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54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FD7F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E52D18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7C16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457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4 д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13E7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8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A01F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437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2D56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0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5F83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C5D186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3C5D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E408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189A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43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FA68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9184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E0B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31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144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86161B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7EE4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116A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BD2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2708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8C81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5A46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495C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FDA79B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F8F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6083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A599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580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EC01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0CE2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44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4D72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824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89B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340B74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7C49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2751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70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6E7F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06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10EB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2118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388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34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651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CF99C0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C481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BB23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5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4C8F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5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32CA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7F6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033A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62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E576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244C05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4A4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8C32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679D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12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12B7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17A9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9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CEB6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81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DD5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3573EE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46C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0F83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2A6A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4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36BC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2D0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2D5A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2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F60C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58EFC2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1496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EA3E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9AE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549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C9B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64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640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80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7827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B5447E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C9B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9143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D0FA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7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16C8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0A4A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2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D151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90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3639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7EE4C2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5798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89E9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DBA1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26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DA71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52D1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9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3500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95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591E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C0E248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B0A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0042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0B9C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7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DD6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92F8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3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4F61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65EB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8253DF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9C5E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E07B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4 г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740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2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498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BE22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44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2CA4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954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40ECA2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C6FC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E92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182C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11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831F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6534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9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A5B8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80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A64E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EEB27D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D44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F947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7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4672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8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A93F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EA22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8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791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7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D3F1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C8A3E2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64DB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C54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7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7CA2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24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76BC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7F0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649D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1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1AE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C107CC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7F7C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E05F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дом № 7, кв 21,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C84E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C2D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230B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7AC3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80E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D47ED0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9058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"Усольская ГБ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0CD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2, кв 53,5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3856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4D45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375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661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302D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9CF6BC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CBC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ДМ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BB8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Республики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F22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7096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473A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8D9A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8D4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031118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B23A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ОССЕЛЬХОЗЦЕНТР ФГБУ Филиал по Иркутской обл.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18C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ECA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1A66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EBDD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A44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7AC0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4506B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7B79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АЯ ХУДОЖЕСТВЕННАЯ ШКОЛА МБУ 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FFB2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6682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8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97A1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1522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E131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3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3A9A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B465F7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20B1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рчуганов Иван Геннад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E9B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36, кв 9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B874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48F5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DAC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AB1C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4AC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BFD6BC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C8F8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ИЙ МЕДИЦИНСКИЙ ТЕХНИКУМ ОГБП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8D1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814E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4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B74A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B700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8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A455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83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6A95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7291B9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1CD8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олобова Надежда Александ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AEA3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3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BE77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3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F6DE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CEC7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BCD0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3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8E60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D7A18F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156D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вин Сергей Валенти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6EC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топани, дом № 81, оф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A774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2A20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2D9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D4D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63F3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76E3C0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1C41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вин Сергей Валенти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FB45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5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A49B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722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0408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519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455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86881C7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025F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ЕНИНСКИЙ, 58 ТСЖ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09C1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5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2AD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924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DCAF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5197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283A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E4CDDA1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4786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УЛЬТИ МАГ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FE2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7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7CAE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D06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F8F7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4DC0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DC6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B98D95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F35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УЛЬТИ МАГ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0497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3ED6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BBA5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41A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FA9B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7D8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A684F6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D7D9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B22C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3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6D45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03E2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6AF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3589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E7DF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23F14D3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B0E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3241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еченова,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F81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4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EF1A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EA9A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3E83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4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5AB0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7E362AC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0ED1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9AFA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6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8248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2144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4456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5FF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33C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ECB358E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D3F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F6A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FAFD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D655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9A76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C2C6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52C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606F5AC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D246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EC51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5D8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0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6FF4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FED0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879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20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8972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A56D25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0BAC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F4B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6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720B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381B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8FB4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FD5C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DF15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97DE1BD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14F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36B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17 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9E94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8CF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314E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BC2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485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533600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49E8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766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3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697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5E68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2A9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AB77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2053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AF14E79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F8EC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9A93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1602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92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8F7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66C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B6EB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64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6EA6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BDD93EE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5C48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4801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6D06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91CA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0FA3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05C7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6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D3F1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C1CBCA2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80F3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11AC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еченова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679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6012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C17C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9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DC06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F9F4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F555F0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7D43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A3DA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3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FB8C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4334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4BA4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0471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92AF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788F92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C5C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DDC3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80 А, кв 83,8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8EA6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08B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5337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7CB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367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B1CF38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AE7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2476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12 А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EEB7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1383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93B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7F6F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D554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44D030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B6E3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 МВД РОССИИ "УСОЛЬСКИ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52AD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33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E350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8F02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B5A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990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06EA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E6AA6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7B1B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ДМИНИСТРАЦИЯ МР УРМ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09D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вердлов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59D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7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15C7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A0BA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2C3F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7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8E79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B2C9BD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3AF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ДМИНИСТРАЦИЯ МР УРМ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1812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 стр 111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487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1295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1150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5850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2687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04E3DF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64A9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ДМИНИСТРАЦИЯ МР УРМ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65F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0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763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36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DEC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946F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8693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94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C58A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10ECEB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CD2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СХОД ТСЖ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23A0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BF7B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BC5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0099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FFF8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DB31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9EEDC2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1BF8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НВЕСТО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295E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4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17B2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2674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5A9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58FD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0C53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CAAF29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81D0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К ХИМИК М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1E93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10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205D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A922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8F11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AB8A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E253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CF117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29DD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К ХИМИК М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9E2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990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0159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74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CCC2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6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576A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9436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E3A58F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202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К ХИМИК М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08A8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10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3DD0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6511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BFF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7472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5558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410807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7339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лужба записи актов гражданского состояния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7A20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5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889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DB3B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89D9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6D1F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5085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617539A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1DD6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СЖ "Химиков,43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1D5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43/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3819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34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340C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7AE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16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513A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50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0FA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A3DB22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EF1E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ДМИНИСТРАЦИЯ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6A44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C9CB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7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9C75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4BFD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F00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90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7B3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D625A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76F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ДМИНИСТРАЦИЯ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A043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3EC4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7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F446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8EC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677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16FC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C919AD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6EDA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ДМИНИСТРАЦИЯ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AA6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70E9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B3B1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221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C9F3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9CC0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BD4BE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EEB1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ДМИНИСТРАЦИЯ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700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огдана Хмельницкого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CF2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9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F535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1BAD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7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D5AA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3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0D71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08E5BF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16DA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ДМИНИСТРАЦИЯ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CA4A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огдана Хмельницкого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9AF7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1352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6287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0654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DC5A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8571B5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AB5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ВОРЕЦ КУЛЬТУРЫ МБКД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06E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8D94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5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87C4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939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7ECB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5086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,5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490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1BBC90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C194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ВОРЕЦ КУЛЬТУРЫ МБКД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59AB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1C47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E31A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6F7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0DCF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F0E6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0FD651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1B18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ВОРЕЦ КУЛЬТУРЫ МБКД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7CC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FF43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C5A8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C4E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CC72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639F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B98185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C9F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СМОНАВТОВ, 42 ТСЖ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1F60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4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CE32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1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6CD4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2B5B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1EB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4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6004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9ADA5A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EB2D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ЖСК №1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4539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5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C12D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0CE0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1245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FBE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5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7C03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A121148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8EC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ИДЕР ТСЖ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550B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6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A0EE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DAC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F184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7B78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D435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9D7A65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2DAE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СЖ "Коммуна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9033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4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1B0C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B2BB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D621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C692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1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FABA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1CA0EC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15DD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СЖ - 11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DBAB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46D4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32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424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FA94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1DDB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97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85B0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F84984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A501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СЖ - 11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39F0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7, пом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C808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D6D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5160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E20F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4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8A08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B2580F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D1C5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ГЕОФИЗИКА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97D7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CE3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7DE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4823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75F6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8436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9A4A8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D284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ГЕОФИЗИКА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FDE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35F1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2CE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3AF2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69AB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DE56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02FE10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A45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ГЕОФИЗИКА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6C5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9516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1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E3D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AED2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7CA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32A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811F77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D984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ГЕОФИЗИКА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BB3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ECBE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501D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8D58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7C49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36C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059D3B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4EBD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ГЕОФИЗИКА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D1AF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4CC2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CDCB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0830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4142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AEA0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E45E1C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D12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ГЕОФИЗИКА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64BA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138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1C8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3B85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8257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532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4DE315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F239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ГЕОФИЗИКА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845B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C3AA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6782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03E2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4AF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BFF9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34C722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6CB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ГЕОФИЗИКА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7A02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D01D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0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AA1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0077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E856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0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D21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B9D9E1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C2D8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ГЕОФИЗИКА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0B57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38EC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135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DA2F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4AD7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3AB0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E7E3FB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778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ГЕОФИЗИКА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7063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782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71FF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734F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B83B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A28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11A8E1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5FCA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ХПК "УСОЛЬСКИЙ СВИНОКОМПЛЕКС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F6A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0EE5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7E77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06D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33A8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CD3F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CCE5DD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CAC3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ХПК "УСОЛЬСКИЙ СВИНОКОМПЛЕКС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C0C4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6B1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25,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0668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,265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F144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3,13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E052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30,31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BF0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343BF9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F3C1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ХПК "УСОЛЬСКИЙ СВИНОКОМПЛЕКС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4D59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7F0C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2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15F1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EB5F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CC08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2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EE4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06FAAC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198B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ХПК "УСОЛЬСКИЙ СВИНОКОМПЛЕКС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03B5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5571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B51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E18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484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805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2CE675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F80F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889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Розы Люксембург, дом № 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3E23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E593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4E50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77A5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537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BC75F1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5F3F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536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00-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E4FE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F67B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EBCD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314A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F6F2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02D251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6A8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55F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00-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F67D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3769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D994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329D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E09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04DB0D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F40F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0F64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FDC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90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D08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A726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88CE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810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58B2BC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677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0A7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5252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91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3193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EB65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F47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0CB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98C9C3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1A90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25CB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F046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2,25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DDDA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,9975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07AF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DC8A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4,73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E95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823B4E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51E8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581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546F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4,78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35F2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3,096106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9BBD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2,9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AC9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0,8000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D053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70FB48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DEDA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6CF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8A8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2,28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42D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CB0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34EA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2,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022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34FA1F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8D32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D541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387F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0A9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201E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9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92A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13E5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39F4BE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584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45C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4F42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B6ED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B13A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0B25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045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94A4DA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0CA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6C6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Бурлов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C861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2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4CB6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044A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3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9D17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,94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A5F8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79D2F3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9289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A6D2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EB47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4B6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7F00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34A9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910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7379A7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A77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2EAE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DB82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2F35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F8A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C71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344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C96CC8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CBF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9E6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0D9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2A1E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DDF0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5D3B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B99B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A5C0AA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097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РИНКОМБАНК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FC9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996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9A8F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88FC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519F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5971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311B8C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12BD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РИНКОМБАНК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FCE7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EEB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56C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B2EC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7FA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DFF0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00D672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EB3E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РИНКОМБАНК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C01C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1CDD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7C97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D9D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E74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80F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EE154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C4F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РИНКОМБАНК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C716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20-8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AB66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765A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835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9B26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3045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A5A568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B322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РИНКОМБАНК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37D8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олотовая, дом № 70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6D78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BCBE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F277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E9EB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F00E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3D8F09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B6A4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ЖД О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C26D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ер Вокзальны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F2DB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E705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6DB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3F6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067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C0D598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2A1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ЖД О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6D0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ер Вокзальны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B4B2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24C7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6F6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24B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340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2CDDD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30FF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ЖД О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C452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ер Вокзальны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A327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F31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C3E2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D9C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C933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2400EA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B5C0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ЖД О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47C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ер Вокзальны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8A4D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D744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EC7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485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C1B4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9884878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7FF6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13 ЛАСТОЧКА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1C11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10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CEA3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8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6580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05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02D9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7028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5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DC0A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2C26EA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50FF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БПОУ ИО УТС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5C59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169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656B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DF10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5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7C5E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42FB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A2FBCB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1C5A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БПОУ ИО УТС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C427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23F2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1B61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566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10FE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07AA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74759B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6838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БПОУ ИО УТС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4706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F96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AF68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4A0B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7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A1CB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0C48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97E56BA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4A29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ОВАРИЩЕСТВО ДОМОВЛАДЕЛЬЦЕВ "ЖИЛЕЦ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974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2C9A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1FD6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6BE9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DE95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24F9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E6FAE9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1C2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НГАРСКИЙ ПЕДАГОГИЧЕСКИЙ КОЛЛЕДЖ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0EA4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Жуковского, дом № 4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D8D1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8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DD08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938B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307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8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3013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BC4889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8989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НГАРСКИЙ ПЕДАГОГИЧЕСКИЙ КОЛЛЕДЖ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5BD2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Жуковского, дом № 4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B0E2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21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EFE3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FE8D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9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8F50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30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0FAF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5AD0CA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B8F9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ИЦЕЙ №1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4771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C7B3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39F6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AC0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6BFF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2FFA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260475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CA68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ИЦЕЙ №1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2786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50ED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C1FD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1E0C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50D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2C7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8735EA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9CEF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ИЦЕЙ №1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A0C6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EB26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47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EBF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4696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6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F55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54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49F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984505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02DD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ИЦЕЙ №1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F082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923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10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39C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1C37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98B4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04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5D75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0CB7B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BD7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ИЦЕЙ №1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270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AAAE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FE32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EBAC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C7D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6946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9128B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5867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ПОРТТОВАРЫ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7BC4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22CD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0E3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CF3F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CDAF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D73E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31724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D40A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кляренко Раиса Иосиф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A049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39D1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2995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6573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0FC9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C0CA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6437E4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E9F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РОДТОВАРЫ О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757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Фрунзе, дом № 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E7AE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1A53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1363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91C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3632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6F271D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12D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РОДТОВАРЫ О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421C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6D8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DA5F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9D24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4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9547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1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EFA7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ED045F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0728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ГОРОДСКАЯ СТОМАТОЛОГИЧЕСКАЯ ПОЛИКЛИНИКА ОГАУЗ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A091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0031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8044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C9ED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7C6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090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62D77D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18FC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ГОРОДСКАЯ СТОМАТОЛОГИЧЕСКАЯ ПОЛИКЛИНИКА ОГАУЗ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470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1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73D4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92A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AAD2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F6F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44D1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5FA50D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BA6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ОНУ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FD77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Фестивальный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EA70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F94D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1BC8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4A8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5CA3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156830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FBA6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ашковский Александр Тимофе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2827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, кв 4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925E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3806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844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15DE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0559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357DDF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ED7F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ЕХСЕРВ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066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AEF9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9EB0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D5B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0091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479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BDBEA8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EAE9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ЕХСЕРВ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B8A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80, кв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0C07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7FD5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40D7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A94F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E2D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8E6A34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C05A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ЕХСЕРВ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D32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8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767D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ADA0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E9ED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4B11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8E0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559A8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1228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БУЗ ЦЕНТР ГИГИЕНЫ И ЭПИДЕМИОЛОГИИ В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B4AD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7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8101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36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3522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716E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14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B02E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7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0058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2CD436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168F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БУЗ ЦЕНТР ГИГИЕНЫ И ЭПИДЕМИОЛОГИИ В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9971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7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9EEE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7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EA0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D6B9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00D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7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276E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4F27BC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9EAE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БУЗ ЦЕНТР ГИГИЕНЫ И ЭПИДЕМИОЛОГИИ В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ABF6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7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0C32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8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0420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4EA2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4A5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2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34AD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907E36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8413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БУЗ ЦЕНТР ГИГИЕНЫ И ЭПИДЕМИОЛОГИИ В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F99A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7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9ED1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2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C6D7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3BE7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8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75B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64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36B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C39C1D0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AAFE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ЦВР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E964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C053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5D4F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B26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8315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DF6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DE07B4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CD1B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ЦВР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A526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48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D58C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878D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3A4F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10D0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956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7A2A4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E6FC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СТСИБ АГП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98D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Восточная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31DC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E2AD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342C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A206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D370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6BED5B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804A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СТСИБ АГП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843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Восточная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E04B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2D7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2AA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85E6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EB58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874301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1A67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СТСИБ АГП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F37B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Восточная, дом № 2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D15E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1D97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197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5524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628A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63D94C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5DD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СТСИБ АГП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DF83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Восточная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3D0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4481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2C64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18A3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3A8C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3B7B1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8061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СТСИБ АГП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1A8D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Восточная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E93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BCE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DB9A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CE6C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136C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175B987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EECF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ОВАРИЩЕСТВО ДОМОВЛАДЕЛЬЦЕВ ТДМ - 2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9F0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AA85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CBC2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DEDC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CA4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C5A5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5F17C2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5B62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бъединение "РОСИНКАС" Иркутское областное управление инкассаци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BCB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6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3C9A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F11E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2473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D7B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891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13D22F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35F6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бъединение "РОСИНКАС" Иркутское областное управление инкассаци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3CC9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6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FC12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EEF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A65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D32C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73A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E051B03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7404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ЖИЛИЩНО-СТРОИТЕЛЬНЫЙ КООПЕРАТИВ № 12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DD6C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Республики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8543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A3C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5D55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3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966C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65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C4FC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2EDBBC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A42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УЧ-3 ТСЖ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F569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D5BB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772E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3E14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B19F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4931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63FB22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4A0C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Морозова Мария Дмитри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C2D5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93A1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AA95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2C23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51ED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0977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953F86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A291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Морозова Мария Дмитри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BD9B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20, кв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FCB8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3D63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26CC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76A7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091A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4326DC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6C5B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ЙКАЛКРЕДОБАНК (АО) КБ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EDA7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6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33AF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C1F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C07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530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21D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85A322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A925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ЙКАЛКРЕДОБАНК (АО) КБ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86B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6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239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075B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4C41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C60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5A18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106ADA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38E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СМОНАВТОВ, 38 ТСЖ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856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F38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1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827A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90B0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C42A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55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A452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532274F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415B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АШ ДОМ ТСЖ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6E89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4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387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7F52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E20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7F84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F54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B4D5352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1ABC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СЖ-56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043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5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BD0A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B42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0BA5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24A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40DC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748AEB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237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ОО МАГ 102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A174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уначарского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08C5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9A85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0602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8D82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945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E9CDE1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62F5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рокина Лидия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804F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1, кв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75A3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0AAD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C87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DD66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BC37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0900FA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00C2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иколаева Лидия Евген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39CB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4D61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066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79A7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99C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95BD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8D85D7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B46C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ИТ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4A1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3 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156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E4D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4091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13DD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5EB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EE47CE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6F9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ИТ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231C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4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D49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DB52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FA28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EC36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32D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9CCCF2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9980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ИТ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7A7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8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3FC3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4BB9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13A2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3F37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4525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F4084A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343E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ютрин Анатолий Владимир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4D74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38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8DB6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AE56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4291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E47E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CB1D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BC7A5B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D95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УЭП " Облкоммунэнерго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CCDD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6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6082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8A77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B95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435D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5527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056ED7F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2E2E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УЭП " Облкоммунэнерго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B26C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ир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EDDE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6BBC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222A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CA6F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35BB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0EC528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E1E4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ЖСК № 9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900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47,блок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591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1456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574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8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5C0F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DCFD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D0B2B4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26A3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апышенок Владимир Анато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4B7C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0651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424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DDA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DB4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7171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A5394F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894D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ДК МБ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7DF5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0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45C8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78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EB4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DF22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2F79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34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823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BCD161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8794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ЛЬФ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698B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0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228F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14F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F2D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4688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6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F353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EDCED7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53C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ЛЬФ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B49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в районе д.5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C49C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0D9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207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62E6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179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BE7EC4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EF3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ЛЬФ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161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в районе д.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9AD5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00E9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0CD5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63FB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B08B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89D3F4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606A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ЛЬФ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E1F9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в районе д.10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2217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FCEF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4E2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EB4F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543C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C03D14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90C8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ЕРХ ТСЖ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87F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Розы Люксембург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2CDC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1AD1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485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945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AADD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A1780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7F9D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ютюнник Андрей Геннад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DA7B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CDD2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1BF6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D826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7A0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B86C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D36BDE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B424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Ипатов Андрей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EE72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CF0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0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6353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886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99E3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BA5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97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5E8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EE382A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F72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Г ЦБС МБ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6631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еченова, дом № 1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8EE6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20D6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D33A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7B46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5773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469931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17BD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Г ЦБС МБ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DCDE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61, кв 1-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A16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9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0E15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5C6C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C4EE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9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180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A01157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3DA2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Г ЦБС МБ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7F3A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топани, дом № 87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5D4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89D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EEF9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442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FF9B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D1A2A5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A0A0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Г ЦБС МБ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3D83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дом № 3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DAF9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9221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0E81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7AA0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72E0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60DF05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D748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Г ЦБС МБ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F73C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D360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CC8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F4C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0658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7135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320219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B37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Г ЦБС МБ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D95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32 а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0F55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43E3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7341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3B8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1E22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CB25E2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551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Г ЦБС МБ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FDFB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32а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A829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513A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34E8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B8AC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C8E9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43BA61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D25C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К МИР МБ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45AA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7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46F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8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38AD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C8A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133E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8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6171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201F96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609A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К МИР МБ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0C8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7, кв 1,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11AE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6DE2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A375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DC6F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B31A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9A23A7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C92E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РИОН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05B3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38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D57A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CDFD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85EC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BFC3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C514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50C678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9A0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ИЙ ИСТОРИКО-КРАЕВЕДЧЕСКИЙ МУЗЕЙ МБ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FDA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7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0F6E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037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6702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9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602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6789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5D79E0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ED9F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ПОРТИВНЫЙ ЦЕНТР М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FFA2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AB0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E374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F620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5A58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05D5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356C77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5C6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ПОРТИВНЫЙ ЦЕНТР М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224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3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A088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7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40F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C667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6C1F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9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1009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8E0CA4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2FD1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ПОРТИВНЫЙ ЦЕНТР М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7EC2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асных партизан, дом № 3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E8E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BF24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322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B19D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9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03A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A5FF77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BC99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ПОРТИВНЫЙ ЦЕНТР М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6514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оезд Серегина, дом № 32а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BF3A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0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62C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30FC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261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96EF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3D82F6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45D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СС КОМПАНИЯ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A7B5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EE10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5D7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6D2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5DF1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159A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EF8B6A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9F64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ОМ 99 ТСЖ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D3D3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Либкнехта, дом № 6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768F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CCE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665B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8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D88A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0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3A3B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BB08FD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4A0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ксаментова Татьяна Витал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0E3B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69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5A2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3A1A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840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1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317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8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950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201340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8A52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ксаментова Татьяна Витал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7C1E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Желябова, дом № 8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2BF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A790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890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AE47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FDD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2EBF2F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3538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ксаментова Татьяна Витал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C81E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Желябова, дом № 8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57DE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314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46D2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BB1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B39F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E3C5C4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D539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ксаментова Татьяна Витал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12D8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Желябова, дом № 8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11FF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9656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841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8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83F9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6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E50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7556B3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AC95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ЕЛИОС ООО НП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E9EF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уворова, дом № 18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8340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3DE7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ECC7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BB32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30B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B39D9C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E88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ОВАРИЩЕСТВО СОБСТВЕННИКОВ ЖИЛЬЯ ЖСК - 11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105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7,блок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DDC0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9E3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675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6BF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4B2E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819628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63F4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МШ МБУ 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759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тросов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BA5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92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8444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4B51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8FEA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0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462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196AD8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E5C8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МШ МБУ 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4439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тросов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A59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4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EABA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130C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9B0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4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1F0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DD34AB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8C77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омина Татьяна Юр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51B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28, кв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C7B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881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8A38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AB9C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9D12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738860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E54F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Чех Евгений Геннад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3818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уворова, дом № 18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222B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F0B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369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D57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7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D388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1091F4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7A68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Чех Евгений Геннад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FB51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уворова, дом № 18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83C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AA43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F6D5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60D0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1EF7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1D4D4B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08D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ОВАРИЩЕСТВО СОБСТВЕННИКОВ ЖИЛЬЯ "ЖИЛЕЦ-11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414A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8F3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99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0A2B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437C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0F52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00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DE86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3B9AFD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F1ED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ОВАРИЩЕСТВО СОБСТВЕННИКОВ ЖИЛЬЯ "ЖИЛЕЦ-11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3483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7, кв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ABD8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8AE1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F31F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FDA6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1C1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C9E2C2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C1A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ОВАРИЩЕСТВО СОБСТВЕННИКОВ ЖИЛЬЯ "ЖИЛЕЦ-11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01E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7, кв 6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FA8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060D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3BD5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197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1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C639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0F8105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10E3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ОВАРИЩЕСТВО СОБСТВЕННИКОВ ЖИЛЬЯ "ЖИЛЕЦ-11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0037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7, кв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5FA3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8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123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5137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22B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1295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C48254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9866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ОВАРИЩЕСТВО СОБСТВЕННИКОВ ЖИЛЬЯ "ЖИЛЕЦ-11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1F8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7, кв 62,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DA32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BF91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E38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0BD9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7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B62F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9A17E1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CAD2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ОВАРИЩЕСТВО СОБСТВЕННИКОВ ЖИЛЬЯ "ЖИЛЕЦ-11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0CDE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7, кв 4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B6E2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18D9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DDF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2F68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C8FD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F708EF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6E4C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арбарчук Сергей Юр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894E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34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8FA6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0C0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4D2C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260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0218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37424D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29E4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арцева Наталья Викто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3D7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уначарского, дом № 1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0E85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442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DA3A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87E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D93F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14A2CD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B6AD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ИМУЛ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193D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55CA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4FE6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5A7D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92E6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71D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7E0016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A61E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ИМУЛ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EBEB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2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C62F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1249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952F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8B6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6F67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2A7650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A21A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ИМУЛ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E5D4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1936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4861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C353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6CAD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4993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77ECDB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A81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арасов Андрей Алексе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A2FC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AD2C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8F70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D228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7173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5B3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FA220E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763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зонов Сергей Анато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97E3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FF57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BA83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613A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FB23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82A9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71B06D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D454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зонов Сергей Анато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00F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3232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D2DC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95D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61B2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DB6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F1DA4F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1A7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зонов Сергей Анато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400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85-85а-85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209B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EA2D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DD7C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F657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05A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5C2E62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D78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зонов Сергей Анато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0F2D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7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5EC2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7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4B81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A2A7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50E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7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43D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931E35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3CD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зонов Сергей Анато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5E3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5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2F13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0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3F6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0991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1B9B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0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450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D67BBD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EA94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зонов Сергей Анато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6079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9 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202E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082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9511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DB06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9183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EAFD8C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9D82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У - ИРО ФСС ФИЛИАЛ №12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490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65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7F6B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54BC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DCC6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C9C3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5180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3DC6F0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B2E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У - ИРО ФСС ФИЛИАЛ №12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DD05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28, кв 2,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B5D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B478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7446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471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21F5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9FCD2C0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C61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У - ИРО ФСС ФИЛИАЛ №12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6550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6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C6BB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1D48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6322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4C1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92D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9E1E4B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DFA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СТО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E53A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оростов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E43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3350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687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81F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8B2A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78B7A6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105B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СТО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935D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оростов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647E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2C9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3904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7CD1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756A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715624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349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колова Лариса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930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F862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E0E7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2CD2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8997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A6A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F0E90A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726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колова Лариса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34B4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ED63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0524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5C17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FB74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6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B641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570D60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F44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ЕГА ПЛЮ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8E93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10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CA30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E8A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45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C5D8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,76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2F5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2,3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8042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E026EC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CF0D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ВО по г. Усолье Сибирское- филиал УВО ВНГ РОССИИ ПО ИРКУТСКОЙ ОБЛАСТИ ФГ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339A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BB6C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4527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198B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32C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D77D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F58983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6096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ВО по г. Усолье Сибирское- филиал УВО ВНГ РОССИИ ПО ИРКУТСКОЙ ОБЛАСТИ ФГ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7858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дом № 13"а"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DC6C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4016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11C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AE41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365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1C2761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D363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ВО по г. Усолье Сибирское- филиал УВО ВНГ РОССИИ ПО ИРКУТСКОЙ ОБЛАСТИ ФГ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9715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11D3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5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F81A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27DE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33D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5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28C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90BD02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3801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30 РОМАШКА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97D2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09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68C5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78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66DB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F4B3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58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9941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37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84E3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9F1E5A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3E02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руглов Юрий Вита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010B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4 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238D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57F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5B78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1C42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1E28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C74AB0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0383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руглов Юрий Вита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0AF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4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E431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8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4A82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7525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2B95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8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23B8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7D8B52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1BA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руглов Юрий Вита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C12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4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6AF9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F293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235D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BC1C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143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DF1840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AAD0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ДВ ЖСК № 8 БЛОК 2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05A4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43, блок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804D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94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2317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3967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923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5028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587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24CD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CC8B15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6332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нилова Елена Валентин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8F5B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6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B3F9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5DD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C1B1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2ED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D48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E79118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4809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нилова Елена Валентин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F5B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6, кв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A72D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9873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8735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28CD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6345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3940C5F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A158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АЯ СОШ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95F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10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6B3E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C9C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5D68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732B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4BE4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E99727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AB51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ФР В Г. УСОЛЬЕ-СИБИРСКОМ И УСОЛЬСКОМ РАЙОНЕ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6F30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A442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AAE6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7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543A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4E79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10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2BE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28C4A4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C847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ФР В Г. УСОЛЬЕ-СИБИРСКОМ И УСОЛЬСКОМ РАЙОНЕ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5A63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B01A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4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F4A0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C1E5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ECF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94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FB2A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DF8F9E0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0B07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СИЭП ЧОУ В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24BA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топани, дом № 70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40B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3547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1258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CE8C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FE1F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DA95F3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96F8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юменцева Светлана Евген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BF26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24а, кв 10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26F9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025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C58A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4DD0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38F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FB4E97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75F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СТАТ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DC18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0, пом 83,8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C8F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D2E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2364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E1BE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4C14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8C8685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DDD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ундель Александр Викто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59B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Розы Люксембург, дом № 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F6F9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0A2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2B0D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C1C2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54F8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AF31F8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6BA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ихтина Галина Иван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3126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1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A24B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3041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984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48AE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4EB7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17B8BE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0D07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ихтина Галина Иван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D3B6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20 к А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0617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BB58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2FA6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2499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D2E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BA3FF5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2C9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ихтина Галина Иван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F1AF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4 а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F4EC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3433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A49E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561C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815B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DBD88F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738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ихтина Галина Иван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8A5B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1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244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378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A451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CED0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FA8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374356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3C08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ихтина Галина Иван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4E3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8, пом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4625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0EF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7F10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9B60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272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768840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312A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ксимов Юрий Никола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97C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92 д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2CAF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FFD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B7F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C765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7AB4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A65138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9CDC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ксимов Юрий Никола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B0CA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4F13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6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996F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48DC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1CE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6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66AF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81A7B0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A48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ксимов Юрий Никола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C54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3 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DED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ECB1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5D6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F6F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8A4F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192E8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EEE5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ксимов Юрий Никола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E957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3 ж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DDC7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7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47EF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BADE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7DE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7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247B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716859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CDF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ксимов Юрий Никола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A48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3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FAE0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922E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05E3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C89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3457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2EBFAC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EBD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ксимов Юрий Никола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7790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6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DD8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9A9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0F80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63E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915E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AB9C7F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FFC1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ксимов Юрий Никола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375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BFA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C1B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68C2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51E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98A3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FF0055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3888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удрис Аполинарас Антан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E2EE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E6E8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6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DB5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B51F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8E94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F46C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239576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0889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удрис Аполинарас Антан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94CE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CFD0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7B69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7F72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D73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5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5ADF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4E8A56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DB9E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удрис Аполинарас Антан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7C8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00E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1CD0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805D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8F87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4108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4B7D8A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1F21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СТОК-ИНТЕРТРЕЙД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5758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97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E7E9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E910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3778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2008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E5DF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01BDDB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FEF9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инец Марина Пет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AAE9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66, кв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8E0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4CC3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695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988C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5D37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5E5FC50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14CF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СББЖ ОГ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6F19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ергетиков, дом № 4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2989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9DB1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04C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8310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2F6F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2F91844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0D76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СББЖ ОГ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94A7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ергетиков, дом № 4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DEC6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64F8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8FA6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EC17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5C5A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22D4F5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4E8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СББЖ ОГ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07DE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оветской Армии, дом № 5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DD92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5972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7DDC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6F9E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312A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58DC5C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4931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СББЖ ОГ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EC34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оветской Армии, дом № 5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9630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C859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1DBD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FC58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CDC8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6ACF42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EA0D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СББЖ ОГ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DAA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4, кв 6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3536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1F1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AEA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24C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087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9F20C5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1E50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остелеком П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035F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1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7CF8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4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415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C3E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CDAD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55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7747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313CBB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06F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евон Наталья Владими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6576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34, кв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7790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F64B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CCF3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AC65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B7ED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3025BA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7C08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резовский Виктор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5BED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ашиностроителей, дом № 1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A99E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5C3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C4CE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3D9C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9B97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62D95E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20C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йрапетян Артур Самвел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2B27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еченова, дом № 7, пом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9717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5AD3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3BC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43C7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4F38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ABE745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D01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БТОН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89E7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линина, дом № 7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8726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5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DF22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3999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A0A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6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27B1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E9F735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8112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ванова Вера Михайл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9E79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1, оф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ACE7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3868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1DCB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0376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EEC8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F4E913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185D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ванова Вера Михайл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B64E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атросо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F541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D7FE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4647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357E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6ED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91ECB8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24E0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ванова Вера Михайл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D727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942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424A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428C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3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24ED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2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AA30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877E7B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7347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ванова Вера Михайл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820F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3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9DC3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5227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B280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E99B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FD46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3D4733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00D9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ЕНИСЕЙСКОЕ УПРАВЛЕНИЕ РОСТЕХНАДЗОР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A220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асных партизан, дом № 38, кв 8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89E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A8A4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B126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2694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29DB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28ACF2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55C8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ТС УСОЛЬЕ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F1DD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A4C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2647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8E78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A3AD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A8E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0DA32D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3AD5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ТС УСОЛЬЕ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1B90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7F30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79F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7C2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5B1E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2B5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DBDF6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DC07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ТС УСОЛЬЕ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878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9D3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4E85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6E17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1BF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2C7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EA4D73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56C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ТС УСОЛЬЕ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F9B3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7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6546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5BBC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4990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4768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750D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23628D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0BB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ТС УСОЛЬЕ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322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916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B735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95C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D0C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868F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FD09BE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CA96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ТС УСОЛЬЕ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0916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A7DA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7A7D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2B52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F6F2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AF80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F14502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A19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ТС УСОЛЬЕ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F04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6F01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BAC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35C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0671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3706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8B457B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401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УНИЦИПАЛЬНЫЙ АРХИВ М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C94B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4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4F73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11C5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C5B2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5515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20E3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E6E7CC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9720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УНИЦИПАЛЬНЫЙ АРХИВ М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BE91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Космонавтов, дом № 4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F0D8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BA61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369A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05A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31FA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F5168B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B609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УНИЦИПАЛЬНЫЙ АРХИВ М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91B5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4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99B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BE00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1544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FB3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B82A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001A8C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2B9E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УНИЦИПАЛЬНЫЙ АРХИВ М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7A17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3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F73C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2EA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4D4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0695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9FF8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B28C80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586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УНИЦИПАЛЬНЫЙ АРХИВ М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E2C3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4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7DAD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6ED8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697D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09D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CF1A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8102963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8DE4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ИЙ ЛИЦЕЙ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2FB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п Белореченский, дом № 1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D30D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BE8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10FE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EE8F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FEB2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29ACE2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1085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ИЙ ЛИЦЕЙ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D94F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п Белореченский, дом № 1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BE43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2289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F5E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728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AC50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C6C6FD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33F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ВАНГАРД ПГК № 2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CC3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к югу от ул Розы Люксембург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AE3E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8FCF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277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DDF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49DB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033023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0BDC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злин Василий Пет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295A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Фадеева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0FD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8D93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F23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15A8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9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EF3E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BFD9B4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925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азаков Владимир Викто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56C6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осточная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0030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50D7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66E8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0331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7BC9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2DD422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9DB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сенко Иван Георги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A714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осточная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D1BD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F9E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174B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B956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2733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65C0DD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F84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ухин Анатолий Валериа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DA1D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осточная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D09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E07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19B3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1815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ECE6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44D610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8CBC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знецов Михаил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1A77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п Белореченский, район ТНС 2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64CC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C92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6915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6989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D130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DA0E9D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9077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ерасимов Петр  Михайл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4EE6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44а, кв 6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36F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1140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F0E9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2EF7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D54A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59DEFD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3875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алатай Геннадий Васи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FD2A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Розы Люксембург, дом № 4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6150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6B41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C694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3267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AE8E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D2A7BF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07B4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оворушкин Леонид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AA03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4591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F736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EA1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A819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F18F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EB40DE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E388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олганов Антон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F4BC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районе стадиона "Строитель" по ул. Коростов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DEF0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AB03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35F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3B8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7229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E931B6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875A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усева Светлана Рифхат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411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осточная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780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A005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12CC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4D3A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751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A49BC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8FF6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омин Леонид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4AE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осточная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0D62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9387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B847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A12A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ED4A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AAAD23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C408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усова Оксана Викто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7872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E4D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570D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9B0F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A0DD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3CB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CE54AC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4E62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омин Евгений Леонид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215F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ашиностроителей, дом № 1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664F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0431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EAB8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AAC8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D567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08229E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7264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ЦЕНТР ПОМОЩИ ДЕТЯМ, ОСТАВШИМСЯ БЕЗ ПОПЕЧЕНИЯ РОДИТЕЛЕЙ, Г. УСОЛЬЕ-СИБИРСКОЕ ОГКУС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DE7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5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FE41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2E25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716B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41A9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1FA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90870C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8E35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АТОРНАЯ ШКОЛА-ИНТЕРНАТ № 4 ГО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A154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6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708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5D0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592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4D3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EE5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A3F38A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DB19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АТОРНАЯ ШКОЛА-ИНТЕРНАТ № 4 ГО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DA9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6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46C9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AD12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B1AB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D9F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DC94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FE14A1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6E7B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АТОРНАЯ ШКОЛА-ИНТЕРНАТ № 4 ГО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7178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6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02E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9F4E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0A2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999A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FC5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8DCE18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E4F0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АТОРНАЯ ШКОЛА-ИНТЕРНАТ № 4 ГО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4D6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6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0F76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4EEF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57E8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857B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E965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11879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587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АТОРНАЯ ШКОЛА-ИНТЕРНАТ № 4 ГО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E3C3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6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D69A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65F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CA56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6F7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A5D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0F5935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04A8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АТОРНАЯ ШКОЛА-ИНТЕРНАТ № 4 ГО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B1D2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6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D4FA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9D7A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7504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4C59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0752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EA1C90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2D8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АТОРНАЯ ШКОЛА-ИНТЕРНАТ № 4 ГО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CA74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6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E565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63FB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31B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3EBF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4B08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89EDF6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AA11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ШИ Р.П. БЕЛОРЕЧЕНСКИЙ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6C1E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р-н Усольский, рп Белореченский, дом № 110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DDD7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1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88B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2D47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2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0F9B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03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C1F3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3AB942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EC7E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ЦСОН Г. УСОЛЬЕ-СИБИРСКОЕ И УСОЛЬСКОГО РАЙОНА ОГБУС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835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D77B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9C5B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7644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31D3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8072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09A4D3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5EAD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БУЗ ООД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2D6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естьянина, дом № 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ACB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2BBB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32C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CE4B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B70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5A4E62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91E0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Филатов Вадим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6D92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20, пом 6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A676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0EA2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7C7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0D66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403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86359D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F74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Филатов Вадим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A69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22, кв 1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460C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6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4A7E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F09F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1932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B2A4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0393A1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7A1E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Филатов Вадим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1BF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4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2A89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FB3B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253E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4B1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86CB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0FC1B8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76D1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Филатов Вадим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3F0F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8, обл Иркутская, г Усолье-Сибирское, ул Ленина, дом № 109, кв 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4586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4949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8D6E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C4D9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C85F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493FB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B90A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Дунаевская Елена Борис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AE4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34, кв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AF1B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BE66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71D8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9B55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4E7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94DDE8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2BE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убарева Любовь Евген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E881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85, кв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B067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7E7B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F4D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2FB0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9056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E48A9A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601D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убарева Любовь Евген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5EFD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4, оф 6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3272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59B6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A9AB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26F4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8DE9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26DB85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A1D9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знецов Николай Яковл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1BBE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9, кв 53,5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7134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ED47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136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26C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8362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5BE0CA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463A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БУЗ "ОКВД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375B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B02C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9F5C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9D80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5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598E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AD05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849C840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F8B6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БСЕВЕР З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7DC6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7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2F6E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6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C004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727F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F56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42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06DC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844F42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9424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ИЙ ОБЛАСТНОЙ СПЕЦИАЛИЗИРОВАННЫЙ ДОМ РЕБЕНКА ОГКУЗ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3706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F39E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266E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6FDF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D83B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74C2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E0A3B6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56E2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ИЙ ОБЛАСТНОЙ СПЕЦИАЛИЗИРОВАННЫЙ ДОМ РЕБЕНКА ОГКУЗ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3244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6F7D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2970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C88B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242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0A5F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585AD0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4AE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E579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654D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6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4E44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A534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1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D6B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38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72C1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A7BC40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4BFE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6877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C29E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67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59B2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2EC0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59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A4FC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027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7041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836983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CC8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4B11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FB87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9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250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240A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9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A0F9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8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31F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E3C935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A53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D097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4D0C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38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453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9124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44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1F4F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83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5BA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5745E4F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CC0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D56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811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518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E2EE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F78D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1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17C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328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C6E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377811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52C5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6AFB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C28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947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E17D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A653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3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C11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,291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61F8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81F75D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A131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04CB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102E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3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1F5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551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4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282C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9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98F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7C7D1A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F840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D30D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C201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B1BB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6D7B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4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2CCD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5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C3EF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73C5238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39A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1CA3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6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B112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3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11DB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031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4C4F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7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EE1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917560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2B0C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9808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F1E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44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B9B2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F767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7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5848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918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DD62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FB6A2A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4C52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12C5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2CB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46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F529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3D19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33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0550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579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FC78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F3EE81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8B13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78C5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345D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1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E2A1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B33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F2FE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4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AE6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0C2D5C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5A6A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C43B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6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1BE8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8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B170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3E47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5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3A2E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563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3D35247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904D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F6F4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00BC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19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425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1C42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78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227A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98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CD0F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09F10C6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0852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4ED0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3D5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06B8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E6D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E3B7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9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1200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83EDB73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371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A48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3E99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13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8FE4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3FD0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3987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03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1073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ED1513F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758E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DAB9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195B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E6A5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6BB6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9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4F9B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09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6FC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3BE450B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26D0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2341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627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3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00F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87DA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53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E516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49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9DE7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BD3662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6B7D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CBD4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9106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29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B70C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647A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B0F7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63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494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074BB91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02B6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172F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7B02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3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21D1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6680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0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5735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4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99D4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8CB982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4C83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6F6F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2BE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00CE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FDB5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49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2AA1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66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83F1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52C893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9880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7877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8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7F4A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6AAF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CD6B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3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B2C6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63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64E8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7273A6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93F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НТЕХНИ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202B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4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40E5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6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396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6B5E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2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1049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59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C43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BC7C55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F7A6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нькова Оксана Борис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C7C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7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043D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B4EA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12F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AA86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8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11D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0BA421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EB98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ЛЕГА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43F3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Орджоникидзе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D214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6178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45BA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19F8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7021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9071D1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8652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ЛЕГА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0E89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Орджоникидзе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AB2C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81B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9EED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1370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DE66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946724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F2FC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ЛЕГА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CDA6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Орджоникидзе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869F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B6B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E5B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AFA0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B70B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E91EEB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A4C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ЛЕГА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73EF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1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B261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5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537D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150A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40EE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5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B67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1C9D25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7EAE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ЛЕГА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EDD9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Орджоникидзе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C4CB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4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BC8E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A936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957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4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31F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AC6E70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975E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АЩИТА-СЕРВ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206A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20, кв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AB65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56F4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486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D13D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3C7E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D8EDF92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8FB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яжкина Раиса Борис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FC5F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97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99C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B60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8755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E163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B562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121056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23BF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яжкина Раиса Борис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ECF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10 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C9B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54AC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77D6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68F1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06A6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632D13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915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Ш № 5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AD0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F05A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36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C2B0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0940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19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F093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88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57B7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26E487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912F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ИМНАЗИЯ № 1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D654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6FBB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4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7AA7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6E2C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6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BB2C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0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8D9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3887E9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DFAF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ИМНАЗИЯ № 1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4FAA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42B7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8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8D80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7563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6435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8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55B8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3346EF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DC0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Ш № 6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79E1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DE98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24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8668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674A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88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CEA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13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A800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EDA388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923B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Ш № 12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0FA5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43C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3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A047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E48C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6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E2E3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9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3427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6E5DC7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B74D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ИМНАЗИЯ № 9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1622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8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3A82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94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416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BE6C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9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EE9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93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42E8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08CB4D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46A4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ИМНАЗИЯ № 9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20DC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8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C451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7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8727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03E4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1EF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7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0868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105798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0312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Ш № 10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E588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B489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4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FBFC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217F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3DE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4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5BA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56D416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3C4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Ш № 10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6BEC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5401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21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D64E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7BFE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658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95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0D68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C2F62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739B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Ш № 15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2D2A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озы Люксембург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C4D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93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0346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A3B1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490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DF2A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42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72B2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A4B65F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DF04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ЮСШ №1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B1F3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0B5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92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A315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D8F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3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37CF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86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11D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AB499E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457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ЮСШ №1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FFED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65 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3721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16F5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AA5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3D4F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60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12C2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02937B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81FB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ЮСШ №1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684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Фестивальный, дом № 1 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5C39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12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04C1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FAF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93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A1F5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42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634A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2FDB18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4AC9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ЮСШ №1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028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DC7D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7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0BC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E65D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A2D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7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051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237930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914F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ЮСШ №1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A5D2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2, пом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8B4E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4F78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C2B4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98E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FB21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1AFF33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105A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ЮСШ №1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63E4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2FCE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FF31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169D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884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3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2551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0F3578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1284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ЮСШ №1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69AF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Толбухина, дом № 1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6DB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4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BFCB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E1BA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BD0C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9688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416B99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2AC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МЦ М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96F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огдана Хмельницкого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708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5FB6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0DE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B514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EC3E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F67086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BC4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МЦ М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04D3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45A4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B416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CF8C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3CDC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DB4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56AE2F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982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Ш № 13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130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345A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73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8CE8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CB06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3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D32D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26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CBE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45142F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919E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Ш № 13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8247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EE26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5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B91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3847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DD2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45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3EEE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3FD711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8264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Ш № 17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66D3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5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D29B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08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AD74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6D9A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62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CA07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05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9D63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17782D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88D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БОУ СОШ № 3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ECA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F6EA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31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DC1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4175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6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330A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93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1A0D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889127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E314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БОУ СОШ № 3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8D94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8D8E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38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A3CC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F7FA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4CD7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38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03A2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C931B3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9685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ЮН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97B4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Октябрьская, дом № 4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FF36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938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8C9E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9FA2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7D9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BFB2BB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87E9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ЮН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1933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1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D1F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4945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EBC8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7ED9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DCF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D14CED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815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ЮН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0F3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Октябрьская, дом № 4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F30F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972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7A6D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CA6F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30E0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02D5A8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F62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Ш № 16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8287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3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8464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0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0AAD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C155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15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99E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1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F01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D1C294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F677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Ш № 16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5486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C184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9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8C7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FD19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196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2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B808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5279CF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68AC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РЕДНЯЯ ОБЩЕОБРАЗОВАТЕЛЬНАЯ ШКОЛА №2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BA72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Фестивальный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C717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54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E9E1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7CE2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06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06BA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74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1E36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E6AE6C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BDD6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1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9F2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F39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13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544C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0F91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254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540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39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F96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4DAB2A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2492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3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1CA3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Шевченко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AC36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1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AD3E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30B8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9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213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80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5DDC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BFB98A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54B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5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37C1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46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020A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80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B7B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5D5D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5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D7AF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26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63FD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9C75EF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1B02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6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4264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1402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64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AB96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B122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842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8904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49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75D0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891F74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9237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7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229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AE0D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5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835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19AB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33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CA99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8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755D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FC2E38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86C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8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07D6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B355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99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EDAB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D168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8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B1A3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18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ECB4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E74C3A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9EB4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10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C61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619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0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E61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EEF3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14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F457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44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D716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3BED0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822D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17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2375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асных партизан, дом № 41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358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19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568C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5725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735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4AF2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93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3EF8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389E17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4E13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18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5C65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8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F52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9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F108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DE1E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9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6F0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9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2B8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414D65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9AC6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22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CE5D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21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DC09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61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7E9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3496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11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033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73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82E1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9F6394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7081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25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E61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56A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51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A90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FDBD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77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51B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2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0B06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741CE7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F98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/С № 26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792D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C93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78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876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540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82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C0A0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61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ED1B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9EBCA4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9B33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29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548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16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C632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8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79AB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C77E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1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4F7E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70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E4D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6CBE45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AE1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31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5A72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Либкнехта, дом № 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F49E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6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70E8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A637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3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B3B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10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22A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8E15F2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03F8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32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5AB2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6EF4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63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E30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847E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28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EED6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92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898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1D753C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0CB0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33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CA4B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ADD5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69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F441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84C7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28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BA4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9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853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F48DA5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B586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35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0634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5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1AC1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07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884D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0C5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12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9997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19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60A9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1FE387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CB4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/С № 37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D7CF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3E78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73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174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FC87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0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D648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03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9EBE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342059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A22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38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9586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4B58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57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309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D004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56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542F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33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A350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B59BB0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D65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39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F11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CE8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83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F9B4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9E12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56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F74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39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5F84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32ED1D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86F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С № 40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C72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FF4F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68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9632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DA3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5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C4A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43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16C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9B15A1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3429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С № 42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308B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6A2E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25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75A5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5184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78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45E3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04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2E56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066BBD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DA96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43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B94F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асных партизан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3AF2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14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7567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7B5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96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359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11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3E76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8CC2F3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4221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44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044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асных партизан, дом № 4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4036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95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716C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5248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946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BB4A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89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209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7E4B07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3CDD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ОШ № 8 ИМЕНИ А.А. РАЗГУЛЯЕВА МБ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FFB8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4413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AA14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E0DB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5A19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8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706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CCE675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378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КУ ЦЗН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16F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уворова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62C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7924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608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2031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2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1F32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F7FAA2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5F75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КУ ЦЗН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99A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Орджоникидзе, дом № 11, пом 23,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4854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0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E2C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47A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67E5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7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6E0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A22F07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AF94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ОКУ СКШ № 1 Г. УСОЛЬЕ - 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D08B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325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8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DE6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F3B8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84F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7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33ED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44E77E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701B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АЯ ОИКБ ОГБУЗ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DA5E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4 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7A5F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94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BD2A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FBD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8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157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13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AD6D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B323DF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ABF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ырянов Андре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7CB7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24, кв 10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E1A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0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5ECC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DEAF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F764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0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D0B8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FFE562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F11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ырянов Андре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C5C8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еченова, дом № 11, кв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B41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2BB4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C0B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1D96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22D2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385540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3B7A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ертопрахова Евгения Григор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D539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5, кв 5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047A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CBCD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27E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2DE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2F1D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10B34C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F50D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21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0A04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4947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88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173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CD9E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77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5160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65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FBAC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881004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F41B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ЮСШ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323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0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4522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F8F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7A74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E42F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853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22AFE8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F396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Шаипова Светлана Гума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EF0F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3FCB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7B4F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9BE5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E44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4911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7E7C27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73B6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Шаипова Светлана Гума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19C4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4BD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188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516F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3EDE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E944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998E5E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1B26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Шаипова Светлана Гума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A927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EDF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DE9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7C90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B51B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4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EE78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7397C3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B9CE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Д КАНТАЛ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2771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39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4213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7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E0F1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9A9C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621E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2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15F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E419B4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FD6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РАВЛЯЮЩАЯ КОМПАНИЯ ЦУМ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BB6C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6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350F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33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AAD2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6231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FF0F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33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1442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467090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EF02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РАВЛЯЮЩАЯ КОМПАНИЯ ЦУМ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376E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6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A774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0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1D18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3D17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B7C6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0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E4E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87238A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D33C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РАВЛЯЮЩАЯ КОМПАНИЯ ЦУМ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D5E8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3625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3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4E78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67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7DAF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D52A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97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B9C2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C35591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F3B8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алатай Геннадий Васи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EF82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26, оф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66C0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15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E58B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556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8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6B7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8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774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E635CA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A77B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вятиярова Анна Валер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2E6E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63, кв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4E50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759A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F7E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6266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0BD7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E49C2A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E5F9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вятиярова Анна Валер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9298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8, кв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FE38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3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F98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18B9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4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835E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CCB5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2C077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D7D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ИАГНОСТИЧЕСКИЙ ЦЕНТР ЗДОРОВЬЕ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78E3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4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AA1A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5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C09E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7B04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0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6F39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5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C06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60A9B7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B3FC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ИАГНОСТИЧЕСКИЙ ЦЕНТР ЗДОРОВЬЕ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066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4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B33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290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7728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66FA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9A64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3F5DFBB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AC1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Е-ЭНЕРГО-ТРАНЗИ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E7D2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оростова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C59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700E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F1BD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FCDF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24A5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3DD655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94CD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ОЛОВАЯ № 7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1FC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5023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8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6200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B1DE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3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A99A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A062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5BD251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54F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ОДЗЕМСТРОЙ 1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5961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рактовая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F634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1D8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1B6E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4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6B3A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6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9F1A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1E2DE2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5BC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ЬЮ-ПРОГРЕС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6ABF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1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4456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5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A6F1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8859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9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DF91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4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CD31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C11A63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70B7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ЬЮ-ПРОГРЕС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2BAC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1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79A3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7A90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F9C1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87CD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E98E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69465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2212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ЬЮ-ПРОГРЕС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29AA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реговая, дом № 5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8E28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56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B297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5893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1D8D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6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D1ED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B5C680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0555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ОМИНО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FB7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FE0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3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66E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E427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29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CCF5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32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F53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1466C6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0EA1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527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D648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9DCB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9FBB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E45E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0AC5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76D54F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A77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FE4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306D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F436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A0D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7A88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CD9F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1E408C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620C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8E48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9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79B0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FC2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833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C36F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9890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572114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08B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3F6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FFFF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9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0324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8C81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43F6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64FE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9BECD3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E2E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09B7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D8A4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23A4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A48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5AB8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6F31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989B6D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D280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9C8F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458E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8AEF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1A4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13C0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C5DB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970AE2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94A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A40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7FBF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D04F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8FA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DEB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94CC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3366C1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6DC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АЯ ТАМОЖНЯ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D5E0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7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EE1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F4B0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1ABF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388D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A189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627527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DDCA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Бархатов Александр Серге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744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путатская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DEB5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428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A8D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4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7242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5ECE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CB49CB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365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Бархатов Александр Серге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9BDB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4, обл Иркутская, г Усолье-Сибирское, ул Депутатская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4DF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2F53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909C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CC7D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FA5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2A6A63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EE01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СС ИРКУТСКОЙ ОБЛАСТИ ОГ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331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1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DED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44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74E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388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7A67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32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F3C3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C11015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43EB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СС ИРКУТСКОЙ ОБЛАСТИ ОГ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C73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1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B9E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DF3B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03F8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92E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1B4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95B3A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6D51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СС ИРКУТСКОЙ ОБЛАСТИ ОГ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20A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15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DDD7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AB25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C8C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6BB8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A358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08FA4E2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1B3B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Мельников Игорь Михайл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D04C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упской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89D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4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CF9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EBE4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A78E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4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12C1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4BF094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B545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Мельников Игорь Михайл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2999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упской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576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8E7C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58B6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6F56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593E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B645812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D356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Мельников Игорь Михайл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BBEC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упской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793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7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8665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C75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C8C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7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540C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E5E26E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935A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Й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0C16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1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41E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AF68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52A7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F96E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1D6F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01ABAB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0879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Й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982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1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7318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918C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382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4F61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548F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51A3DD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7A11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 ПЕТРОВИЧА ЧП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EF71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Либкнехта, дом № 58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DF78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9FE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5499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B8C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86BD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735A632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C36A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 ПЕТРОВИЧА ЧП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E315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AC65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7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053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789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9FD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7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94C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EBCEBB6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5B9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 ПЕТРОВИЧА ЧП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F64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5200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D756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2A87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8C43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FF07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B917629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AB74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 ПЕТРОВИЧА ЧП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3FF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6C18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0253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44ED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5461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27D1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457ED5F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6EB4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ОЕ РАЙОННОЕ ОТДЕЛЕНИЕ ОБЩЕРОССИЙСКОЙ ОБЩЕСТВЕННОЙ ОРГАНИЗАЦИИ "ВСЕРОССИЙСКОЕ ДОБРОВОЛЬНОЕ ПОЖАРНОЕ ОБЩЕСТВО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03CF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Радище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CE1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78ED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3F05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7DA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7AD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8950CD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A41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ОЕ РАЙОННОЕ ОТДЕЛЕНИЕ ОБЩЕРОССИЙСКОЙ ОБЩЕСТВЕННОЙ ОРГАНИЗАЦИИ "ВСЕРОССИЙСКОЕ ДОБРОВОЛЬНОЕ ПОЖАРНОЕ ОБЩЕСТВО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E382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Радище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159E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6F08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AD46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8480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53BD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0E8B86F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DAC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КВАСЕРВ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277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рмонтова, дом № 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9CB8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66D2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743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7C7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93B7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B5CE928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F853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КВАСЕРВ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9682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76F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ECFD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C14C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9ECC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101E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FAAF354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696B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КВАСЕРВ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5235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8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817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D886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A3E9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929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1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C369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985066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45C7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КВАСЕРВ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F954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7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2463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0213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A3CB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F90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3AF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6BB3BC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52C1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КВАСЕРВ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C70B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F5D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B282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570F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FC7B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1C96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D776CAA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046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КВАСЕРВ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CE8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рмонтова, дом № 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EF0E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A33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4292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F153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0A26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D768B5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9068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КВАСЕРВ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FC96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рмонтова, дом № 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1918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CA17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E66C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EC0B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8C4D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324FBD7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CBE7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КВАСЕРВ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7F4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рмонтова, дом № 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6E3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0D5B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8B5C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73DA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94F2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66FB1B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DE42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Ружникова Анна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A7D3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Либкнехта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567A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4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ADD4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B985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4907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4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A502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F2745EE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1C0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СТНАЯ РЕЛИГИОЗНАЯ ОРГАНИЗАЦИЯ ПРАВОСЛАВНЫЙ ПРИХОД ХРАМА СВЯТО-НИКОЛЬСКОГО Г. УСОЛЬЕ-СИБИРСКОЕ ИРКУТСКОЙ ОБЛАСТИ ИРКУТСКОЙ ЕП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45B4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5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498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8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F066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A295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9D5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8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88B8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452222D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B275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СТНАЯ РЕЛИГИОЗНАЯ ОРГАНИЗАЦИЯ ПРАВОСЛАВНЫЙ ПРИХОД ХРАМА СВЯТО-НИКОЛЬСКОГО Г. УСОЛЬЕ-СИБИРСКОЕ ИРКУТСКОЙ ОБЛАСТИ ИРКУТСКОЙ ЕП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5973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5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A611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F918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F27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86E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1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5E6B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01E9553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5D3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СТНАЯ РЕЛИГИОЗНАЯ ОРГАНИЗАЦИЯ ПРАВОСЛАВНЫЙ ПРИХОД ХРАМА СВЯТО-НИКОЛЬСКОГО Г. УСОЛЬЕ-СИБИРСКОЕ ИРКУТСКОЙ ОБЛАСТИ ИРКУТСКОЙ ЕП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2E2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5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ADE5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56C2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740D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2DF7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8CC2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2A6BB3E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376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СТНАЯ РЕЛИГИОЗНАЯ ОРГАНИЗАЦИЯ ПРАВОСЛАВНЫЙ ПРИХОД ХРАМА СВЯТО-НИКОЛЬСКОГО Г. УСОЛЬЕ-СИБИРСКОЕ ИРКУТСКОЙ ОБЛАСТИ ИРКУТСКОЙ ЕП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028F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5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486F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D842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82A6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303F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FD83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C67D39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6A15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уменюк Владимир Борис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C91B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топани, дом № 4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38E1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1D56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951C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7608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77D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199841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ED1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КУ СШОР "ОЛИМПИЕЦ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75BE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сковская, дом № 24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25CE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66A9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605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7F06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3865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0E1642B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6E06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РИСТАЛЛ О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E93A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тер. Усольехимпром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72E9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9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624F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0782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286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1B53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,190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013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30B68E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C95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ЖД О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9B74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Привокзальна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C682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8E1E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6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3E71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286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37A6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B1D014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C33B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КНИГ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D288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EB1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B84A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A78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E08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6C9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3FB89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7EB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КНИГ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9D82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7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9A39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7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E47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62B9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906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7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0A5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D74623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99C2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КНИГ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C9E7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973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8CA7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0E79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686F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7B62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811F09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E826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КНИГ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1AE7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7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B42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905B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1D06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82F1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71A6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FA47E6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472B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КНИГ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611B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7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6F76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1149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176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9072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844D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795DA1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2E5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КНИГ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1B7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7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9199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B7DA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591E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F172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BC9B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BABFDF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D0C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КНИГ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2660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7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FF9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E222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56D8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B882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3AB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DD0A4D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3A2A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АЯ КНИГ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6EAE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7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3293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5D13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C076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2B8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BDF0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C7850C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19A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98C0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2B5F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80E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75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50DF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44E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82BC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22AD71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F8F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ED23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D6C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F56F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B855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A811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ADEB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A45AD0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AE0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D389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Карла Маркса, дом № 46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4D2A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4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587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49B6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B57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62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64F6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7A69E3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0B25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AC8D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C7F9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B638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33D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99DC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9A33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1FB23C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10B2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93D8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2EC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8D0E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776B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619A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1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815D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12BAA6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96F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6991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C9C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86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992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A27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9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797A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35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D7F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05EDFD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359C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BD9A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CF53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2DC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679F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816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72AC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45F9DD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F47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2028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C903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8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A3C1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40CA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95BD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8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2EB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FDE66F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69B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0942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442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1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7CE1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E92A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019D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1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F332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446268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207F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62C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9F6C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09D0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9E65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901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99F4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2609F6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41A4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ABB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158C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A925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2A9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0EC8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34DF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4EA84C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CFDE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99A0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B375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936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AE69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580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F916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39200A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506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00D9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A994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B040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B71B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AC12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586E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BFB7A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0D0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CED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F28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5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419F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CE0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3B7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5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35C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EC2F01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F604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2797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Республи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EB9A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9BEF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377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E0F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F1B5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A7C32D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8100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EE32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Карла Маркса, дом № 46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00FF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4AE8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D1A6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EBDA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1FC9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011815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B78E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ОРОЖНОЕ УПРАВЛЕНИЕ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E8F5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5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2AEF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14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2657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B64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80B4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70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A32D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260FFA8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9CA8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тюжанин Эдуард Леонид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F616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45/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D17B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C2A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630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5701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C6E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13428F0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3CB6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тюжанин Эдуард Леонид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308C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45/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78ED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3AD0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6D5C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93BC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42B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696F26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133C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тюжанин Эдуард Леонид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9C4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тер Промышленный массив, ул Усольская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9D9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E5B3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2F5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0656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3D59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CF606E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DE2B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тюжанин Эдуард Леонид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3EE9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тер Промышленный массив, ул Усольская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9E7E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5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66FB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BF5D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7B2A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5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125F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9D8E3F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7361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льников Сергей Анато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4AB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1372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25E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CDE9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849E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B174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9AAD6FE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AE11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афеев Петр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E84A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8 Март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735D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1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C92D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DED3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6014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1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7A0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223A9E9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06D4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афеев Петр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14DC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8 Март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F95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1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95A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EA99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2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4FD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2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3B9D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DEE373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A10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афеев Петр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A496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8 Март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25AC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4C50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D45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115E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68DC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FAEBA6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C896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афеев Петр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3A2A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8 Март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78F6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08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A1D4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6F34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38C2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08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A61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0142382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2F27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афеев Петр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B1A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8 Март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38B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63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AEE7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E513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266E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13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7379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6443752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A306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афеев Петр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2CC4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8 Март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6F7B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1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F3AF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B91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0A1E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1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249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9FC98F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B26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ДМИНИСТРАЦИЯ ГОРОДСКОГО ПОСЕЛЕНИЯ БЕЛОРЕЧЕНСКОГО МУНИЦИПАЛЬНОГО ОБРАЗОВАНИЯ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52B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р-н Усольский, рп Белореченский, дом № 100-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133D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2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141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D00F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EBF1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62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0A5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6CF2CC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8649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ушков Николай Григор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AE40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00 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FED5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0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5C77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54B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4BD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0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DB3D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D77315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F677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Яльчик Андрей Васи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548C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8D9A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7D45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E0ED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1101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73BF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F02DF8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ACE2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Яльчик Андрей Васи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6E81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5FE7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5184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49AA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2130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5AF8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1EB30E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4576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Яльчик Андрей Васи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D3E1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8C87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2E2D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923D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5E09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130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3D2525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BF59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Яльчик Андрей Васи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E684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6651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8F2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862D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86BA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F79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554710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EBF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Яльчик Андрей Васи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E567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B7E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B0D3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A826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3B5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F4CC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1D85EA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801E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Яльчик Андрей Васи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27F7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4719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B6D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B3DE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6B86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0A36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764F55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B4FE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Яльчик Андрей Васи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64E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0D57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DE44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029C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4847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E691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5F83B4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595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Яльчик Андрей Васи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DC89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A242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D820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5E1C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BF5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8F63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AE16D5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0712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Яльчик Андрей Васи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7092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A9BA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54D2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1F69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2DCF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E13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A8D80C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2BDE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Яльчик Андрей Васи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0F03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FA22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0D4E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A89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35F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C50C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2F8F23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1C0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Яльчик Андрей Васи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941F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9252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76D0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2BBA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A9CF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8E44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253272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7178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аврилов Олег Серге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3739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оезд Серегина, дом № 24 к А, кв 10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A449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9227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F0D6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56FA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D62B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02FB0F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12FC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ванчиков Александр Анато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5C97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, пом 1,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3E30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DA55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0C81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E246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4CD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552F748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556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75F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8CD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C471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9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33A1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CA67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36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3F1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534B17D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E586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7649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E9DD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F4A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565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0FDD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B378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7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1791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7FF702C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89DC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E7AC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C3F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A0A7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,7885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56C4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CA6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,79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142C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73F421C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7F47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EA2C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AF3B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830C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8F23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43C9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9856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5BB6597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D829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AF96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1E7A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5FA0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66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6FC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0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64C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7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6116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20182D9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513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39A7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CCAA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C6F4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A1DC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A1B6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07A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D86EA42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057E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D95D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D2DF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E2E0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8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F45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D27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DEB9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A545752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D5C4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EFFD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E895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D90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25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5C34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3CB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49E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35096A9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A6C9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7E66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DFF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158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8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4B52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ABE3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E3A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0EA34C2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0AB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72D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0C6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A554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A4A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D81D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DFE1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F27D52C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F6C8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6C13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243D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557F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6EF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58B2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4CE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98E8BDC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9AD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F7FA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50B1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C0CD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8B0A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2F74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9EC2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60E1CDA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9827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2C61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B499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6B37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3C4F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B7A9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E206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32BB536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596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21A5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120 м. восточнее границы в 110 м. западнее автомоб.дороги г. Усолье-Сиб.-ООО Неча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D598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4571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C54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577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4D6B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B3E2C0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D3BA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равление Росреестра по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9CF6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ечено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B210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AB4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D91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745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B595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8E8424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2B12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равление Россельхознадзор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401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30B4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8806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4E1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2514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9818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C414D2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4423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илушкин Сергей Евген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192A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4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83CA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EA73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6BF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0BF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8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E599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E4E0F0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3AC1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илушкин Сергей Евген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0D7D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34B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CBD1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30A2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E40A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79FF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102539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A45A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илушкин Сергей Евген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F3A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E643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BF72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8D28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6060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6BB4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F641E7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4E7F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илушкин Сергей Евген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7A9C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топани, дом № 8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D8DE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CD7C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1D4B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F4B6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8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1B7B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BB6AE5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F1C9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илушкин Сергей Евген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BE6B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дом № 7, пом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285C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3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61D1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85B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A422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D9B9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71DA6B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4B52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илушкин Сергей Евген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A499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D0E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9E5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A333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EB46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F5E9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F6FBCC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906E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илушкин Сергей Евген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E73A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14, кв 4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7DA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A25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5707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732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A86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754E6E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AC3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апин Сергей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C03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00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F603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3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EC59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49B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DA6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3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4745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C77CC4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2A3C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апин Сергей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5171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00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6F34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3AD6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4D2A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5574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5E58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78D691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381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апин Сергей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EAF1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00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2F31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9C45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2C3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A645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B1FE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A04B71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0685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апин Сергей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7C0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00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D300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3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B84C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6DD0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E9D1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3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46F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1E0DDB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EFDF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апин Сергей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46A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00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54BA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1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961D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E75A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7ECB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478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0DD995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A599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жанов Владимир Алексе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0C36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85A3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C38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663E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6ED8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7AF3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7EA4FC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4FD4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ИБЛИОТЕКА СЕМЕЙНОГО ЧТЕНИЯ МБ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A0B9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п Белореченский, дом № 37, кв 1,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FF7D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761A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EE4C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FA1F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959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5A1F3A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0357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ИБЛИОТЕКА СЕМЕЙНОГО ЧТЕНИЯ МБ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E99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37, кв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6639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AC43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AA0C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4A5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4023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B64F4C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D36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орисова Татьяна Евген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ED7E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1, кв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0DDC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C4E9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3E48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6702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8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0E2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E63945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0EEE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ЦРСИ ОГА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F1D8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Фестивальный, дом № 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158D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E901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371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806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769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98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82F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BE22B4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EF9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укалова Елена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F904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78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2887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E4EF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B3ED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F23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0EAB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092699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A3C9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рхатов Сергей Вита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6A3A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4, кв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A3C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9BD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7BC1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C0A4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7BEF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14B90AE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95E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ДТ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E411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7EBA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1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C2CA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D6E8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92EC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6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977A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DEF476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FA20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ДТ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C65E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16, пом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1BBA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4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CB28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25F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B33B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FDB4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4DFF6C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422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ДТ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F1C7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99, пом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8682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0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52FB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858D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81D6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0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FC0F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4E455C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0A6B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ДТ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CB3D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0EF1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64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41C1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9642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7A05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4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395E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6E0D2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BB22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ДТ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1F1B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7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6C9E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08CC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8B89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23A4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8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2C7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B81CE2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B2A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ДТ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88CD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16C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242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2B14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BAE5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6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1555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7B0FDB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CFC7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ДТ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DFE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. Усолье-Сибирское, ул Молотовая, дом № 78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918B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9F8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AEF4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887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D620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37F90A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033A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ДТ МБУД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700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6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E055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4BDC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4993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A197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8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B91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D59D56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DD40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ОО НЕО-ДЕНТ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F01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38, кв 1,2,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E3B7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0979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8628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FD4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CE6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F8C7EB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5DAE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ихайлина Татьяна Владими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0CD5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топани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6FFE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4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7C10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8AB1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162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3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F11A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FF94BB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E6A0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ихайлина Татьяна Владими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4B7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топани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E296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B67B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9CC8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D795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8E8E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7FE650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AD7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ирилин Виктор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821E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88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EB48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EA4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F782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F85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C3D6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929758C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75D3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лексеев Алексей Алексе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4BED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EF2C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7F0F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A92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5DB0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4F31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25C124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F7B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лексеев Алексей Алексе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052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C3D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CA7B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E4C3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DD6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595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CBCCE8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6F7A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нтипина Евгения Серге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B243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62, кв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ABD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9581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8E9E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767A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4CF0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F5B293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C67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АРМАЦИЯ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53A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28, пом 10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3DE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3C2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A55F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3E7B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158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A494D2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492A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АРМАЦИЯ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F9E6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71, пом 1,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13A6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1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F048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0CA9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BF44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C6D7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7EDB15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221C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АРМАЦИЯ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FF9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Ватутина, дом № 34, пом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FD5D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0016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5CFC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535D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695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8E5374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BA19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гунова Наталья Никола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485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36, кв 6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5E80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7F53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BAA1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BB3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8F13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B5DF81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86C7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РАНЗИТ-АКВА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328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1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985B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7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FA7B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57A3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E80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0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511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7419BC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040E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РАНЗИТ-АКВА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AA7E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114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0E9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64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030D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209F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2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A23A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76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3D0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CFB5B4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02E4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РАНЗИТ-АКВА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11A5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в районе ВОС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0CF5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37BB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2365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EFE4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2C27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1460D4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E8E8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огатова Любовь Владими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2810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66, пом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FAE1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B2CE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A134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593C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6211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2543A0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7741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Яковлев Дмитрий Леонид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175D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34, кв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71A1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59C5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F367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DA5B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E604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DBFE06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4389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черюк Аркадий Ю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025E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уйбышева, дом № 3д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F58B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5CE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EED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8660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2D95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05ED69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114E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черюк Аркадий Ю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F3BD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уйбышева, дом № 3к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7FE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8BF8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C48E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8C9F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C003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06CED9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5A65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черюк Аркадий Ю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F962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уйбышева, дом № 3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4A44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7DB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FB4F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27EE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FBE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0293D9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E4EF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З.БА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3AC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7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DD7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88E0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1054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956D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9848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5F59D5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2C7F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З.БА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174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7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6C2A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A725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5E1C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78E1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7574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D4EACF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A2BE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аипова Ирина Ива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6659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7 Ноябр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7520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9B1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C161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C575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495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878515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4F3F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бушенко Ростислав Кузьм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47BA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20, кв 6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D466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3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7823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EA5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2B9B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F9DB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03D904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67D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Стрижкова О.В.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9F6F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2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C90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C8B6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1B21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DD81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C4B4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8D129C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D5CA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РОЙ-ГРАД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D55C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28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46B1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14BD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7E9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8AB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1C7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2D7530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3CD3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быльникова Наталья Васил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9CA3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ергетиков, дом № 4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4270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F280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2636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141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6B8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A02A3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9A17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быльникова Наталья Васил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90EE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ергетиков, дом № 41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1663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197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8B42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7ADE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AE62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A43412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9C1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ерескоков Дмитрий Григор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BF07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97, пом 1,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9693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8ED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F24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825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0A17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6E3DF3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2809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русевич Светлана Тарас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FE8F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48, пом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D92F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FCCF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A2BB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FBD1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90DF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D9002C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F87D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рый Дмитрий Константи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FA57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линина, дом № 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D7F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1CFB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855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49D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2265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01D81A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681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рый Дмитрий Константи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69A2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линина, дом № 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5AA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5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FB90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D14A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1F9C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5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D0A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3E1B58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03C2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рый Дмитрий Константи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3F0D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линина, дом № 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FF61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B3B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7654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8735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15DD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F1B1C8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FCE7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рый Дмитрий Константи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10B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линина, дом № 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4262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D904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8B68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2817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2060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B6227B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2318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рый Дмитрий Константи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C9C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линина, дом № 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F1A4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3359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E2A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E1C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429B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B51729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AFE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щеряков Артур Якуб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1B4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упской, дом № 1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253A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342A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01C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330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F789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DFA401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A6E8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равцова Марина Серг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E52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2, кв 8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02F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1A1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AB86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654D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4E75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43D7F2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7986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ипицына Евгения Борис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1B56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2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CB09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2788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9D06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0B05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0B4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368E35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442D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емякин Эдуард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107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76, кв 15,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74A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D412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E585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4EC2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85A7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12ECDA0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E773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емякин Эдуард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3B54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9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259E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45F7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84F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4AB2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100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9DD5FE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9352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емякин Эдуард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D407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дом № 23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385B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8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1F33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0C9E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1733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2587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1B2000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B4E6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емякин Эдуард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F78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62, пом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CF64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536A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6C6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7644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4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93B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20AAE1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B729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антеев Сергей Серге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B115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5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A3F2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87EB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5BBC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65C7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AEF5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9E3D5FA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C591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Е ЖИЛСЕРВИС ООО 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6AEF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3F1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0C29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ADA7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EC5D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CEC1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35B59B9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94A1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Е ЖИЛСЕРВИС ООО 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094D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F84A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60B0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604F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DE9C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2610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3627C97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8DFF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Е ЖИЛСЕРВИС ООО 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813E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3EE0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370C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0C2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82C2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6A84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65E5F6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29C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Е ЖИЛСЕРВИС ООО У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346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0, пом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C034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A572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298A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BB0D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07C0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9C52BB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FA9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уменюк Светлана Ива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9FD3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Либкнехта, дом № 5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7C5B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D4A0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0B49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675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DE5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0EA28B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2B8B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рлова Ирина Пет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8E2D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3, пом 4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82C1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5807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5CE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9A2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F63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F570B8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295C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рлова Ирина Пет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E0FB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3а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12A5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5995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65F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8D6D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A2A3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33D48B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6255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лагина Дарья Владими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77A5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9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173B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51EA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9A29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386E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013A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3DCF19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1B99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Саидов Салохиддин Мусоф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D8E7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62, пом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68C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E777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E684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7DE6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F9DE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F53E58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2C0F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УКС М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6275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47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EDF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1272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F8D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79B8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A6E9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AFFBF9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9994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акичева Инесса Викто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E4F8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31, кв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3096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0B1D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A83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E474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64ED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58EFDE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6532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рошак Марина Владими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30F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уворова, дом № 6, пом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B137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0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A7F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CB37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18AD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0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D62D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F1C216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AF14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роянов Сергей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048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асноармейская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0D2F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D6DF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55C1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DCA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A6CD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3F07E4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3B60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роянов Сергей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EC9C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Розы Люксембург, дом № 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45C7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F1B6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EBA8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B976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118A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343718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2A48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рзуманян Анна Джудекс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60C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16, пом 1-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6C6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3AD0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54FE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FAB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17D4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A7A6F3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6672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ЕГИОНЫ ЭКО-ХИМ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41C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87, кв 10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99D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9879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733E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3328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B0EC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8F3A9AD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0A32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М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2F14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2810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840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4,762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749C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AF90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4,9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3DE1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40808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C12C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М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C70F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дом № 1 территория ООО Усольехимпром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B745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EE77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3,97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1D5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51F8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4,2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A8A1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29EED2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FA3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М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7D1A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дом № 1 территория ООО Усольехимпром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86A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ACE5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5,065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E34E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9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5A4D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,3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5A13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198812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DE8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М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411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дом № 1 территория ООО Усольехимпром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D4E0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C64A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1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1F3F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D405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1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E08D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B6E180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9ED2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М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F16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дом № 1  территория ООО Усольехимпром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CEF5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B6BA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3,119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2105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E2A6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3,22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1A0C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DEFBD1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9C35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вчинников Артем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BC9C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1, оф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C62A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6847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913E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8A8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3D47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84E5FE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365B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вчинников Артем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51A0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5, оф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9886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A29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0C0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A01D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876C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1C51D5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2F5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русов Константин Евген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6104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4, кв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C2A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FED9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DA11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FA1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3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030A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F2FA21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02CC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русов Константин Евген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7976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5, кв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C5D1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FA1A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C4A5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7AD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6B30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AD47B2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6B45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зяткин  Алексей 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3AE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8, пом 5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94D9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6C52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B00C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CA7F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CB2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42E26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8542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МЕЙНЫЙ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6AF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, пом 8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5E53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AE0F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8EF4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416E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1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423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2899B8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F481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елопугина Валентина Викто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298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8, кв 7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2E8F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83E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F4C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F0B0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9DD8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4165C5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038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отова Ольга Юр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2A11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оезд Серегина, дом № 2, пом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A28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1CFA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B05C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D198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C950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69FFC99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054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ОРНЯК ТСЖ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0B6B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02B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3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1460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834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63E8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1A4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59B6317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AA1B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ИМБЫ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D89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E3BA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85A4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FA38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51F6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5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6479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74505E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3553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епизубова Елена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C8A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5, пом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F991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5047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CF00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4856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1B59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F44126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001B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епизубова Елена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05A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43, кв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4A49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F426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6292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ABB8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DFA8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3BF56B4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81DE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рюханов  Николай  Ива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F23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5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8251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7F84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00CE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0F78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82FA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E7AE506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6E28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сновская Ирина Яковл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1AE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8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E41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5051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4B2D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1387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4418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42FF2B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B0F2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он Инна Ива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435C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дом № 11, пом 10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4745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93B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ADDD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86B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7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A23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C92D85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8021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йкалова Светлана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9B2A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30, пом 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C4C2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78AA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25E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61FD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45D1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393A4A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8390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ндреева Елена Ива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F20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84, кв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A10C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5B23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6749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7984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EBD6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D58DE82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FD5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ЦЕНТРАЛИЗОВАННАЯ РЕЛИГИОЗНАЯ ОРГАНИЗАЦИЯ РИМСКО-КАТОЛИЧЕСКАЯ ЕПАРХИЯ СВЯТОГО ИОСИФА В ИРКУТСК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5D22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0856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AB4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2524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F850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8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9D9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24BC91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CFC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УНИЦИПАЛЬНОЕ БЮДЖЕТНОЕ УЧРЕЖДЕНИЕ "СПОРТИВНО-ОЗДОРОВИТЕЛЬНЫЙ КОМПЛЕКС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40E2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3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2C7C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C3CA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3113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D8CE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7F1B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2C5AD1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6E3C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УНИЦИПАЛЬНОЕ БЮДЖЕТНОЕ УЧРЕЖДЕНИЕ "СПОРТИВНО-ОЗДОРОВИТЕЛЬНЫЙ КОМПЛЕКС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1460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3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80D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9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369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EA64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3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020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1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78BB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D79908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8E87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УНИЦИПАЛЬНОЕ БЮДЖЕТНОЕ УЧРЕЖДЕНИЕ "СПОРТИВНО-ОЗДОРОВИТЕЛЬНЫЙ КОМПЛЕКС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F3F7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3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58C5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A05F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8866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E44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3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4D4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D6BE159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AAF5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ркина Ирина Павл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95EA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Шевченко, дом № 13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A83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A01B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442F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E84C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D0C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BF58AF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0FC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рисько Михаил Ю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1E8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1, оф 4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CB81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4690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2A93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5CDE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FD4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3A5E1D3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E1AC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ысоева Рита Павл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A68B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3316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1AD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F39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ED3E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75C2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21F75F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D55A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чаев Виктор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FB14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уворова, дом № 30, пом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557E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22B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696D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99DB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87AD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4773AD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E02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Грицких Лидия Георги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BBDD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84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27DE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7D70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54ED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1EAA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7B4E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C5E5CA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7ED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Грицких Лидия Георги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FCE4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, кв 1,2,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754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E3B7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F2BC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28E7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4FAA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7E4B5C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589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риль Алёна Анатол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3D40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2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D2A4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90E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983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2EF3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431E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247EA7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1EAA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риль Алёна Анатол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7CD9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Космонавтов, дом № 15, кв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A991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2C9D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9091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2A96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D591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5C382B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A0A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Жилкина Елена Валер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EF0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63, кв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19F1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BBD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AEB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EA7B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834A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771123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7A72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руфанова Валентина Серге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8E73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2, оф 19,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DE8F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6C8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EF2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0967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E594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BEBE4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D428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руфанова Валентина Серге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B98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2, оф 39,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7415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6296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4B5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E55A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DB28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18E62B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95A4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ОО СТОМАТОЛОГ КЛИНИК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D470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6а, кв 1-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F2B2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BD61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629B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E47A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4037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6C8020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D0B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анская Надежда Никола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A2B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36, кв 82,8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30A9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F64D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560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907E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9A9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2F281A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32D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анская Надежда Никола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F44D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Красных Партизан, дом № 20, кв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57B3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EDB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0D0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C88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FB4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1403F9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6497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Симашкин Андрей Вале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0FD7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4, оф 5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D987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29DB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DEBD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1865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9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00EA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A78C48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D53D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ницына Ольга Владими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A565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36, оф 6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220F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7ED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5856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F2F4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8F45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AEC85E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17FE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ыткеева Татьяна Викто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98D7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Энгельс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91F4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57AF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FB8C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4F2E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E2D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1C5D98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A6A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ыткеева Татьяна Викто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2CF5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олотовая, дом № 80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C33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DF2C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BD12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80C2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190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E97077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370A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помнящих Алексей Серге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9C9C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5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2861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36F5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71FB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BA66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FBA2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7B3B83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05FB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помнящих Алексей Серге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88A2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уйбышева, дом № 1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CD38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FE34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26CD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AB0E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685C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A643C9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AEB6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ФСБ России по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9940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3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3A0A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B1FF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9F2A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2E00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C61D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96FB63B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60E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ФСБ России по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CB3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5FFB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3EF9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E4FB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71B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0C6A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1FF60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AED9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С № 34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ED8F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10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AB1F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1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D8C4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08FE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58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CA0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7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37C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D8A81A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188C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МВОЛ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D451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36, кв 5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5478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CC6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84E6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8784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FA1F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55A6D3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C8C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МВОЛ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CCCA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18, кв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76A1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143A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25CF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8C77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CBC5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0CA626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1C5E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авойчик Наталья Владими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547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4, кв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38BB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662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9B4C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E519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22F2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E7EF73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2E6D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четин Александр Юр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2E7D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85, оф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A147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E92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4E48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44B0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BC7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D2CEFF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DFB2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орбунова Марина Ильинич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4B1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олотовая, дом № 70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B0A5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BD37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01D5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6202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184C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74E941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DD0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рутюнян Любовь Ива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38C5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Химиков, дом № 5, оф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49E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6A50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9A99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1174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BB58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51C196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9458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равникова Тамара Ива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1123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63, оф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7EEC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CA0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A4A5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639D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ED2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488B804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0678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ронкин Юри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5BE7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9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C88F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2CF6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F67B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AF2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64E3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720B16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083E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ронкин Юри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5D43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F3F6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5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31FA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5875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918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5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3CF8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AA2A756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427E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ронкин Юри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F63C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8B4D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EAA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F93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1479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78BA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45BA7E4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FA3A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ронкин Юри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12E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70DE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25E0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363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9E92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69E3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C774A1E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44A6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ронкин Юри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693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0BD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1EEA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3EF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D7D9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5ED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EDE873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6320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ронкин Юри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323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43, кв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D96E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7262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32DB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0868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9C72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7E27A5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F6AE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ронкин Юри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9C32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4599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1F34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F9F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FF08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F77F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1992FA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7CEB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льина Галина Рома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CCD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10, оф 1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120D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794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1BA7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F706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118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B92CD1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C68B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льина Галина Рома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D86E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0154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14F7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76C3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41ED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809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CB5D07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D2DB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ан Любовь Валенти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F5A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34, оф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72F8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1D2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9F5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BC41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1DC2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938FD0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0B09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инбург Елена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7B03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23, пом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406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A9D6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A5D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21B5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31B6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01D640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4F15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епаненко Алексей Серге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F815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Шевченко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4F80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7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F191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65D1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1880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7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F369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880311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9271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усев Дмитрий Анато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07CE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4, кв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944D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21E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0FDE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CCB8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07C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53D0F8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731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урин Александр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5AD5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асных партизан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AE0B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4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D26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A837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651C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9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1100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65EC1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8894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улья Олег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93E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1, кв 10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A704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6110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C5CE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9CD6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CEDF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0FDEFD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CAC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азарова Ирина Валер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C41F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оезд Серегина, дом № 28, кв 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F0B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1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6FED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E4DE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40DC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5E12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9B2D48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E742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реневский Олег Ю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F307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404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A261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111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54BB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C95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A7F1CA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8F42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реневский Олег Ю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02F9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36, оф 9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212E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934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7FF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6446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F29D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41A2EF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7A86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реневский Олег Ю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79B0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36, кв 10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7FB2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24E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8D66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9766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50C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F53531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87D6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всянникова Ирина Григор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437F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36, кв 9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86E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F65E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8BA5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5EEC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91CC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28A1FE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A834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оскова Татьяна Степа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EC8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4, кв 1,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679E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781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6CAA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CA7F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1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99BA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1D072E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6E3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уяков Степан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74D0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4, кв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6D5C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794E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CC48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1831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378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1433039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D3BD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каренко Сергей Вениами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1B19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8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AEDA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055D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E4A9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426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559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374681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D9B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обылев Алексей Викто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72B2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Ватутина, дом № 32 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2F20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3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025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73F4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66AB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3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C6B0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9B527A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C9F7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обылев Алексей Викто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005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Маркса, кв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89A8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9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0BC2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2A2D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63D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9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4B9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E8BEC8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FB8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айцев Сергей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1681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AA5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9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5B69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7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E488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628B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6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7EC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D00AEA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FD5C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айцев Сергей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D68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D34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0DB4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DA92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2FE6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B2DE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E67EC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9BA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близанов Дмитрий Пет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BB4F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ED39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B57C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69DE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9192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9EF3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1FB996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9A1F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чергина Ольга Вельгельм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A863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F6F4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3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16E5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7305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AB02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3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E22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66DE6C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38A3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арбарчук Оксана Михайл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F140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525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CEC4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5E1C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8255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06E4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1D71F0B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3C11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оссова Татьяна Викто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7D08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в районе центральной поликлиники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BE9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1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1AF5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5FB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565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1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A011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2C1844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CEA6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илипова Светлана Серг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D10E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856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892C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85C9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842C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2B4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5CDE7F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FBA1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илипова Светлана Серг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76C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8688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EA1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6B0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20DE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8D4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942F09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485C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ребренникова Юлия Вячеслав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06D5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41, оф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1B3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9431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324C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6F1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89DF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8FF8BF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1418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ЕТТО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FFC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Химиков, дом № 53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8A45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1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A11F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4516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83E7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1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58E9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635D85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9FB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ЕТТО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1F0C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Химиков, дом № 5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30ED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1C48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0F26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37F1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44F9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6C5D1F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BA2F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ик Виталий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287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28, кв 62,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E1ED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6A53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0159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DD7C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14B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922FBE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159A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атров Степан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D7AD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2FA3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2F3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DD6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03A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F1D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B1E02F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2739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атров Степан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335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F01F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FF99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A4B1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34F7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1A1E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052201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645D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азницын  Дмитрий 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C71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D04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C264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931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C25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5F4E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22931D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706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азницын  Дмитрий 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224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307E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464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7437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911E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5FF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E4112C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69B5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азницын  Дмитрий 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7662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A700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D527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53CB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A9B7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56A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811575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B01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Б-АЛЬЯНС ООО О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FAA8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6, пом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C76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CA2A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B6C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EBB7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F4D8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BE5B23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5199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Б-АЛЬЯНС ООО О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B84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6, пом 9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96B5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B661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D5C7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6021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E1C8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0199DF4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3CA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Е-СИБИРСКИЙ ХИМФАРМЗАВОД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55E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24E6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B700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8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99C5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4230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4116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856A17D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CD45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Е-СИБИРСКИЙ ХИМФАРМЗАВОД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0055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F89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8B19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76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6972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5FB4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A231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DBFB05A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7E14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Е-СИБИРСКИЙ ХИМФАРМЗАВОД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E52F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A89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96FC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7232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F5B1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555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F998C69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D38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Е-СИБИРСКИЙ ХИМФАРМЗАВОД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FE0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0BA8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497D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5A7C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6EAF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B1D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5754358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AC5F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Е-СИБИРСКИЙ ХИМФАРМЗАВОД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D4C2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2E82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EAE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66A9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FD7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4D52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A9C644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570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Б МСЭ ПО ИРКУТСКОЙ ОБЛАСТИ МИНТРУДА РОССИИ Ф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E6DB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27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3E7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71E3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289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2F0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2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19D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620BA5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C0AA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РУППА КОНТИНЕ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502F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4090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69D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E6C9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D592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22B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403DF2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9981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РУППА КОНТИНЕ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1892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C077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7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A602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B606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19A1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7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50FC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564316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9480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РУППА КОНТИНЕ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11DA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E730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2CB6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6225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4EAA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E893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A04D17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8B5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РАСАЛЕК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E9E0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5E24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A149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9F9B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126A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9D70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ED95CA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E55C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льюшнев Михаил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FA3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8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DD6C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85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8581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B7F1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6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BC1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21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EC43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24F8E6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353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СМ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997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0E04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DBA7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F46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C8F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297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ADB779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1761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СМ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FAF8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1351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72F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98BF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ECBE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45E7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295DA2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8707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СМ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428B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19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F453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2690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8A10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9C41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7794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CCE898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DE6F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СМ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625B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CC4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7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B27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32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EA6B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1B94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8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1B99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047F5F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7E50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сарева Надежда Серге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E1B1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, кв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74DD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F79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8733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CE50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FF54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2D5AD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B432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ондарев Сергей Евген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C08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63, оф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089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2EE7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6650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286B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391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ED0E6E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A80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ЗН ПО ГОРОДУ УСОЛЬЕ-СИБИРСКОЕ И УСОЛЬСКОМУ РАЙОНУ ОГ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5AD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9CDF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2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3A55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E1E4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338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75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ACA8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6FE1E5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7A4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ригорян Владимир Оганес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BA4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Толбухина, дом № 62, кв 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FE5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3B94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1DB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0AD3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4DF6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4852D5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DF16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ригорян Владимир Оганес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686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8, оф 1,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C56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53B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700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FA0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8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0D33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C355A6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2988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ветисян Арташес Вардеван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692F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Либкнехта, дом № 6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76D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8C7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744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22B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B2C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AD8306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D8CE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Незнайко Татьяна Викто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76AB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7, кв 63,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838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8F25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B112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CF6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3225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E4F610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C4A0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арчевский Виктор Борис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53EE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3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03AB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CA22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9B7E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5B0A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A927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BF7007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491D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олова Жанна Витал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AFC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28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B19D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E337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A7D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1509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11CD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7B4B0B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DAC0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олова Жанна Витал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1CDF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1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A57A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686B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E54C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B20E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D1C6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E3E4AE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EB18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олова Жанна Витал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27C6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1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633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5DE6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99B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D48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82C1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6849EC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CDBA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лентьев Дмитрий Александр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6DD8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топани, дом № 41, кв 9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25DD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8B0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85C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FFC4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085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EA09F5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B1D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АРМГАРА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317A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5, кв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368A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97F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24B9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FA2F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2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F70C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2C46C8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0CFE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АРМГАРА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A97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5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107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A25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15C6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673A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05F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008872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45E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АРМГАРА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2248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22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8F2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9574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9BDC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6076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954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B2CCB3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34AB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АРМГАРА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A4DF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32, кв 5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1CA8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79F8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0BA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3F77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D269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736CFA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DE8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АРМГАРА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16F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8, кв 4,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BAE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C842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B03C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0C09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D757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29668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C90F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АРМГАРА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43A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9, кв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E5FD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34E3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FAFB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E91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3A17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B47476E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3273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АРМГАРА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84C5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9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679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BC54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434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33D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C3C4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816836C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C17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АРМГАРА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7FF9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69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8FD7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540F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EA57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1943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51B8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F906D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C94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БДОУ ДЕТСКИЙ САД № 1 "АЛЁНУШКА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3EE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D86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6D43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972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6130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8060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A1E9D4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8811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АЦИОНАЛЬНАЯ КНИЖНАЯ СЕТЬ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849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енина, дом № 7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F330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4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8756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10A5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9AF1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2A0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8CA280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8577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2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327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84CD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C577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095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7C3E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7DFC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51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59BD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7E1347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6DC7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ЙКАЛЬСКИЙ ДОМ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496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6DA4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6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5F30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6D6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DEDD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6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F018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B29261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A681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КЗОТИК-ХОУМ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CA09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97, пом 35.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D339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47E5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7C1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C669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CE8D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2E1B68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6B5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олганова Татьяна Георги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9EAE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10,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A76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8909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317C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F13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592B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229CBC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250D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ХПК "УСОЛЬСКИЙ СВИНОКОМПЛЕКС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7EE0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7, кв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7D83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2A59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AFF7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AB23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4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7A62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4DEEB6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7BDE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ХПК "УСОЛЬСКИЙ СВИНОКОМПЛЕКС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25C1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30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6D3F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2B3C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C62A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9A1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5789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282602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CB9E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ХПК "УСОЛЬСКИЙ СВИНОКОМПЛЕКС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3BB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2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B615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5457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BCB0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D597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1A78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D7A90A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046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ХПК "УСОЛЬСКИЙ СВИНОКОМПЛЕКС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8AF0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9 к А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4BCA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9786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041D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E51D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B5A4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9BB789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D40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ХПК "УСОЛЬСКИЙ СВИНОКОМПЛЕКС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787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5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D89E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36E1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02E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AD1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0BA4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7AD170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0D3C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ЛИТАФЛОР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01A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F3B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E854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1045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4040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F601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136A2D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588A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едоров Александр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D0F9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Энгельса, дом № 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FE35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E94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9EE7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2289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0AD2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909C6E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1201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абалкин Сергей Владимир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9EE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40, кв 6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0D6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1112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F91D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F329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981F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B526FF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1F8E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усева Дина Никола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B5A8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4, кв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1F3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F5F2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6ACA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E4CF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E71D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C3666B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9D19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ЛЯ ТЕБЯ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6A4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1, кв 152,1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3FAE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241B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2D54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06E9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5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473E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F3B999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0FFB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ЛЯ ТЕБЯ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3B1E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1084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BCFA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D609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10B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503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2976FD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7F93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П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5D26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Маркса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A860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46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803B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6B30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3806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7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5CC8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3E4E70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AB8F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П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A5A6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Маркса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591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DBCB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2415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5DD6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FA6A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539E9C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0ED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роян Анна Серг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35C3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6, кв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8A49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34C4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6AC1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7BCD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7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7F35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A15AD98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9AA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нтохин Алексей Виктор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017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50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DA5C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130D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F1FF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57B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7D7C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D61629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19F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ВЕТЛАН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3EC2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, кв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19C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3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AA7E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D16B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511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5E36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EA0910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0F76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Жданов Леонид Леонид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4E32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уворова, дом № 2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00AF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4697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C3B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529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E628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F175E2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E8A0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ришина Мария Никола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5C31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2, кв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F32D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34DF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729A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9F95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38E7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A8B4C2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8370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АЛИЯ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7289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1753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FDCA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5270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C22A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E66A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AE5068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F529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зонов Сергей Анато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4F2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F0E7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E04F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64C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90AC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245B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6A627F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3829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зонов Сергей Анато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955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5А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B47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295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CDCD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5AFC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6DB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1CA774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58A1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редкина Светлана Евтихе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3872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66, пом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74C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58E4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3B1C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AE88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5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C79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513884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4FDB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востьянова Надежда Георги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A4BA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0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92D9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B399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417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26D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7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5A87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78B460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5F1D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ОЕ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F5C3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5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ECD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27D9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DA34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21EB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4977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23D549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A16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ОЕ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FF50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5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C96C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5B19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DB85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8FBC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98F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A7ABC7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E44B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медов Заур Эхтиб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29BD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7, кв 1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4E89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00F5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DD61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E34D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2701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871515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9C6D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РВИСНЫЙ ЦЕНТР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1A27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ашиностроителей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795E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3973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09D0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8721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2408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4F3CFF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B81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РВИСНЫЙ ЦЕНТР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AA68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ашиностроителей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8A8B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A56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7C32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B755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68F7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8FB3C3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7D2D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джидова Светлана Юр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4E8A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32, пом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1CDC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46F8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B72A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E923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0272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E20A44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24C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щенко Вера Тимоф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7A8C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Либкнехта, дом № 57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69E6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E19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1F3A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0AEF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9EBF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513603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4B59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Р-ТЕЛЕКОМ ХОЛДИНГ АО ФИЛИАЛ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AC49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ашиностроителей, дом № 8 к А, пом бл.Б-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9B6E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ECA5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9A26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CC1A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22F4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BF751F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5DB2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нькина Оксана Владими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3B7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0, кв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1AAE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97F1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836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93D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E3C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A2F53F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0D6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умарокова Галина Анатол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0323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5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78F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EFFB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858A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12E3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B60D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3F8263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5EE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ЖКХ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99B2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военный городок №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5A5D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4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C60C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DA7A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A688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CEA7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EB989E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E7D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ЦБ Г.УСОЛЬЕ-СИБИРСКОЕ М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798F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Шевченко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7E03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50BD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8FD5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A59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5902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B3B0F5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EC45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ЦБ Г.УСОЛЬЕ-СИБИРСКОЕ М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401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17E0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8A3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6665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4740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8869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EA9F5C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C7B0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ЦБ Г.УСОЛЬЕ-СИБИРСКОЕ М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5A3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Шевченко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DC0A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7D4B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C6AA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97DA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A283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C4948A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469F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ерхотуров Антон Серге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33B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 стр 1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133D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1897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303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5B35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307D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2E4D46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75A2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АРМОНИЯ ВКУСА З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DEAB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69DC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3B40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1730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170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6EFC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5B9403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B674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льюшнев Михаил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9691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2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586B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16BC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3E13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77E5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653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E99367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E1D4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ЖКХ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AAD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8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CA12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3444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CEB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1A27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87D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5705EB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CA90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ЖКХ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1562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47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7EFA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E12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C395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3961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6D70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DC7063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EF65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ЖКХ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1409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33, пом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BB79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2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391B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E2C1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1E48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2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D49E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7CCD8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547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ргсян Фрунзе Маис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D831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63, кв 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F9F1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BA8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4452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00A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7DAD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ADF86A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625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ЕГ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803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а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DD96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55B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18FD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C8FE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EA12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803787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3E9C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ЕГ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9D0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топани, дом № 8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4EA4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F90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48FE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67D7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C740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6F5BF9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3196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ЕГ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186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8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D44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325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21B2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C1B7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B63A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11BD4E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C3B4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ЕГ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010D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79б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703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F31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E542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CBD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75FA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4861CD3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3EF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мойлова Екатерина Викто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D2B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8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485B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2FE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7D1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A4BE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A6C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4E5CBE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0C8F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одван Ирина Викто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F8CB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90F9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CEBA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CDF1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6E6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E10E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5397F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CBAD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стомахина Марина Анатол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C2DA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34, кв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558C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A42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093E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200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F976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CE5881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BBD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ОО КАЗАК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D71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079D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1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25ED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27DB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1E85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8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401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916D50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351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ВАЛОН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7C24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8794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02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59BA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5047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E223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02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66CE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65F222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80E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ПТИКА 10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5E34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00EB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5F76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431D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E04D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FC26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FFDC1E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ACDC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гафонова Алена Георги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8A6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4, кв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6A5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9A82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928D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4252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AA3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08FC50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056E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ЕРСПЕКТИВА ЧПОУ УЦ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6450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795B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C330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160F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57B9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8579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19FC3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8773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усельникова Анна Олег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5909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83б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773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7A89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FBBF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E738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7CE6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6C9718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672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ндреев Анатолий Ю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ABE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уйбышева, дом № 1А, пом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5C8B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53DD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AC1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8B85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8E93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011265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13F4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ндреев Анатолий Ю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FD5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уйбышева, дом № 1А, пом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71F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7F54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323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E4A9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34A0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1FA884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F97B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уменюк Светлана Ива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01D7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Либкнехта, дом № 5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B232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5225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6AF9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ED2F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4C4B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079AA3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4A1C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уменюк Владимир Борис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F64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40, пом 52-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3E6C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DEC7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8A44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7F85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28F6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08724C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84CA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ЦИАЛЬНО-РЕАБИЛИТАЦИОННЫЙ ЦЕНТР ДЛЯ НЕСОВЕРШЕННОЛЕТНИХ УСОЛЬСКОГО РАЙОНА ОГКУС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533F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461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7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E837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A927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61C6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2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F95D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C8AD96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B64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мольников Александр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C4E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1, кв 1-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0405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5AE9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AEA0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3E35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8F1E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FE294E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C20A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БИРСКИЙ КРЕДИТ ЛОМБАРД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1797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46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371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928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53CB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AB65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61A4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9E3719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763E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БИРСКИЙ КРЕДИТ ЛОМБАРД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A28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47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08A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678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766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211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6EB3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1EB0AA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8A7F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БИРСКИЙ КРЕДИТ ЛОМБАРД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54FD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Космонавтов, дом № 20, кв 6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800D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741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B633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CAF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14F4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03CA9F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0557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РМА КОМПАНИ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E798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ер Большая баз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C410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2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C7D7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970B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9972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6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81C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F5C5C4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5242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РМА КОМПАНИ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DA72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ер Большая баз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643D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A0CD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FE6B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7442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BE7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B816DA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D27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РМА КОМПАНИ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DDF3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ер Большая баз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D75B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DEF1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03D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6744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637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E87D07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58D9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РМА КОМПАНИ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C7C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ер Большая баз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6CB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DB5E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EE9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DD05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30E3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E617CD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5582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РМА КОМПАНИ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76B3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ер Большая баз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C0CD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4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A4DD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083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8B42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8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8DB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880FDC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FEB5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РМА КОМПАНИ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7A13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ер Большая баз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4676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45E5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001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9306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7A3C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98964D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93E0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РМА КОМПАНИ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14C3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4, обл Иркутская, г Усолье-Сибирское, тер Большая баз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8AEE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DF76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C1DF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AD72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F06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4A493C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EDCB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АРМА КОМПАНИ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9FB1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ер Большая баз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64ED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91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5F7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1255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54E2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91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711E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F1EAAB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5A2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ган Светлана Давид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FB53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1, кв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B664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9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459A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4CFF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E816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9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A11E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36F38D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8738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РАЙВ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8E2A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Береговая, дом № 5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F632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71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E62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213D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514C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88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EA9B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BCF907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E35F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ролова Наталья Фёдо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DC26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Космонавтов, дом № 4, кв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DC0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B93C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215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D52B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8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F11C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0F40F4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E63E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НФОЦЕНТ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5BA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уначарского, дом № 16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3390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51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E71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BC78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61DA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7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F812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CE5018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B64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етрова Марина Борис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B7F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41, оф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45EC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8523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A9ED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629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55A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8A2D48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779D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E08B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5129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9D6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8FEA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13F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5471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A745B0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C12E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1E88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10B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7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CB7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97AB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AD03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87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7632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393298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D44D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BE03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9217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9061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2CC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8BD8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56F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3B6AE9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AC60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66D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E2A5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F26D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599B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97D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FE52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3EA6C8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546E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0D21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C88F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46EA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A36F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FDA7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EE0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A80237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520C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A9D6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919A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E416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2FCF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4525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A40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BC345C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DD2D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3893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F2A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082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190B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5A4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193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66AECA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57E9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9B80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A763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B7F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543D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D8EA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986B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A656E6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05DA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9E0D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84E6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8842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59F8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99B7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3070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238CCD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4922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C849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C3C3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25FA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14D1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B0AC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DC9B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A818FA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7D5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62ED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3FDA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AEDE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671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5984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3104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74C7E2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7187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5BFD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237D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9C33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6BB0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5F6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9B42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D494A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8FD4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МИ АДМИНИСТРАЦИИ ГОРОДА УСОЛЬЕ-СИБИРСКОЕ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DB70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8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61C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FD9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843E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6083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14F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8B56D2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E92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дведева Людмила Викто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3764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2а, оф 5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29F6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76B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171E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0B38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8C19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FC80D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2A75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рохольский Михаил Владимир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EE3A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уворова, дом № 2, пом 6,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3541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27BA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0DE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23B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08C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1401D2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778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НВЕСТ-ДЕВЕЛОПМЕНТ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8DC4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рактова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A946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F81A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B5B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B4D4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4899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B71CEC2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ABC5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Митрощук Елена Викто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53F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40B0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AD38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230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130A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B9F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C4B43E8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15AE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Митрощук Елена Викто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A11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810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858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8529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A6C3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1A5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BD0DF6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7905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Митрощук Елена Викто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E17B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5, пом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41E2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A0CE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0E8B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3AD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F4BB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63A6C9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180A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орофеев Алексе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5A89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, пом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4FA8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0D75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D5A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29B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7150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91C8D6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64A4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орофеев Алексе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FE7C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, пом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DA7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40CB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01F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8144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FAD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6CDF30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6996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орофеев Алексе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7AC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4, пом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B78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9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C7DE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A5E0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9E3D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9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A7B4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F0E66E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146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орофеев Алексе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12F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71, пом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21DC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15B1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418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31B5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134A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34BF0B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8F03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нькова Татьяна Олег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96DB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уворова, дом № 12, пом 1,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A5C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AFD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C949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1460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89C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609D8D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E87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 Черных Олеся Валер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779C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B178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6A69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4C07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B6C7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1AD9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783823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01C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утюк Олег Дмитри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D5B8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18, пом 8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028C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C41B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56EC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A90B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45F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42CFEA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285E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йвазов Шахали Зияддин Оглы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C746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Розы Люксембург, дом № 5, кв 10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F45E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D44C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4F8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3CEB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890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A1B921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3211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каченко Алла Федо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E59E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5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D03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6964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3CB2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9334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4200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9A38EB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C03B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ФОМС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DFB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AB6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F512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EFA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4BF4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EC5C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1DDF8F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A765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ляскин Алексе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11A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2а, кв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3DB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94C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053B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592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7ED5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149DFC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A4D2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ороших Оксана Юр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1E10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75, пом 63-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7A80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95E7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E09B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4E6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F89A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C97D6A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19CE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СТЕТИК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24FF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85, кв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C8F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A1D8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01B7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E181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2A44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519A39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218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ирилина Людмила Ипполит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49D9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8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3B1A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64C3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BBCC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E3B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9D1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63219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A49E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О ФОРВАРД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5552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599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2BC8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A6EA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EFE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F371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9F25C98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0B97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рофимова Татьяна Анатол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AEFD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6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2EDD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F16F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BA1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453B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06EE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0CCE8A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6F6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ДАЧ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C150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8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4533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CF88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B75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CBEA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FE10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2BC489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053D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шнер Елена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0DCA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20, пом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2BEE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6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5C29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6E3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48A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7078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0CAAAD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39F6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вчинникова Людмила Алекс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B3E7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50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C990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B3EB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6B8F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7910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734F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B966EF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09F6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ардересян Арутюн Степик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45E6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88 а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B91D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B7B1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2F0D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29AE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09F2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B193DC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2C39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ардересян Арутюн Степик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5A9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88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70FF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1281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F3EC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CD7B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1823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3265D7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64D0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ндреева Валентина Иннокент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9799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уворова, дом № 16, пом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E980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E31C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D9FA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54B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1C7E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7A90AF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DB69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ОО "ЯНТАРЬ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5CEF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0, пом 8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6A68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1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32C6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FF7D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6F47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1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2933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A8E4FE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1592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ОО "ЯНТАРЬ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AD6E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7349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E632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35CC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F12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66D8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7B4027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9CDB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лаков Владислав Федо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8FB5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3, пом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3B0B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411E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43A7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8AFC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F694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562313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CEEB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ОГРЕБО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1BC2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1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0A99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BF63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6849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E1DA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667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4CC902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0730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ГКУ КОМБИНАТ ПРИБАЙКАЛЬЕ РОСРЕЗЕРВ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ED9A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5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4F80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0DD1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C0E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3C96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CAA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C442EF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C2EA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фонина Елена Павл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A761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дом № 39, пом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464E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D25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EBF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E5F5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0169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643D8A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C9B5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унюшкина Светлана Павл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35B9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18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26DE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0D7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9320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5258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1E6C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E4FA87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DBE5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унюшкина Светлана Павл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F871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дом № 5, кв 103-10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363D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0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E233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D0A5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D72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0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00AF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3CE71F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E36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емякина Дина Федо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71DD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1, оф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5120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4DC1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5D3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5FC2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22E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ECDA35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F6A2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емякина Дина Федо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CFF0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76, оф 1,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4E40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3D5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1712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34F2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3DAA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A1208B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FC4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щерякова Марина Алекс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16CD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20, пом 8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762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B036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2572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56E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B2C3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A28AF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493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ванова Вера Алекс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EADD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20, кв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3D67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40F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82F9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9A88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7DEE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02630B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028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огачёв Василий Анато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8DA9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4, кв 8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2BB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D951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24D1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8287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85E8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A6EC16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27E5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огачёв Василий Анато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A2E7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A0A8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5FDB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ED6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3523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DB7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2DBFAA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F3E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ОЕ РАЙ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0AAE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3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D6E7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72A4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0B33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D4CC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C60C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753929C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2C92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ОЕ РАЙ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ED74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87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ADF8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2A25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1BD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3F90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8AE3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D7F3DB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2C4C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ОЕ РАЙ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8F18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0, кв 8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662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2C0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D6DF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DE6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139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855FA2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6FAF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ОЛЬСКОЕ РАЙП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81F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Богдана Хмельницкого, дом № 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C26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C855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877B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8BB1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150B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9D3F07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B14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зьмина Татьяна Анатол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FFF8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Космонавтов, дом № 2, кв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D93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1B6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9DB9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D6A9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7E0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451FDE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BBE1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ИЗАЙН ТЕХНОЛОГИЯ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B5FD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8а, пом 6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FC2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B97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A595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601D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6135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690F15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877B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ИЗАЙН ТЕХНОЛОГИЯ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89DC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8А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EA53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70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872B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9951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6C8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20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C661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C11BD4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8678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Ермакова Любовь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C703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20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D0DE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EC7E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C452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99B2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5724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78DA65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9775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чеватов Анатолий Серге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C1E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20, кв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3CD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D681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3960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41C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F90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4A3E63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32F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злов Игорь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A678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1, пом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5800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4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946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B79D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3173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4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313A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63189D6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C3CC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лин Евгений Ю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7A18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87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1926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F5A0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1412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11D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74E9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3D3DA9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81C3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оронин Вячеслав Борис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4894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32, кв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6E54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11A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61B9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1DB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FE96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6C8271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76D3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Тунгатарова Асель Канатбек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99CD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5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7407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5035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544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B101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A526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6F6278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914C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Тунгатарова Асель Канатбек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341A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4, обл Иркутская, г Усолье-Сибирское, ул Ленина, дом № 8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EA15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50E1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D6B7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475B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9B04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28B8A8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66B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брамов Виктор Григо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5702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Шевченко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F9B5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BCB5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8034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625D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BB7B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C62F8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4D39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АО КБ "ВОСТОЧНЫ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B62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20, кв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F8D1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9440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8957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E99F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3BA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B6E557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EED1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АО КБ "ВОСТОЧНЫ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EF66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40, кв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4083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0C54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462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DCAE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1C15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E917F0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21E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крыпник Мария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C1E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озы Люксембург, дом № 9, кв 8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0B1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A4FD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A262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9F1E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4F5C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FB9E8B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C2E9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крыпник Мария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7A9D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42, кв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0891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C167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51C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F2C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6F16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F797FC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229D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мёнов Виктор Васил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091D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олотовая, дом № 84, кв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EE5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983B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2FF0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2465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5380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F1820A8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76A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Житков Георгий Никола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336A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9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8799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0CB7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2ED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C341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11F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324ABC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A9C8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С КОМАНДО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9B0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3595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2A1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FC1D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D4D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2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B94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8BEC9D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DFDE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С КОМАНДОР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ECE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703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8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E2B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4406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6AB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8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EB5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F27933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517A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оскаева Любовь Геннад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DF31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47, пом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6F71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3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6AE4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0E7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558C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F265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D064AE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46F3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БИРЬ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F3A0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3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6663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FC9C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04FE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98EE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0752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0E51E0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39D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БИРЬ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753D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58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1E6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8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8779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449D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6BF7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1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D3C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5FD29D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BE36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БИРЬ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2E86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1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F603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69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F2D7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46A6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8E8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19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B4B7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28BC23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39FC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ронников Виктор Вале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FA3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упской, дом № 31, кв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46F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5722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E5B4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3836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9F04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AC4B05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A7CA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ронников Виктор Вале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1BBA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50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D8D6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9BA3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DD4F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3928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E002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E6DE77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ADE3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лексеев Дмитрий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6F2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9, кв 1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86C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EBD7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327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BBD5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026F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BA430F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553C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иргулиев Интизам Алибола-Оглы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598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тросова,  стр 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D9F0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DACF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63DF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7639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7DA1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6FC0D3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F77F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курин Олег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696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38, кв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4912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3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4935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9D4F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F301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8601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3686DA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4B5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аспутин Олег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03CF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8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2F6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68A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DE2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7025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69E4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5E6C6F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44BB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АССВЕТ ТСН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D056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5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614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9B71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A4A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B12A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BC9D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CAB0DB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6B3E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ИЛИАЛ ИРКУТСКИЙ ЦЖКУ МИНОБОРОНЫ РОССИИ ФГ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A04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69C7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038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227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1A13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75A7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23E6A1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3A18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ИЛИАЛ ИРКУТСКИЙ ЦЖКУ МИНОБОРОНЫ РОССИИ ФГ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332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9C7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B7C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A4F0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B425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40B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1B0750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77D4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ИЛИАЛ ИРКУТСКИЙ ЦЖКУ МИНОБОРОНЫ РОССИИ ФГБ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E74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76B6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461E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16C2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95A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3E72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C2AF19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859D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БУЗ ИОСП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E7C9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Шевченко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2842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79ED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8A8B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E65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4E6F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201204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2D5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РИДАН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4800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 стр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3508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83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94AE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EC03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5482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83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3248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A4DC6B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F72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ЭРИДАН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0FA9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53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DE6F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6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59E0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F4A9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06A4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6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F2EB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D6634F3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CCEB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БВЕЛ 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72FD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9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671D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E4CC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748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3793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302E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6E2C67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A38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обанова Елена Владими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19C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, кв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7DF4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2170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9B0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4BD7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964B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EDE7DE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E515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жевникова Жанна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843C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1AF1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B963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36EF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83E3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C8F7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C2C0D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1CA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жевникова Жанна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0B11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998C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ABB7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A824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8323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848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911133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6D0F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жевникова Жанна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F9D8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DEF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1855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A3EC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FB6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C96A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F61361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1A88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жевникова Жанна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EDFC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F9B4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95D4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192D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F932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14AD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49BC8F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65C8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ИРАНО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152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92 Г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75C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3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377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7211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068D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3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7DA1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3616C0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7921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ЙКАЛЬСКИЙ БЕРЕГ ООО О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0890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60, кв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9702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46A8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C4FB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8ED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DBA5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305237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7A99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яевская Марина Серг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51EE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уворова, дом № 2, пом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2F82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B1E8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3BA8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BA50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B48F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444A4E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2E99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тыкина Ольга Клим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3B8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1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6237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F216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4D0C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EE9D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D27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FDECA4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78E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алецкая Жанна Юр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9D21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7/2, кв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3F9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C17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9A52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1E7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3B02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C0B298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0399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каров Ярослав Вале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6F9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2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D73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D752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356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D2D2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D888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2453FC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45B4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каров Ярослав Вале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A43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2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87B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6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E14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FF40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4909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0F26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400F6B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AC03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Ярахмедов Гошгар Бачир-оглы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080E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7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1B30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4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3FC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AA00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F1C0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4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6202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A19125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476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Ярахмедов Гошгар Бачир-оглы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31F9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7а/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3080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7AF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CAB5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9300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80C5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4413AA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E12F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Яковлев Е. М.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EA2A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32, оф 10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CFB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D0A7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B37F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3C88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55A8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BAEED4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397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удовкина Татьяна Михайл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7574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30, пом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14A2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9ED4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4503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B81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8D60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CB59D7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D14A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афир Александр Вале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3279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топани, дом № 7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633C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18FF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18EC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526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E581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C19273F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65AA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афир Александр Вале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556D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9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43C1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74EB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703F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3647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71F6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36C475A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0392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РКУТСКОЕ ОБЛАСТНОЕ ОТДЕЛЕНИЕ ОБЩЕРОССИЙСКОЙ ОБЩЕСТВЕННОЙ ОРГАНИЗАЦИИ "РОССИЙСКИЙ КРАСНЫЙ КРЕСТ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1240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40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130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AECF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595A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F588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707C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916D23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FA12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нтипин Александр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9AF0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62, пом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15A4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5E01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7C2F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2E4C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65E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C7BE9A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8BA5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орохова Лидия Евген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6F2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E36C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CD3A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4D4B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482B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B980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1825AA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BFAA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зьмайтис Денис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EF3E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41, кв 7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39E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39A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E2FF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67D3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2DC8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F46DE1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DDA7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зьмайтис Денис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7338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упской, дом № 1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512E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7635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14B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BB4B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D85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6E54B1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C3C7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турина О. В.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14A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8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44E1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A71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5315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5F06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8C49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4DD45D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F9B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турина О. В.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7F98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81б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1351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31D4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B722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BF8F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E5B1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B64DDA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CDDB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риштоп Л. В.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78B0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4, кв 8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1481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6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A72E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97E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480C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069A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2C3747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9851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огузин Владимир Самуил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70AD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рактова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A37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FE10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BB1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936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ECA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881A3E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57FC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ЙКАЛЬСКАЯ МЕЖРЕГИОНАЛЬНАЯ ПРИРОДООХРАННАЯ ПРОКУРАТУР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9002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енина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CC8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38C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6A25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3AD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EDB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7266F1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797B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ЙКАЛЬСКАЯ МЕЖРЕГИОНАЛЬНАЯ ПРИРОДООХРАННАЯ ПРОКУРАТУР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8C92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енина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D24D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F9DB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5F1E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D3B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4990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716E14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7FF7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ранова Ирина Пет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3E54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4, кв 8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483F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9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824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3EC1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0D2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9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174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A4605C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CD2A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рлова Ирина Пет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D107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ер Республики, дом № 8  Б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0F5C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5663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3D97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D82F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ACBF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E16312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580D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азакова  О. О.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FED4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28, кв 10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23CD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D78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14FE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6B76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BD73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79BE78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698D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азакова  О. О.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748D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47, кв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740A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B7D3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F0C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C5CC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E3D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35BBCA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0DB4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азакова  О. О.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155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39, кв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FFB5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F4BD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22C2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9753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7DE8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9D4A97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146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нтонова Марина Владимиро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D7DC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, кв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597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2310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3508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940E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1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0FB6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124A71C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7608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Ипатов Андрей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269C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9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543E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E62F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C903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8876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3505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9C4617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2B9F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едонюк Ирина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9508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A09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EAA3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1CE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3D0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DC9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B62A7A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DC23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едонюк Ирина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56DF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4, оф 8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BEF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85FE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8D31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12C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428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7AB4FE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745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регина Людмила Павл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BB8B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7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6E0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7A93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665D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13CF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1611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1C3BFD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24D4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епурыгина Валентина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FC7A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3, пом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02AA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6458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98CA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A674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2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C4A3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B702D9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2EC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машкин Андрей Вале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6344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0, пом 35,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4A8C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FECC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EF65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06A8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ED1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AFF82A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932C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имашкин Андрей Валер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16F2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3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6A3C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A116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473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D4E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FE0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6FA6CE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4B9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быкин Валерий Агафон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A8C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63, оф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40A9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4AE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B708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C89C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A1D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D96DD1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2FC9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омань Виктория Ильяс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33F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4, кв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B4E3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AF4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442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199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96A7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F3E2AAE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AD24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рабаш Сергей Геннад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0FA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топани, дом № 57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6D2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16F8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4666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D975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8B40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F34699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F847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Жихарев Николай Евген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E0AD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8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5BA3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8C7B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134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9A0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7B1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8DC339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36B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аптев Сергей Анато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0A3A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34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84B3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7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62D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C94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920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7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E93D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FBB159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354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циевская Нина Серг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EE6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8, кв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9262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24F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4019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1642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EF2D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C9EA36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37F8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стерова Валентина Алекс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44A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р-кт Красных Партизан, дом № 20, кв 6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DF2C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CCE0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EDB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CEA2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36AE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5B6135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2AE7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уртаева Оксана Геннад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FEB5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Ватутин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93E6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FA04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7F5D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3D3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7348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BDA607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10DC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уртаева Оксана Геннадь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D6CA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Ватутин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2ADE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B0BF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A991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9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3AD3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D88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C00E4B6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B448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околов Евгений Анато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6016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87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666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E05E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8954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7FDF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A780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1CF550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52EE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люсарь Галина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258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5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8D8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D19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BD7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ABF5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E9F7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5E71F6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FDDB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русханян Армен Славик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1C9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Химиков, дом № 1, кв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F1A2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0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E7B3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EA7B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9FDC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0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E0D2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DDF4F3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AC94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ышева Татьяна Геннад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D263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упской, дом № 4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E24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37CF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29B9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AC88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813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ACAC51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DBC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ЕРР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6769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0, кв 8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5816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6004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9394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A6D9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EC6A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67FA82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F701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роскурина Наталья Серг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0753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Октябрьская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80F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E215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5A5B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7A67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E7AA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EF2950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6379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роскурина Наталья Серг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39E5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Октябрьская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3352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333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EB4B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BBA5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D15D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197304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BD2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ьков Иннокентий Андре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E7E6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8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8E27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9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8A2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D1DD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27D0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9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6BF4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437C91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3BE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рнакова Вера Васил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302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Маркса, дом № 2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D03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0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91EC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DA8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3E1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0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1E0F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BD0D6A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298E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рнакова Вера Васил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3C8D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Маркса, дом № 2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11B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2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BD1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9D5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DE8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2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16B2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A3DE30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C6EB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4587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дом № 19б, кв 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9CE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66F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5930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A1AB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465B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4307DE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C60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4B6B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упской, дом № 24, пом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5C28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0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97C2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0CC4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DFDC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0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3CB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202679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A96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49C4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6, кв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1EB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A66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14D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253D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B201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FB646B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4D56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0EEB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топани, дом № 87, кв 7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78BA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6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07A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BE78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327D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6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FF00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19CDC6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C4A7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61DB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41, кв 5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2E08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5CD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052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3D4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87C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2613C4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002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1F8E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40, пом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B7FE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22B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6F95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D77C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FF2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3FAD87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51C0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5EC9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20, пом 1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6E8A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C793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6EBA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F394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3EB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4C51D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4F2C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525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1, пом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27F3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BCDE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AE42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329F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1BD4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88CC68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0602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28C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24, пом 101,10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E80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08B8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A8C8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119B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5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7953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AF58B0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A914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E2B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38, пом 50,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5D0A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75D9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C9C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07D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6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F8D4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3D6733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36B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ЕЛОРЕЧЕНСКОЕ СХ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E07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7/1, пом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E01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BE26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E8A6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4BF4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25B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E21A8E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EEC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Жданова Светлана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ACF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47, пом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0587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3897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1E87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4715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0C83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980885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966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Зенькова Галина Павл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B892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2, пом 21,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BDD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415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537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0ACD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8CB8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5B33CF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ADD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ТПП ЧП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02E4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0314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F9A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165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3CF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9323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AD6294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610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Лаптева Юлия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C1F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0, кв 4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2A9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EF7D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A44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D500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6EFC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1F2476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F971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клянов Игорь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7775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4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DF06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DC9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F114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9FBD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3464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E799E0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A995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С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574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10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E6E5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0AC9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E51A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44B5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F3DD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239D60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AF7A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С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F028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3CA0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680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E64A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CB8B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A6AC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C2FB30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D401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АСИ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38BA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10, кв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63CA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4E24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DC7F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1CC1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46E7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D6E8BA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F3A9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ролев Владимир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C8AE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E699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807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6BF4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8186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9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0763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E7267C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FB7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андалов Александр Валер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5A72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D851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2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B3A2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5FBD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15E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7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8BAC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EB7FFD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3C0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лаков Владислав Федо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FBEA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42, кв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67C1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838B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8F65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659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0A3C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57637C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DF63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лаков Владислав Федо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5ED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63, кв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CDE8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626F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E54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9FF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6980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604769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47C0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лаков Владислав Федо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8EF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30, кв 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651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6869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9AFC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D91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5892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41D0E6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479B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льникова Наталья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3048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34, кв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133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F4F1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DDF5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11BE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0EB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108279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BF64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Мельникова Наталья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8381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3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AE2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D068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503B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0F8F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FD5D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0A728C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E34F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ИМУЛ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71A3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5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AAD6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FDCB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B0E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132E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127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065D89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53E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ИМУЛ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C8C2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5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6A4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8440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BD59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288A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670C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D91104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333C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алижитая  Мария Владими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A88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2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AC6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B921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6D3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4DA0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90B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073D83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EC9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омкалова Екатерина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2C88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оростова, дом № 6/8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76C8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FE27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DE7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6E6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961A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6696D1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39DF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К ТВК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51CC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6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1EB5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20CE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AAB8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65ED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8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4209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98F1D02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8B9F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одольский Д. К.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59E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81, пом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B9C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54AE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847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64BA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4A39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A862C8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58AB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оброва Екатерина Андр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606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2, кв 8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2B2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2FB6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70B5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FA9A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01B4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00AD5E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673E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РАВЛЕНИЕ М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DE54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4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6200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7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DAE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FB95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022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7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5899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3A75DC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BD21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авлова Наталья Михайл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B5BE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дом № 3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66C7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1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69B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687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4E58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1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728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0ABE7E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C698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умак Ирина Алекс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654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1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643F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F79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571F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5598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C4D1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7D6AEA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B98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уборко Елена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17B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Либкнехта, дом № 5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2A16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B165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9317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240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A1C3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6DB7AD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F798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ПК "ГоСотделение 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9FAA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5, пом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271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A37B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CEDD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AEB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C663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8E84F8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04D1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ТОЛОВАЯ № 7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F10E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5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D913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D188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7198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E958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03CD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8A7101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3FC3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РВИСНЫЙ ЦЕНТР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31C2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Фестивальный, дом № 1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0AB2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F46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E43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0F84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6577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569DC7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2230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РВИСНЫЙ ЦЕНТР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81E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Либкнехта, дом № 6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1BE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AA45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62B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5FBC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862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AAA1E1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A9A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РВИСНЫЙ ЦЕНТР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57CD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Фестивальный, дом № 1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69C9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6C7D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6A3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E6E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31C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F8B61E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06E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РВИСНЫЙ ЦЕНТР МУ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9FCC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Фестивальный, дом № 1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67CE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5CB4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A7A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AADB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44B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9C8AC8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37F3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АРОДНЫЙ ПЛЮ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8732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8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B3CB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A0D9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CE1C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CEE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C0F6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076F1D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8E93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АРОДНЫЙ ПЛЮ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C7F4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22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00E5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7753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BAA8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EDF4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4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B9F8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F47A0C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29BA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АРОДНЫЙ ПЛЮ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DDD2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E341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1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AAF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2B7E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0FA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71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E4A2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DFF037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F056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АРОДНЫЙ ПЛЮ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2B97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3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648B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57C7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9DB2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7FF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42CE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938787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486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АРОДНЫЙ ПЛЮ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0E60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топани, дом № 8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94F0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E3D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0E7B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91DF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37C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8CA675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299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АРОДНЫЙ ПЛЮ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5B7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2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62D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9BDB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3E5F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DE0A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483F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A871E9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EAEC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АРОДНЫЙ ПЛЮС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88E5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8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E1EC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4C4B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90E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FC8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A442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EC9E16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DDC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ЛМАЗ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DEC9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21, кв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E3BA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7CDC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09F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F61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5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3797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39FBF1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A4B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орофеев Дмитрий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92F2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Дзержинского, дом № 2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211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2A5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9824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CEDB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BDA6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6BC59E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2A7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Величко Виктор Анатол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7E90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5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8AEF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191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36C1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A261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82F3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EB3224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14A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зьмин Денис Вячеслав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3380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CCB6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88F2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DF0D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04CB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0FDD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C1D3BA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685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узьмин Денис Вячеслав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B840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уначарского, дом № 23, пом 2,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98C4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B5E4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5D9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328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080E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D4380C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86D6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орохова Алёна Ива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F97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7, кв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8D7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78C5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2C4C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90C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A30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730985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022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сатрян Р. Р.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244D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CB00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CEEA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0694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7AE8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3E40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8FBB7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5169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рохорова Наталья Анатол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414F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1C7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702B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394D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6150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49C8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C1173F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1762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ЖЕЛЕЗНОДОРОЖНИК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1971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52, оф 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3560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BD43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CC5B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D7BA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0FCB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EB2068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9B96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ЖЕЛЕЗНОДОРОЖНИК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E725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52, пом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8CC4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5DD1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29F2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5798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0FD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BF1AF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B152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злов Игорь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B86E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91, кв 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D5D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7A74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CDF5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031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238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72598F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D923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 глава КФХ Киреев Андре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3169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асноармейская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A2E6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7489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CD61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DDA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17DA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F86DD3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6AB3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 глава КФХ Киреев Андре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8142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асноармейская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E3DF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563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E7F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7CB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1CBC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BDA454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E0E9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 глава КФХ Киреев Андре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6078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расноармейская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F672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8A2C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A27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FB0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3F06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1B56DF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9F83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ороших Александр Геннадь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7F5B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в районе стадиона "Строитель" по ул Коростов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F2B4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F311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F311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FCB9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D2F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B9FC0B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493F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рохоров Олег Петр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16F5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71, кв 5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2CE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0FDC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850D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32F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F14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515E7A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11E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федов Николай Константин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E420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7, кв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24A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D315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FEFB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380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FBA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B4D2D2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65DA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федов Николай Константино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7478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39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4030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9D01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6029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205C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7F36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786216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A8A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ушмакова Светлана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3741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4, оф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C681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54DC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EA6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86F6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BA2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C95110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D48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утиеррес Велес Ксения Никола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8EC6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уйбышева, дом № 12, оф 1,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536A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1775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0072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42B4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CA2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04861C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A31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аипов Игорь Ромаза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F78E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3487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2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30B7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0E09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A152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2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E1FA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32E0A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AD9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аипов Игорь Ромаза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303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2EC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9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6EB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E406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D365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9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07D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E56F36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E0B0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аипов Игорь Ромаза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EE24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73C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0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AD59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47F2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2971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0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3E4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E9D56F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C3FB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аипов Игорь Ромазан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385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4D8B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E14B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16E3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347F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96C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8ADDFA7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1E26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ерескоков Дмитрий Григор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B565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Орджоникидзе,  стр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156E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4E3F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EB9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84DE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676C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0E4577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9D3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ерескоков Дмитрий Григорьевич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DCDF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Орджоникидзе, дом № 31 стр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83CF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E91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AA2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A98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0E9E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D69F9F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FB5E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ыков Дмитрий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763C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3, пом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A02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5FA1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CCF1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5420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6247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EBA8F0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A829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джян Гагик Славик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45CA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19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6886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4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A37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5EE5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9C7F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4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D036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C00894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DA1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джян Гагиг Славик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FEC1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оростова, дом № 25, пом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63A2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593C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33A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C71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866C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C462E3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FAA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ечкина  Тамара Ива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679E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20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26C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0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3992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BA46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1CA4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0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E654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DAC8D5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67C6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РАВЛЕНИЕ ПО РАСПОРЯЖЕНИЮ МУНИЦИПАЛЬНЫМ ИМУЩЕСТВОМ Усольского РМ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4D0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39, пом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5C2C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1B7B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582A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652A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2140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847FEE3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B6DB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еляева Наталья Серг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FDA3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81, кв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88F1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B258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5F4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6D9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4828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0587FA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0A32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Жук Лидия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4A8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олотовая, дом № 86, пом 53,53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0B71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C01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3F2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D97B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22D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DD1DAB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2586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ванова Светлана Витал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9E1C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ашиностроителей, дом № 1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A518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AF5A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8B0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DF3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ABD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AAC20E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C070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ОЧТА РОССИИ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B260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DC8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6A00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AA8F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4B2B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8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CB98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816B7D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6F6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ОЧТА РОССИИ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D818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5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385C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4ED8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C762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BFE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C05F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B59E77B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96A8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ОЧТА РОССИИ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D33B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9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9EF1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B3C2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4130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E714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F815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3D8519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125C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ОЧТА РОССИИ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0E6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3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53A7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465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2F0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B9A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BD07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F7586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BE06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ОЧТА РОССИИ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20E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. Усолье-Сибирское, ул Энгельса, дом № 1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F240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A61F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24B3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FA8F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6101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100BDE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25D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ОЧТА РОССИИ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CC0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еченова, дом № 19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6ED4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E91D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24EF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FF71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A542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DE4C304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8295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ОЧТА РОССИИ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9F9B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107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15EA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136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F38D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7FEE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E8ED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62628A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1A70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ОЧТА РОССИИ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49AF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EA99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1377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C9DE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7CB0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9C81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37402E6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F156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ОЧТА РОССИИ А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9E6D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Фрунзе, дом № 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CFFC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0CB1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078F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0FB7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EDA8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AA70F1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9FF8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рушин Александр Вячеслав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D93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91, оф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F1D3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5469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F3E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0D1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C20E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FBB903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F9F1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угалей Елена Валентин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195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7, кв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8538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D9B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665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5F92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89AC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26E0B4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981D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остомахин Михаил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A1D5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Космонавтов, дом № 16, кв 5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97B5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3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4F8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5FCC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2BB8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3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971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1DA81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B44B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ейкинен Елена Юр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060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79А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6892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D659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FFA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AE36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E27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25DA1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792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ейкинен Елена Юр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4E8E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А, пом 4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71B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A91E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F5C8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151C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FD31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AAE6C2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1402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ейкинен Елена Юр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BDF1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42, оф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D794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6961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CF15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3C4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8D4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BBF9DF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81A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ейкинен Елена Юр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9847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0, оф 6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08C5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95E9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3276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037D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421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DB2CFC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ADC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ерфильев Виктор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7E6C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уначарского,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13E6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9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730B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9185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AC85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9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94C7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337D19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D8D3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бдурахманов Махир Мабуд Оглы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24FB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DADB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2E31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3AE9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0BCA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61A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C9150A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6FAC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Хейкинен Елена Юр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4BAB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0, оф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39A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3B98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6119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1B61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8947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E8C8A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CF3B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Трофимова Татьяна Анатол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1E35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олотовая, дом № 80а, оф 8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055D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253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A824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B14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5DAB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9035E7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A6AD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бдулина  Людмила Павл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341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Ленинский, дом № 6, оф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562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08C7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3A5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F8B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8EA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0BCD52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4C89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ванкович Елена Анатоль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43AD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1, оф 1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720A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0D47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6DA1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CE7C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8F97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F4F0B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49E2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чаева Ирина Владими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75D9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оезд Серегина, дом № 5, оф 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2E42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C2E6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0F1C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CE9E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B11E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2B3504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C324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П Зинкова Валентина Владими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C06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Толбухина, дом № 6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7C2C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4E7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F886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5C28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88D0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504887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1ACF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азаров Сергей Владими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A159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E934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81AD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FB4C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2C7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5E55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31B509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F333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азмахнин Эдуард Станислав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1787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34, оф 5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465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B87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BC4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F6B9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FD5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726A84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FD8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вашова Анастасия Александ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5345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2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CDD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DF71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218C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16EA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3B9D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95198B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266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АУ ДО ИО "ЦЕНТР РАЗВИТИЯ ДОПОЛНИТЕЛЬНОГО ОБРАЗОВАНИЯ ДЕТЕЙ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34B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Либкнехта, дом № 5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D1BB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7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0BCB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9156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26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B553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0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5DB0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4EBBA9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5BEF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ОО ФИРМА "ВИД"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5D7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0, оф 36,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0B5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AD41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89F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EB81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2D8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9529BD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6326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оворушкина Галина Владимиро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D453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26, оф 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9144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102D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E32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D768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E319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79B99B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31B1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ЛАВБУХ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D4A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0, оф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DC29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3359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0C85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5EDB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1D85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711976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6619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ЛЬХОН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F464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6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1D3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5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B2C1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BFF9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D3B5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0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E263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24D07D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E9FD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ЛЬХОН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C0EB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6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2060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2569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A50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0944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9D44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E647A8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3315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ЛЬХОН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E72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6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2DE9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3EF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F921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7F99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3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431A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98453D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BC7E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ЛЬХОН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08F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CF4D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87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B01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7ED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390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99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76E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2415B1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917D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ндреева Марина Никола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8B82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атросова, дом № 5, пом 1-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1F0C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C70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AEAA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DC6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4077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DD0002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4FD3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икетова Наталья Сергеевна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6069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40, оф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C87D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9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91B3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8DAC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089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9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78E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17F44A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A208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Шулыга Алексей Александ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27ED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2, пом 1-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C631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7364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7D4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E10F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6D9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078E48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797B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ЕТСКИЙ САД № 28 МБДО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8B9B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Космонавтов, дом № 1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E137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0CFF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063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3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1D67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11B5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6164E1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3BB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улатов Мухлисжон Гофу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8DA6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52, оф 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4485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3EC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7656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EAD6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2FC7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FFEA16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BE33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алашникова Эллина Серге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708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6787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9FB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01A0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9DC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D39B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5CF906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83C3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алашникова Эллина Серге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01AD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7662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A7E3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C9A0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13C0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D992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926152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E2E0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Калашникова Эллина Сергеевна ИП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D649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BD3C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576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36BD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01DB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CA3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7769596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5D4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ОРТУН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CDF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1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D4CF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3434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DC59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520B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F8F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025E0D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557C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вчинников Алексей Николае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9423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26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19B9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E691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64A2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925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0093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486D17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309E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ДАЧА ООО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2B7C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5949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8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7841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720C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49C2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8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C5D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BF855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1F89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анеев Ренат Мансу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2D6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8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55F2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1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5239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8479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B1B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1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9C2E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63631C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6A5F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Быков Андрей Викторович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CD9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52, оф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7368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7F82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C143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7C4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2C51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7ED376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20B9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C06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7/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DF4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9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4973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F1FA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346B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8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0D15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EE6526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72BC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B5D3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7/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925C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531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3E01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8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DB6B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2BD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4BC20B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F307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C6B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п Белореченский,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563C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6896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63F9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448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FE10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14A8BB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EF4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266B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F9A4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1EB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2A75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F172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0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E72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1899C7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DFB5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4A0D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F7F5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230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623C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B345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0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88DC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D77EEE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43B4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6DB2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726B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2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8650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7E1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5C3C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62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9335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8E4EC5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14DC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571B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B97D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7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12C1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32A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CC51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37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5423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339699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4B84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365F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2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0A97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3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6607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966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869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A4A4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9DB9A7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3C8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8E14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A675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7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E734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DF56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F738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5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2D45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EF60D9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C1D4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1507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D0F4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7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68D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DE0F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F668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5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208E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119EDB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7452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32F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3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A262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A8BD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73D0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1947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CC6A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D75FA2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093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D6BF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D3C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AA89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6416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D1DB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0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E9E1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56BFAD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B86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22D5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523B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D059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845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21BC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0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EA0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F1784E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81D9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7938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870F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7BD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14A3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E8C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0E85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8C83D8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53AC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001A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F816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A89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C6AB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DBB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D0C2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F72665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EC90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8183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9551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6AED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1412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1903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9E2E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D27D30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BEA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EB1A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5703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2521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9302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D493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A0C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16DF5A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D765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52FF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433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D5A1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AE3B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3DBA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724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AAD5EC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763B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26E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EDF2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8626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7E42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CED2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5E67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24830D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1A74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F71B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EC66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261D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5752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FD7D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0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C5CC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FE4538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86F8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486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CA33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425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FED5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572D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6B0D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934A48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6645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9393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97B3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BF70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24A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F1BC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DB90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EEB169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9933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5C68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1DA3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6FF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1E55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B80A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6684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6C6532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CF36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646F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03A3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B678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C2A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436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52EF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0A3B75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71DF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88EF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20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464E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50ED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C418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DC8A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C055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B47DBA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BDA1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EC99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20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BE7C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D99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ACE6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6E9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2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2A1A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C79FFE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C325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7A26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168E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6D05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A7A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F91D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E4D2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79CA90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5A89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5E70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3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1492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5778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BBA3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5F4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4419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994828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0E2A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7F1F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3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F7B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8AF0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BC9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D2C3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9790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6619FA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029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926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F347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03C0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EA78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217E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6CE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B9DDA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358C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5525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96B3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AA9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FA78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EFE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87E0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D8D9EC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986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23B1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639C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76C6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A4DA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4CAB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59B5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5F3CA1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11BE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CD6A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F7D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8A9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C145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8A9C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9011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630A4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9D24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82DA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7B6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0E01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813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3E3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DB5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1501A8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8F0D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09C0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3891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3CB7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58F5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E16C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08C3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99BF35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16B4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0F4F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8D7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30B2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77D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9404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0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8CF4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CF917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D458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619F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20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559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5DB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63FB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A5F2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5557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20BA77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05FB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3FF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F9D8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F975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C12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32A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3255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FCEE8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24D0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6689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B17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87D2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AB76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FDF7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052E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69436C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B8ED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7E2F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64B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CA55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336A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8AB7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075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CE9D10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0716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EA0B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D62F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F936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A3BE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C188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AEB8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2019D9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041B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164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7A2A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B766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7E8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F97E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86B6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D5E23B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0726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64D5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71CB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87E6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9808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8AF0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3E8A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E47847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8E26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BC4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DCF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7D81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048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4E2D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2A49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110789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1BF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1F49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B89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269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BB6A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9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03C6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B24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E6ABF3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FAF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2A79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EF7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7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C911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A827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11BC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9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8BE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16E4F3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677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8B82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0894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44F8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F187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F398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A5F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804F9B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E301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072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3A9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8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15B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CB54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8D0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3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D6C3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414CDC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EC22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E792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A91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2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3DF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925E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464A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5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3A5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BA5B4B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714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8F8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A27F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0217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3A7D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E6B6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025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4348A5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1324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7B89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586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61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E12A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8B1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76D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80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3E46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A4A32C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AB9F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08E8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CEAA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6B7C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866B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DD12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1CA0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990E7C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8BC0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7093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628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1F9F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C06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FF70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322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9EBEB6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18F2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926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C27A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21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6A1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C86B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CC74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67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2D4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ACB9A8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B3BD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F1E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D0A9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13E3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CAA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7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FF79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E4A6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DEEF99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50C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E31A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8390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5CB1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942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3FE5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64E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8E73E5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EB17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F4B2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59B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92A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1BD9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67AA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FE32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ADF588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4F83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13F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4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08E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3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82F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1523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036A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0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1EE9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E41BF6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45E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DDF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4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624F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0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97F8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128C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A76B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2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C51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483490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57EB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E2BF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C82C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27E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8EA9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0221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C46C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9F8116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96A7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C3F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2DF9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D505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32FD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335B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57CA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931734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BFC5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E64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4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3130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1AAC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6A7F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AC5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3772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70820F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1FE9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59E9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4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996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F0B6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09B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86DB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B0BB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5D9A23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E518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E68A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4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5486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9CD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45D4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F99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F9A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659C8F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01A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690B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5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DE03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365D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A001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59DF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E709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2CEFFA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7E9B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017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6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3DE4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6177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3CA6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9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C285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75EB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11C0C8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3321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A892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6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0934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3BA9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ED73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83AC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8046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06F354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18C9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07FF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6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F173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65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F8FC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F203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6D22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98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856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A47ED6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5B7C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D70F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867B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4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4A13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D007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BFE0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3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210E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8CE87D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6C44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85A9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C35C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CCEA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23C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F4E4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BD2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3E305A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D73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9745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6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4731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063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635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D31F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59DF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DB6F94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5CF6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A02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6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9DB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1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CCD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535A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A77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0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4B4C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C051FD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84DE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5C5E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6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3D3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B31D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801B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A65A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D9CF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636643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A47D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6A19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8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7340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8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7E16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9D9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045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2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C55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574816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B03C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FF41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7E26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35A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D278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1F8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4C2D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39EB74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943C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D2B7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774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81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5E55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F674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77F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06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2431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491742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964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D28F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D517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906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8DB6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14A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B757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FAA539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224E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3B4B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589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160A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A8FA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8F37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464A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0AE436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5686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6B10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44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6EEC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24E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72B1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1CC2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889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D4A4B4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5C5E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A3E7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4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458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272B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BE3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595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4807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E8EF10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3601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DD27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4E2B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98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43F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7246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062C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63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491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8CD139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C0D7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1F15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75F6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C07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5E9E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2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FF11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4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3D7C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E02129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75F8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BAD7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F4D6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CCDA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F68E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C4F8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737F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4C2FDF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8FB9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D673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Красноармейская, дом № 17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2003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4523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BB5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1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0B9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7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E65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23C33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94F4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87AA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24F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C9E5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6F16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12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CB00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5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EC9C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978A2E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8F1D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73EC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3ADC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B88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0F46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4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0F4B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1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BFFD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AF64B4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D39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4B4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9F9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56AE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293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9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D111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3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95B2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88AB66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2EE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2EE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Разведочная, дом № 17А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3553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CBD1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34F1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1B5B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9C3A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5D0765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856F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1D18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337B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6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EBB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11E6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698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125E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8882ED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5A17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3B76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0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E9A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3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D4F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D0C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1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670E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54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FAC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50EBF6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79FF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С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3921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6, обл Иркутская, р-н Усольский, с Мальта, ул Зелена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C839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5658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3AB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5230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0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AB7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1B63AC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D10C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EB04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C23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D19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53EC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9B02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C586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DCE2DDF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F9F2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D375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5E3D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2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67BF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BE0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4CD6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88C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83A7E6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2B3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E7F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Орджоникидзе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F674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EB0C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5211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44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749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8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46BF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1559B2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0F69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4727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Привокзальная, дом № 19, кв 2-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B40D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8526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2CDF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7DA7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898F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120947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2DC2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4C6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1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9E21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4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8244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51D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10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ADB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759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16C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330C29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BFB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12FA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Декабристов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0DC8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DE96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F07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D0A1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BF4E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2EEA32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A581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7288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Либкнехта, дом № 6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EF13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20B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2F40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4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DC7A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3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4DDB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826EFA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5BA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FFB3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3DB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189E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8587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AF85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A8CF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93916F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C3E8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B13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60/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572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8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11B6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813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5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1E09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43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5A4C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96DD18F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33FB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5070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атутина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ECFD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85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D4D1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75BB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7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3E0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58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DEAB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14FFC0C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D4B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5F3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3976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E00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F896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AF5C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82D5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BD9741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540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08A7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0E9F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08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F7E5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257E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2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81AD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29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DF26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18A071F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4821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BED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атутина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1BA1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6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91A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A3F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7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3395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4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0E31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D9B710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400D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5D32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1F1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8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5B18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B63D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5215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92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0A56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437094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CC2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F83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Орджоникидзе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2337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8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07EB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F38A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4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F51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3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8A56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DBD07C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6C21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50F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24 к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A23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43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EBFC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42F8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182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3C32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361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740A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4E8862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E0B0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F1D2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6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2E82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6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5C48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67ED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5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CED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31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A85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9536EF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6FB4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61ED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CF55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41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178F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E0EC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3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BB2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78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1C64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8F4E8F4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D44A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4485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атутин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308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53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7C5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80E7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13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36A7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67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BFFA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0DAD75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9995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02BC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смонавтов, дом № 5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0C96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8F1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73F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6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EEDA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3E29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4C157AE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83FC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D50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топани, дом № 4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F27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4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0C6E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1DF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E9B3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0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A6BD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6B65B3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4D89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944A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Либкнехта, дом № 6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F92C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2ABE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EA3A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E060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E823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B2526FA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52D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3DC6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атутина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F7D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7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36A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18B2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64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766B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4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11E9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E7C7303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552D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C211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574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F509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6E20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D7F8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5FDB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D3EB67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5526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4E3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06C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9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2B0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3AC4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7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A92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6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F229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36C0696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EA15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41BA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осточная, дом № 29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987D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585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573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1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907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1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5F77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757710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591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78E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Ленинский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4C6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5528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ED19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F0A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6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98D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0491B08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6577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B1EF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атутина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346D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06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4C31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06AA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4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B537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47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122C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77DCC7D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9EB3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50C5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оросто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4BB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5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6890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943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9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A87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5A3A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A1FE118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1AB4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9B8F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еченова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E03C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7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880B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8FD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2BB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9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F188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CC496C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0B11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9D47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60/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BE87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6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62AF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31B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5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DA4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31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7DF2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F5FC5F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892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6CB2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Орджоникидзе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0E1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0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D602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3615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F388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CD3B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E7EAE9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3A06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099C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D88B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8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7CB9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F091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B36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17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3A1D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5D0001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FC2C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3393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A490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41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B38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E71A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FFA9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89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258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AA81307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A13E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DC8A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8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AB54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E7B7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77FB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1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363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6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306B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E9CE1B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EE97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25F8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946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8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58B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F0E5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0E5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7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CB5E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E78710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493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F665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AB62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58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9E9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C1BA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55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2C8B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73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EEE9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11C6FB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942B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4C01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5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EA2C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79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CA9E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3AC7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70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17B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49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867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70A242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F7A7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D69E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60/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9062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8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CC4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DC7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08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582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16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0C4D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A12AD42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19B4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8EA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атутина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7B5B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88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59B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C845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54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DA0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42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E5A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E00169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8D86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17E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осточная, дом № 29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3770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9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9E8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BFC2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920B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6F0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3B525C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70AE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ECBF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6F5A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8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40E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FEB2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6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22E4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05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AA70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C3914A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7853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31A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Орджоникидзе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C55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AAF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80D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1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EE2E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1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8A0D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C51E16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D941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A629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Фестивальный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8A38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ACFA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23F5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8647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3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66E4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FA59E76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3FF3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5BD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осточная, дом № 29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F3A1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9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85C3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154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1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FE3F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1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CFBD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BD2C03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BCC8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75A8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осточная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D221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4C66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1601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4425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681A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20CC81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4E32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E6CB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17C7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1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F1A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E2AE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516E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9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FD07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5670274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660F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7BCA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0938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96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BD30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F0E4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269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C3B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23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F349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19A312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D5E6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F1AA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атутина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358A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62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AA7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8A49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262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91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0A1D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8B12951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91A3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3B88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FEC5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8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EE8E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D495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6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84B8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1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D12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445CC4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8AFF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754A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60/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A74F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8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AAA5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7A6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08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B7E8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16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5CC6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CB5BD5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BA77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9727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Орджоникидзе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DBA4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6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9D0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161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6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0158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9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A52C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BDC217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2CD9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AA17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атутина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5577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9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C8ED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41D7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E25B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74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CE5D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02A6168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FBA0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4C0D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Шевченко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BE43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2A34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1CA4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CF71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48CE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18BE14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E791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C590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BBC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9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369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DBA9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1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2EC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1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75B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7FCEFA6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E89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01E2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осточная, дом № 29г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5028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5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B26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4011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AAC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8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384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B84750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273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B02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60/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F991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11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97F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7057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79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CF5E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90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6E2B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D650B6C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8B2A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EFDB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8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BB01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96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4440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7E67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94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4922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91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C923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64DB5E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7401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B3E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Орджоникидзе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7D72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B019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C04D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8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7914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2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1233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F8E58D7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4805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AF4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8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51D3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9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39EC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21A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95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EE77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88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6B89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5B0C07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30E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80B2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5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441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91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5699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531C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6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83D3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51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4F6A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A14C2D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D361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43E9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60/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5021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02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2EFC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CEB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2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FA9B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23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32D4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A3F1EF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847A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6E38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осточная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897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796E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83A0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3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ABF3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7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CBF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DDCA52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376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3D4E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F580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15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56AD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478E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2B15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43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A82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94D716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B946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E0DA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DA2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9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B926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715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F9EA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8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9C25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34E9D29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0420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60F0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Шевченко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F26D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4FD9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5815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DC4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74F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6322A0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FEE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9434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FC8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2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81BD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4939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3851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9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A955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072677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3EE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5893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2805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7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6FD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358A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5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076B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33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73B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096C0C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F7B1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8CA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Либкнехта, дом № 5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281D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54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F963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AEC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6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FB3F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415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B25C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71D8367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6E8D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41CB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3A46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9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E93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5BC0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0335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5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1EDD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8568B6D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4706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E73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Ленина, дом № 9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060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41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B165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39F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066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AF3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48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9E0C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6541AB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2F84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F738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60/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F26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8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7762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F8D2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08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A214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16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ECFA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14CD4A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9264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DEA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C01A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14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BEE6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9F87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0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1D9F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20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714A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61AC6D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86FA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21B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60A7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2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092C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F69D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DFB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6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7665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FACEC82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4C34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5A4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Декабристов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400A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3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78D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D15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44A7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7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DA88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4ED25A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FA29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7DF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8B3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29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A646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DB3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1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36B9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48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8762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62D7E37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961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A623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Толбухина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BF34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6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5822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2557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9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A403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6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3902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2691818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4FD4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9C02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Шевченко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26E0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7417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06A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5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CC62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5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FBFE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01042D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CE0C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BD15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F7D8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2E86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F74C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3DDF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C282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636167F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E1F5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C81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402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2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569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AA8C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81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E5FF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84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87F7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1FC8E9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09CD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27CA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A076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8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7CA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1551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D665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7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F4A2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EB1E5B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F76F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880A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FD10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4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7DA8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BD21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1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C2F8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6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D13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3A1565A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C601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2A22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Шевченко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74C2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6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44A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BC29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8996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8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689E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B04FB0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7A64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BB0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8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5DC3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65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2708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6E96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1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9649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777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9DF6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C01271B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1E7C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66A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9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B0C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22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8B78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955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8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7A2E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40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879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69BFB01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4604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3636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CD3C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2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4EE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9D05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DC8E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5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687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946037A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F91E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1C4C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Шевченко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9D00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1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89A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9582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C5F9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0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371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679B0D3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0038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8F4C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Декабристов, дом № 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6BA1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5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26B0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4AD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B5FD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2E3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786D7D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814C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5F6B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Либкнехта, дом № 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B7EA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94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B38A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D8B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8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6AE4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82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CE32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8B0701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456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3B30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C265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5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B1E0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0128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6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8D63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1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1F87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E99655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C9F0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2635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795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74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5B8E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6919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840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BD6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58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29F0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819F4FC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8FC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3952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70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1BA4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8CE1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B68D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57DF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316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F53C2A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D84F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7EEB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92 к 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2219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65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300B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00B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07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FEBC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96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A0BB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E38F80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EA7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4434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Розы Люксембург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952C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D82B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FB26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9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50F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5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530D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4ADC960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8F33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C224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4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1129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709F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994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48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F3BA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03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4EDE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50CF1C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1332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DF5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топани, дом № 61 к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FD86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02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1AD3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3554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1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FEA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19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F604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0CB965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A4F8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F53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746A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2CF0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0D52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12E1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0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73C7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30C5D6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535D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2D2B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40F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76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33A7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F7D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80AA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66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073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791FFB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693B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169E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92 к 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D9AD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63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83A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51E0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28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FE8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9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244C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DF6E100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0C2C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1AEC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Декабристов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423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480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0219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9422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083C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FB4982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22AD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D01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0063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7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08D2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7D80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95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C83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6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FB2B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2338802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D96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CD90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оезд Серегина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D35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63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AA4C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407D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99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16B3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63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C96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2493E4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F556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F43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C766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8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CCC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040F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DD97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34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1016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CD6BAA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5F8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815C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F38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89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EC9B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EF4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8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BC16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76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B19C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D982DA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C46B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6548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52F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40A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E815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3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01C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97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61A8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F0F514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D4E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5FC3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CB7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4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78C9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CA79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6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AD69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90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281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74BB31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E0F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9B1A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Энгельс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59B6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2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AA24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7A3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400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0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3432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EEE861B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3E03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0798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атутин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6BDE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63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03E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82A1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8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8760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48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98FB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882E33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9B83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0975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E0DC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19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6681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883C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9653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25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1A85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DA8A8B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2AE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0262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9920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7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8FB7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D46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76D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5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9ACC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0E5C6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5D0E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FBF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уйбышева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1F3B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36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877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1BAC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428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A651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308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848B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C114EFC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9A7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8A6F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уйбыше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BCE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5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604E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D2C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4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8285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69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4BD4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9C7D21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0FCF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980C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79A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92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7143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399D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5C9F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67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653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3152AF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D3EA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D1DC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8E7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6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2EE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9738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1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6A89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97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9F7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14221B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1D89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24D9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уйбышева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AFF5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2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7B22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E75D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2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F3DD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4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9647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F8AB84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143B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B40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D72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99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F631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D1E0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2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8E71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20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97B1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B89B8B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CC8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4012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C25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6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C4FF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8774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04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80C7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7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611C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641D15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7FD6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44FE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906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0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DF29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47C8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174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6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7623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02175E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81D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726B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8518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97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61A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1068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921B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72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213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D106C97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5D9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6D37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Ватутин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06E1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29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000F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5667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974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93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DC9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377E13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22A1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88E1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47DE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3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552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D9F2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24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3447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6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492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8168D9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86E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F64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10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03B5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3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4644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BA63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9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8548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3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DEE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BF14BD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4377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A54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C66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B88E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46DB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3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7261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916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221E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5A8EFE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F71E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633C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D82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07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442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ADD3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9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89A9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701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30C2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ED8C230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08BD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4B40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топани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01AE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8A56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3132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5E75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DB6C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577EC4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9E91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34D2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6B20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97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CF2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D12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1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4B8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115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A9A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2AD103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191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325B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10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EE3A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3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55DF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14F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9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3381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53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EA6E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FD9EB6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51E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81BC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10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2EF3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3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3A0B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DADE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3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919F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37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A3CC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69E5D7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2855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664C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EBB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18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B835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D773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BA9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47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4E6C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3C7B88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418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C80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6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08CB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85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81C2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D24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0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486A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85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2A1D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ED125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FF74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2B01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E2E6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46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61B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7709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C0CC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26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9E2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2CECAB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E5CC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01C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10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0A7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3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52CE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13A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7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BD3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51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AC9B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EFB12B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439D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1075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712A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30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7259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59E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4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36EF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071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9B82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04B797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0AEF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A1FB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5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B2F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70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CEC7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C539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89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92A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59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500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42B165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7F1B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4264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4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15F2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0F1D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EB78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72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7093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19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DB53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C1400D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623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7DD8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6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F675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69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9A9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80DD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CF40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33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F46D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2245CE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712E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1451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7B50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8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BD52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1DB2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4B20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0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323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EA622D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0C24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E2A5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9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E818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0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F631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CB54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0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827C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0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3A2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0196F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9354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28BC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5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D627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37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BC98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39D8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2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2CB9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65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E48C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539F5F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0A09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1D55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6592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5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B1F6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D95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57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ACA7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51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AC3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5878B9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E8E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D648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5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AE8C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2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4F31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9E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52AB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2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7F0F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859793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34D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AE63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4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CFA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818D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2049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0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AA76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68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9AB6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676713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8D00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52C1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9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DBF8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41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D5BE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0451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2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ADDB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68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C0C5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52C961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E2FD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35A7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5B36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27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55EF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CAE7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256A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78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6434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6C02D2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867D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B16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DD11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7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07BF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CDD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F880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0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5389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A6DBA8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91D2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4CA4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5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902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B0EF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E1F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26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A31F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9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FD17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464534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905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7FD3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9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E1D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00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EA7A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59B7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EF83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91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028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5BC157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DB77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79BA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06A0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4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C91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163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141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44CD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54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7B21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107536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8FB1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2C5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4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7EB2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58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3BF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51C9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AFD8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9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1F47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C15EA7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705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319E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3BE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4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0C9B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B027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E23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0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CC2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CECE1A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CFEA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5BC8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9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207E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9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9476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A198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3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5E0C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2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0550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311B54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9AEB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47F5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1C4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5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0136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A2CF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8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D18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33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C7A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F9D282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49D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091A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3D0F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5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936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2BE5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FDF6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3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F734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B635C7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1A98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18C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1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6868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2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73ED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7BDA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82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37A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01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315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CCCD49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E70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7BDA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78C3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6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F594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3CFE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7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0E91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4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E7AC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46BC49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466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B8F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5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3B1A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3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6E86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D34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61AA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9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CF9A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773332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2A8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FE4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4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286D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5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0829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3AAA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C5E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94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DD1B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76C97E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DCB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F630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топани, дом № 6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977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5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4E30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A389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49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D45D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30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1597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4A401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CD8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C968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AA9C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5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49C2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892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0A08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9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FB4C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FE69B0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4F1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E37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Либкнехта, дом № 5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A2E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C6A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E37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4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4769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1F3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CE8B72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D5C7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603F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6B14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8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4CE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625C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793F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5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8694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FF9853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C7A7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63E4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597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2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757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6726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8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4819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1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189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F4C7AD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8ED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2E6D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2E5E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81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F29D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9C15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2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FCC4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33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FF75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F4F7E5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111F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0C2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6D9F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06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98E6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BF35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0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2D4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10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1D26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011D6B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AECD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0CD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6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B220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2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C9C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2F02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1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8484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7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9FE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1112C3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662F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457E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0869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97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DE2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99F1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0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C5FA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07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1E5E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FDBA32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9F1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CEC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зержинского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DAC0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6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27FB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E14D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45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6B24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1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7093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2F89F5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0F2D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4E2D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2D9F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45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5161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206F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9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57C1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94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A4B6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08108F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68C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3C68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849B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9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119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7C71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0C13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4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5C42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0441CD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42D2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933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6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9AC2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21AA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ABE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AA68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3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02C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49E183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12AE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C715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зержинского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9964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3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BDCD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8E8D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2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C893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6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C4D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0A5EE9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1381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6DE3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6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B6FE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48D8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45E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6E6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C85D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B905E6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C027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A9B6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4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CA3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AEF7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BDF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1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D44B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8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54E9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14A5AC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8348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8BB1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202A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37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C28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DFC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81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C21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18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FBE3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A50331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8A66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EC8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ергетиков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D636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CAC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E86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7614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0AD9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C69A10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547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59ED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0713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5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7946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933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6A56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47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4B8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8F5D39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2B8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45E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7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38AB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5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70E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686D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31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2F91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8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FB7C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3D336B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C41D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B088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7310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9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3B3D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DD5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1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D49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1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CC4D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711F06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E66C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C5F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6678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01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2EB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8B70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3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414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332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33C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305993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413C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B5D9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7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7496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0F9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1270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6E89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93CB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29ACAD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D42A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740C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кабристов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2285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76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7883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6A09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EBAA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59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E851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A5BBC8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424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E845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ACDD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009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65C6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8F49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8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0D17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605C57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C9A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8AC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7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DBAB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2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9F6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5DE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2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330D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84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8C78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1B9F54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7591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53B8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786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38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7F27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4CF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96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34CC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34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8C91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579E76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0320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381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ергетиков, дом №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79ED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02F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8D87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9BBD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CF86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1318F9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B053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730A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4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651E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3E69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59CE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86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5566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4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533B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F29DEB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E41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F7A4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4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6164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5C57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AC1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AFC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1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8082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0F19F4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50D4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F67A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8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C11F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6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E314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85DF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1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E810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8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4FB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8EBE36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77C3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2B1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7A5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F3BA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4D16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9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D5C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A6A3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9842F9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7F25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CCC0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0EA8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56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6649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30BA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03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6575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60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588F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91CE34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2223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C7ED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8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002A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3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5E71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589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6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373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50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9E33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83DE66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4867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B196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EE40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03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2A0C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40D7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4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9037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44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AD3E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18D8BE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DB4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BD73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путатская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1ED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1F86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6E3B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ECF6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A6B5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6843B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CCA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2AAE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5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247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0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FF11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8DD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8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32F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1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4F0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641791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FBAF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7EB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8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ED9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1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DB87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F9A0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2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83CB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13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1C00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7CB995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EBD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3C10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сковская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59D3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1E8C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FC2E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85F1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CC6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565149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790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EC53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зержинского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EAA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4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A15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18C8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8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E1FF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2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217A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E69475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D365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09D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8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E94A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65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DCD4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C529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78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BBA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536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9F90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B1F8CF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E391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53B5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5D28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86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F01E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327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5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D304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039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684B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D58F28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0C9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E2F2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5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D78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79A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FE35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5761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6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31B7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2085F1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5C0C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F58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7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70C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1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CBF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F58E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7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6C78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88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595B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A214FA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34D8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5393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5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C75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4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3618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43AD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8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71C6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D57C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E38F9D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F8FC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FC98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72DE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38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844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643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3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CAC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73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E54F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4E8C4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D486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4B7D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зержинского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1810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1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3423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4554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15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B689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3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D473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FD3FF9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68F9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3999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зержинского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C439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7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E81C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98F7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0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57A2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FB32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EC3F04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0167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FAD2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6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7493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4F52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0CF9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C69F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EC63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5FB085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646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3949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ашиностроителей, дом № 8 к А, кв бл.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45D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5BE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215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CD73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E270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D74633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7C18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261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Карла Либкнехта, дом № 5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32F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8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774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9C0F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4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1A1F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2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47A4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F1A749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102C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8313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7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8097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33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08A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3C09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40E9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61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58A7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AAE7A6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F736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E039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F7B7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47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42B9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DF35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9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157B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441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F8F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BABD9E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9BBE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F3AD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51A2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2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CAEF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6086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29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1A12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5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4498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32814D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D314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CE60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зержинского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7A4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5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30F3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2BF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1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8FE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4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FBB3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33BE09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B449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7A8B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51DB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1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A98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58DE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661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0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B2F3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80E985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249E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E39E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79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3BEA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8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AC83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176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96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99BB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7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C67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6E75A3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F834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E70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FD76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5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43E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939B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4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E57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9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2044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3FBEE8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7CB9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DEEB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79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A0C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32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CA50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6F7B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73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F385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05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423B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36A2AD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FB65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83D7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ашиностроителей, дом № 8а к 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F3EA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7C92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1C8A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ECB2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8EFC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7C960B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FA59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233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B5E8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20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27D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5C7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3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0035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56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09E6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9DE9DB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9061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884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зержинского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1F77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39AA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226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39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C8D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37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32BF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1F52F0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61F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0AC6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79B0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1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91C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D6B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1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C442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3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875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3B1D23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19B8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CA86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1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8900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1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E123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189B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4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23E8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5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B03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2FA0B8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DB43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B3C1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1A6F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5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A37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60CD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16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BFD2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02D6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2BEC36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99A7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9B7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зержинского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91B1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9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7A3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4A0C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87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CB40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8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683B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C1DF98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C6C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C657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3-83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F51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8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84D0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49D2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5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12C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34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F3FC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05E1B0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FB80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850A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FB2D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71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079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2EDF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2E2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79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08EC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73A801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F48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D07E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Космонавтов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0B7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54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0F70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4C45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5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35C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,050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37E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9A1F29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5124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653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E3E1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4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45B7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0AC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84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0EBD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80FE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79493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419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B793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кабристов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B570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8C1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4F7A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ADC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99A5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582C91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FA83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A1C1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3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6FA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7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6808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0EAE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053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4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D305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FDE3A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6A13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82ED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зержинского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CF03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BE2F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42B0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39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7751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63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7E06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AD2BFE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81A0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ED03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Космонавтов, дом № 13 к 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0E5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45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5581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508A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59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D3AA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05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4CBB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950A53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17DE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EA9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CD3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06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436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7259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9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E6F8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46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DCBD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0E4FE1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DFA7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1C00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8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5386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6474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CE62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4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AB48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0495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4FC046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498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8ACE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зержинского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32FF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7137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6826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15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8FE3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63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1B64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027759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42F2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018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Космонавтов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5A12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3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BB0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10FB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A5C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93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10C3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A71CA3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D6CE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C31B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зержинского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1FD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9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90EC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2CC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0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29E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89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151F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3BCAE1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7C2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ABE0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пр-кт Комсомольский, дом № 8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DE88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5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1A22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681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1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D5A6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8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50D9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3735DC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6EE7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A175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2C0C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3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EB02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D16A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73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E8F2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1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ADF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C75AF2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0CE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616A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401B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5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0A2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1770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7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3760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7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C81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94EF11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CA6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501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зержинского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E021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3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5F97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A7B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0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AA0D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44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DF58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0A31D8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39D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2BEC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3D9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8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8D6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617A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91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79C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C49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08D3AD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B0C0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CD1D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EE39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6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12AE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AD48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3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C8ED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0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3F04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22B06A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179C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CD7D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46E8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9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284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471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54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6529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15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0822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9436FC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AB37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6E5C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EB1B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91E2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9C4E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7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83EC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51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1636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F8B960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235D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C743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87C2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3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3A01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67A0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7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8662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1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7585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FC7B3B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08AE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2A3A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503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FB83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F839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7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C5E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7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5CE4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D66663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635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D5C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3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3354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5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3CBE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6E1A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4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EDF4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9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BE44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2332DD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6B9E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6A4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5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0C6E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8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FB59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B555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86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A3B3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7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3841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080DED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728E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CA5A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06B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2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2042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212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3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A0A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36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E342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52268C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F237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4414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5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D73B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8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21CC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A4DF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1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2F87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9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7D7C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278DE6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1986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3CA8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2320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92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AF0C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76E0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9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9061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82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FE15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4C8500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98F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1273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10E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90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F082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D64F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0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A2C3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94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214E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C07CC5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B2FB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DB6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6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D3C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2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51D8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EDFB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0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D952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2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4C59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C35E4B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781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5F6A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10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7FDE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3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7D47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3125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4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6A4D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55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3325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3C1139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94A0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906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CBBF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449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15D8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17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2A1A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7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490E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5CB8EE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1866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1CAD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2956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17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E26B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603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D8A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29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AAC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5DA8BF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36C6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83E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4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D30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8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B154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F85C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6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0A45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5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26A6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480D98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38A6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565F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6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EDD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7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DC02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5421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4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9E91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2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50CA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612AD5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2740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F1C4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4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1788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9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207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39E5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1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2CC4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731C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EAEA5C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1A3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3564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5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5D7F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1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ED8A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F0DD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8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BA0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1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1D6B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04F556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1A05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3FB9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6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BE58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8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56E1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1B76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99D9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647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E65E40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8AED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B63B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Интернациональная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597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3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A43B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9008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1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3B4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4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47D9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B7C3B8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8FB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E1D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AD78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02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F98A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419F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8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9B06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85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DD1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B8A7E5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4AB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37C2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260D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D6D4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E19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0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761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96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319E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CE6B9A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DD3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123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06FA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1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BBBC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2ECA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9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9A4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50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EECA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6D2DB4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6CB8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DB8F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1532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3B3A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303F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FA2B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7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550C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41E5CC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200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422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CA52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12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DD05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3734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59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148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71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757B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6C015B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D90E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A0B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6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49EA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8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EE6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94B2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A0B0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8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A58A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C79AD4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0CE7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0940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614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71A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2A8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3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908A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48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22D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5CA0EE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FA3D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1B67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6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6A68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8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4A74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735D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E4DD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5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2468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800BC6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A9F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ADBE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80DE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81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E8DF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DFF4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4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0D1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124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6A24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B863B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4888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8ED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DB8A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3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68FC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9BF6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54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5989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19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DDB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337008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505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3F9E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6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B8AF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8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A92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3DCE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19B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7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BF2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AE363D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1CC5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CB63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A9E8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1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601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8583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54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6BE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37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D65E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C2EEF2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7A8C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6ABA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862A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32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C4C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36E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0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70A1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43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FDD7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4C0D24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A5D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0979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еспублики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8591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19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CD8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B02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22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623C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342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DA7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1D9D0A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010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9FE5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7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C9A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2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2A77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D90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9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CDD2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58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17BD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BC354A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261B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0C8E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E48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7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799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57E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78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56C6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5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18F6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0E1CDB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925D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B66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7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F710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75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5BB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62A1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0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E611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84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33DE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B13BD2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9E7D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6B5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6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FF0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5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7BCB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333B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0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888C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5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62F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969A24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D90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8F7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4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2861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12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4427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BA13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9DAE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91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3933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7A7995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2EB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92E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AD7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3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AD7C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088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42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D3A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78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150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9EE872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B1BF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1B9D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7A7F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0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8102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66B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7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A777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77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B2AE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9A1121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C3CC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788D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D591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01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3A75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B684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05F0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920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D6FC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943A0D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40C0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145A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D598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9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575A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346A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5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E4A4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64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9063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A48735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F55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F12C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5B0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22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F23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84FF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7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465F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00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DD63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6183F5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7EED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62DB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97E5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7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4579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4FD6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84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EAF4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16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B67E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FFA303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1DD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CA7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4E76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62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294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746C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13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7B89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,076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65A8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B92897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187B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4DA9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7C38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96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8F31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B45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04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1BFD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300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D7A2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4BF669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B037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40B1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0AF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C8DB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8A58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0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7106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86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72A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8DA320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D001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D595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4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312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30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44FD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EAC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32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C986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62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4BFA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C5A4D6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EEE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CF51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4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87C7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70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06B6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4AE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8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F3BE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653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DFEB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CA73F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58B3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D8CD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DD2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0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398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DD16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C51A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9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8EC9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88216D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CF7F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5D46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39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6A37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5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E0BE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F0CF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6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596C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21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FEE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364AF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B440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0DB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D81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30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2BE2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A726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86CB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545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2A6A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0C67A6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E754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A574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279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3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9A2C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3C3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15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6C5C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5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550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306E88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3DB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0A3C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C1FC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15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1145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A40F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32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FE0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47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5C25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953196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1427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A1D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57DE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5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F151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CEDB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9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9BF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8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C6BD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75CA9F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011E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0323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6B21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17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E72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CBBB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77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F3E4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94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7EF3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C3ABA0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F21B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1836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E37E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86E3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DBA2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14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F119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7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5D38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7B3211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00AB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946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B007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7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138F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2B2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6399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6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057D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B65378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08BD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745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6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D92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A00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FF64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4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352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45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9AE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DBB754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105C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C91D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8A16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E2B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F8EB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BB6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0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5624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1685C0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E7C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01E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E6B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8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C14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F827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9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1586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7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D611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D907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EED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FFB9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8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8D0D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8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3DF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E892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64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5335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4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4A6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3C0446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FE1D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E5A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7389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63E8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022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25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C3B7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3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50A4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96BD0C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0E2C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D093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9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A985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2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69B2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EF9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1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DB38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7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1457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4653F0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3497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852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1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5F85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619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97FA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49E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1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3A9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133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8B34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C504EB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3109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50DD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9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4899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3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BA7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E35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0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1C10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3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A801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F1371C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E7DF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7BCD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олотовая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784A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3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D17A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5A90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9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66CE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0CE7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EF3949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FFFD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9C23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0FC9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5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9F0C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A898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E6CA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7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7B5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24F694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98D0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7B29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E2E2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8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0C3F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BB9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A87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92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9FF3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9C850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858D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F90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9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6DF6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3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824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7B8A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1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763A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BC15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E6A582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A842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0DC9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504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09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B8E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F4D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4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E43A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54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060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0B1F7A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C50A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4279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2AC0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7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3984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8D67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66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D24B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3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A944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265681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608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2B19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1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8D3E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526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AA86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0649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3018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559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9A8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B377C2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5746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2EBD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26A1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8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FEF8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7DE4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1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A0F4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29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DC08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3F8DD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248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06E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529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2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7EEE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8CC7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03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CB6A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12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C387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63BAA1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321E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D04A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BADD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33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DA89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FA5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84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037C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218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971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F30B5C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F984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1BA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5F15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9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D901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C09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7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7C72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7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523E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B2D99A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BA94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E45E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8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1852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4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3308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CB70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7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B7B1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2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14E1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68B64A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6D26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1BC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958E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6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7625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8823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4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EBE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10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4CE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D43149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A1E8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581A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0310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51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A268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92B9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8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205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36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97B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A63C94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79EF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D950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F84F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0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1DB8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2EB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6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B50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56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2EB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E0DD50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2CA9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71E9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12A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4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A91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E8F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9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9247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9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D2DA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5DF69C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B331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6ED8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8413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F858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78FB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2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5C0B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9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3D2C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B20DC0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EAF3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9E1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65A2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53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CDD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939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0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A7C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54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C95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364A71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A4AE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BD23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852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6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640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30BC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4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AFD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00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7750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D4B292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69E6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C381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4028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53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9AE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497B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2FB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04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49DA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5C3C92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77AC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14BB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57A1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3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89C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F4F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4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FF8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97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7E2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E8F3E0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07D2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30C3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BD32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427C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A447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4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4604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8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1B1F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A0D192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4A72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A2C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27F0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80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3C65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1140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6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E53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16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380B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F03C0D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8C1F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8E37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007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48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1D5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018C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93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338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342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0AA2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C996E2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0A10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556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уворова, дом № 1 к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7D06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14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6AE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EB5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55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302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070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B129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0C8A37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22A1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87AC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B14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4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36B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005D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41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029D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38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5772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08AF25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345F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900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3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E6BE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2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17B2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594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40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EC0A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17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5679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5EAAB9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05A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298C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Толбухина, дом № 4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EE8D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45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A67D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768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D00C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13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EDB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C249B4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C565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DE0C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A3FD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3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D2F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5664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3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2D8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36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D7F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67514C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668B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046B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19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89C3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83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1D0F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525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29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CF4C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313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A2D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955831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AA5B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789B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5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3E2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05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5A9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B78E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6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F1AA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67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25E8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BACD25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91F3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FE4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20DE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1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0773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E829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81B9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37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B1CA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CD4350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0D04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83DF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19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2EA4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1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577C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F4F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79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F92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39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9DF5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7E9641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38B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FF80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5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DEC9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1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D8DE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E07B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8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382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9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34E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25AB86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B1C3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B12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F7E4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1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029C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3A23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8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5F9A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49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A56D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F474B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6246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E38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5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FF2F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92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CF4B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07C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34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D7AC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27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0A44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783190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2D8F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DC97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118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52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74E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242E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4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068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47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5546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806854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64F9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1DA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6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86E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9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5F12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6201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7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E10F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6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0E27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A4EFAD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3483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BB6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74BC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8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F7E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08E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4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E307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52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93CD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56266F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B22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7466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809E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89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4F1E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4A47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68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E05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58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37C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BDA19E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5B3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87B9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DB19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80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EEB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7DDE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9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C139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980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AF1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DFD113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1FF4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506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CA44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31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BAD0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E0D5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4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6B3C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79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EFAE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3DB7EB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8937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326E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39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B716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DA47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F4D9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29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5D2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7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3C2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F34AF7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987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BA2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8F6F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25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A4D7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E6CB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0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234A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34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F6DA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ECC2F1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3CE6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6AC2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A478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78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BAE3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3CB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4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8289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,183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D32F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39914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3763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E9EB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04F5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26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3C62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A469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2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7C2E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48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033C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4FF06F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873D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443A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334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8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9353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E8CE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409F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80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3A48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D28A53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C25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E72B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8973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298F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6EF3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19E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8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786E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D58A38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737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FBE1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7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007F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94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2460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8E06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618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62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AC8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7A0438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86D5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AC01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тросова, дом № 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D2A2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31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C284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5826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4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C7E1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96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151A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6ACAD4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BC6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1DF1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7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716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04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B79D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1B24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31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5B3B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36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149B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7354DA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7F58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60CD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7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CAA3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F2EB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E66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5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176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C6F8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5281CF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F0FA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CBA8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521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8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784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6D08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FC4F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68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28A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5DD77E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EC52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39A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4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20D6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2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F4F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F5CC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6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713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99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8344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E388EE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4EBF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24BD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9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8AE8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7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0A61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A06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9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E052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77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DAF6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37395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FBA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3432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7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954B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2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8EED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47E9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69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C9AF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78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427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86F61C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2DC2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E02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озы Люксембург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32A2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2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24C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CC81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67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8548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68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2C38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953A3E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06F0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3E82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9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2568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83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166C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5614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6BD8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35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D7B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9A8D59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C31F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9371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81E0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60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9141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7AF9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C0B8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14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D51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5F48E5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165D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1146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DD4F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7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4830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80D0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A85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3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3EB0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23901B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0521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DB3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081D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1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91D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D105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16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BB53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3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6C4F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F2B49C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0415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BFCD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F67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8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9FB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52BF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6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9A0A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04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9249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23F35F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B91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C1D7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6C30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5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FA4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9973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74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019D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2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58D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7345A2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04F9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E572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669D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A69B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A5BD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6D61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0EF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1DE828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72A1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B8A1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17D1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8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D602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27BD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66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8AAC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4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73C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7694AB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4311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FC56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оезд Серегина, дом № 3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8878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7D36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9B4D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75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F244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41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2ED9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45A1A9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3BD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6B7B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751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8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6DA4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362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1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3313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39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75FC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17380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BA93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CBD3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7EEF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15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865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D925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72E7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95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2B5B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456D37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0809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E8D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FA0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6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FDA5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64B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8792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5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F9EF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200507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FB9B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902A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AAAF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15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1906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45F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3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94A7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52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F45F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E08EDF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1B00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DBF0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оезд Серегина, дом № 9 к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B916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9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D21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FA43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FA9D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4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6F47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8D186F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9E1E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FC8C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9D09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54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7F91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098B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23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2AD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78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133B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AFDE98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344B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3CE6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68D4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3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B10C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AAF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2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C73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5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9DD4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7F2574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F4B5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EAEC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6D2F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1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1E1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AE1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6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AB60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8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0C6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ACF893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0A16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1C8D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5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6996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3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B38D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3E93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1AC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3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FFC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7972ED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D009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13E8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7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C626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7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B295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18D9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4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5E6B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52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46A0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0D63C0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ED74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8FD7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226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CC75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406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3DA1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3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7AD1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B05AE7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C910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9AA1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7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4493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0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D922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F66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DCDA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11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B19D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6419FA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241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A8F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8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C24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0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42A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2FE1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66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E0F8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47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635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6CAD3E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9759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009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4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AB1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48A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98C9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8EE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3797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D6C691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029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A578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4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0502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9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2EA1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F192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80B7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6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0A12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ADA184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095B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FF48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4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989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7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3F3B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C803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31F0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8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198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EB34D6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E265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5487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D655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5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9C18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7034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9B41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04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3963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17AFBF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AE48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62A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2D9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72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A3C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222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E06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5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BAD4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1ECEAD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216C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3D09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AE98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3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10DC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F83D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5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0A3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78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AA78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6F8D31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F936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BC3A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DA6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B679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532A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B26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0F53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051E86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770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17F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086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1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E6FD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38D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2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9F3C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3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DDE9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757E37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4D62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B774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EEBC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C54D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40AD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6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24E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7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C3D8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111C73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BDBC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F808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Толбухина, дом № 13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6354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6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BEEC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8219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7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66F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3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C86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7384ED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14E2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3967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56C5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0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E39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7D8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BB9F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4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E6AA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0E347C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357A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8BF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57A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62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4E96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561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33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AF07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396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BAB5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8D3849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466E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08DA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A499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A74C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3254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5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E3D1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E972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2A7112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915A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5590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Толбухина, дом № 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95DF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5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A0EA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50AF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1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64DA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47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16BE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62BF7E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496E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2B23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F25F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3740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D3E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1E37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F4A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22C7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D2B4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61CE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33A1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D818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C10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90B1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752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506405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90B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582B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82B8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DC1E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86E7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7684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6A5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D8C09C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DF2B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9EAF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C875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5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46C3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C07E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77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CA97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3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15B9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31A9BE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60EB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4486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E100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E5C7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2BCA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F5A6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1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FEB9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78B10B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BA2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EFD1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31CE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56A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A0C3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826A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2C46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CE033B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0C32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0162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26FD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D4F3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2B2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8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BD9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6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681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37CBC9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DF0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45E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707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38F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092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22A9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7C3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8D036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CD1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E15F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4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2057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D1F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67CC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18A7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8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DFD2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776CBD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C817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3A73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6336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9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F57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1AF9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4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D62B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03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4288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7FAA64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764E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B3E6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9DF5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D8F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F43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8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A37E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1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3D2D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83AFAC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C911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198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3E90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7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408E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7FB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4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933E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31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CD0B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6079AD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B3A3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8F4F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F343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07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66F7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014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9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CC96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800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C906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DACD6E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CC53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A163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7CF0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9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17D5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3F9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DD7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7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702E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E06A6E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BD25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5D00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F857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93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036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8687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42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021A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336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28A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ED6264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ED7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E2BC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4E2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57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54BD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F6B5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A7C0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82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966C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B51CB6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86BA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D72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C52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42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036D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79AA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98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83B4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41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AADF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6E300D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F5E7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B7FC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6427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7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40A0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5B1C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39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511E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1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0F02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4CB9B0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A43B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981A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3586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04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7FC6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F5A5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1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EE2E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14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C48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8AFB16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0791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78A2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FC11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3F11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8125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14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9361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54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09D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204466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3585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42D1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5DF1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36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0B4C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88B8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9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18F1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25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611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B619A8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0D59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4171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B22F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38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E153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4B13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05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BB2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F0D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94D87B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7322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0494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AF3E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84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F45D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C2CD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8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560A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7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EDDD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F2969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5D2D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48D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FCB7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4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F74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D56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7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7DBF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1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C5E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2C3BEF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BDD4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7B3C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5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BD70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9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84B0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63F1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8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39FC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2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9928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8FE197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823D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6F2F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714F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1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111F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C2C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1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512C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2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FDA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7D09BA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24C3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29F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4DB2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B4C3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C03F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20B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BF66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A8E4A8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F14B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F255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1BF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D20A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F64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1CB8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E55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45477B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CEDC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E22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D18D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3BFA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FD48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E4F7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7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E5DC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EEF06B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81A0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E863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36A1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9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D795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90A5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530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9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C32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FC170E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20F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70B4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B6D1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8834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49DE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8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E9F7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5F2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C64748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15F2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F9F1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Аксаков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AA2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316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79F9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5668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FAB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8A7813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7E7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CC1B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Аксакова, дом № 6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360D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F09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DD1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255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6960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2A8E54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15D5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A4EA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Аксакова, дом № 8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C510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0AB3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8929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0FD7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BC5F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85FA87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6FBF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056B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кабристов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749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9BEC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D54F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5D4F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D2C8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B4D747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E66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D0A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кабристов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C381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784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39D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3011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2591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1D9532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78B8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4E52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кабристов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CA28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754E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519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2B1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47CE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1E3085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7D3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69C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кабристов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87DE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826A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423A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D94B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B0E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A17412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C3CA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49A7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Розы Люксембург, дом № 42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9D24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A82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E5D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E98E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1433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0045E9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2CB1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9C4D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6224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1AE5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E9CD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6F36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7A04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8F6466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AE4F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FB0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кабристов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28F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95A8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7AD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8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E71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0522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DC867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F870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0890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кабристов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9EE9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4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63A5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D511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5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63E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7223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42563F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9F6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E229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тросова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6D31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1654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15F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5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AFF2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8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E48D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9DB37E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799E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0D9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тросов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8EE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15BF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C60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BA76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9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14E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7BA8C8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FCF7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A849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тросов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1399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5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220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9392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6E9A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5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1940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573806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AD3F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6D2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тросо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E18F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59BE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F3AF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0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57A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61F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E4BF6E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113E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9FC9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тросова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0C7B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872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5FA2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E281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7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7F72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195192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4AB0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673F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B77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4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645F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A3C4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0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8E7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4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9A2B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800F5E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F24A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1A40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CFD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015D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658F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332F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F66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0D51E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630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CC59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9AF3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79D2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8879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0C2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2874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86FAB9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0B88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8F96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545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8E2A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CB4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7CC9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43C1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80D7D0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16CE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FAB8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7CD6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5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43DA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EAA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5AF4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7322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BD984D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837D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6AB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B3A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87B3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F08E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8CFD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DC19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B83BCC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AC7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5978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6821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4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D05C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78B8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7C3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9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28BA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938013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ED59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8714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1E91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5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BB76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BA0A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2592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7E9C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DEC06D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37E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655D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D41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90AD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62DB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0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6C7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9E24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52DF28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032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2DB5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A5B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96AB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451E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AC0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6704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103A18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EB2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4FF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606C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83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210C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DFBA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19D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21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27E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890396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594F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5555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D18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8886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AC07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99AA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22FE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DD4E13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67A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EFF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587F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8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160D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1CEF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791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13AC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B24F18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D199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C19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2F6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6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E7B9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B7F8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7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B3B2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4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C5B1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570324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5259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51A9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D4A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1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A2B3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C330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2847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9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4F97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F1F054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4551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5318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D616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5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35C8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5CDD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AE8F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5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C6E3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C0DA9F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1B00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FAFB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7E63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CCC0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0E92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1C0F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9988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F03382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3F30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3332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15E6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334C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007A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669A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352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837DAB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F24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6939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CF38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C289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0B8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86AF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BA7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5BC579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CD8D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A8C9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8BE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3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C3E8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BBE5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4CEA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2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D483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222AA6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902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6DBF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8C3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4C4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D5A2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5E6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8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539F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DAD7F2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EF64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E854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989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E500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42AB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B88D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1B69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166E55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39E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213C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2A36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3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972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18C3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12AA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9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23C5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9791EA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782A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6DE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Ленинский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9ACF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905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1EC8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CA1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9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8A3B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,435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2DC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BD1334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A01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ED5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1AD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34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1F4B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913E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2126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091A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9447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3784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829153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A7D9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1D0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огдана Хмельницкого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7609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43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661A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14E8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1A75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22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2A34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2369D3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F58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8608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огдана Хмельницкого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0C1C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40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9C2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C4E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98C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81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ECBD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DB785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397C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5EA6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огдана Хмельницкого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1699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8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1DA2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E54A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665E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79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3589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4B4750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A517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72E9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огдана Хмельницкого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3C2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43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169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7B4E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72CA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97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C4B7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17DEC8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FB01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A42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Интернациональная, дом № 20 к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9044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0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9DE0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0B6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1881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1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3A95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C7BF18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E8F8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82C2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8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6221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22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AD3E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5386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D61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73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ACD5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DE8C99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EC8B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16D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7D9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7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013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A206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DBDD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30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D8F9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7CAB08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8B80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D245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оростова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CF94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3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8911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6BFC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2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E4F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5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D00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F19F05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E247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D0EB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CE9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13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EF62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9CEA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44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E453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58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6829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8FDF15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67F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E494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смонавтов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CF6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5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248F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B522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57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EFB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71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76C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A8EE60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034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967E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р-кт Космонавтов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6DBF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7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551C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3050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96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BBD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46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F28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438F81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1C04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F58B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012E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0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7168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897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91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68D2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39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56EF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285463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9336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90F9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C203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1282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29D1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55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5C96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865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06E4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0230B8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E2DA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DDE2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расных Партизан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59D9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6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EAA8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CC3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2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F123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8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F66F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D665AB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7F26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F1BC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992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6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E16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8FD0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7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2E58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4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F1F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76E727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B2F3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25C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00EC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6E9B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BF9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19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6EC2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6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31A4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2A4F43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920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E325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EFA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5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6A79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CD45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EBDF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8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DF7C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87E54B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3A21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528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66D7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06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1DA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E938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3B98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88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46E9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F82F6D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552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B1E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C2AF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8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9FC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F7C4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3808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8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ADF4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D605A3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442B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4F9E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4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77B3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1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2962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C07F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E77B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3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6D8A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D2F013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27F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95D5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2467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0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9EB2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2D6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6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CE6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1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0F97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F6CCB2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4F3F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552F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6AD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91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4E9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EAE5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3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72DA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22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3FF3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5EA4BB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AF2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F54B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E84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74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DE5F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01C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93AA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92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F4BC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BCB4BE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66A9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7AE8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2955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0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912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1621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6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0744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7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FE7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82BB07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2BC6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7BE6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3B9D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9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1909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8248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F12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86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1A2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EF8D77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1D1C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DCFF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4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42A6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15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04A2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CE13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3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DF4F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47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054A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D1AD57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6E81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7223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AEC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8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149A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67D7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B387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5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7002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D75181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7BE8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8259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AA73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14B9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1FBC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9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9155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35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76AA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B7C4B8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2A64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33D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71B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4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2395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2C95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66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6CEB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1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A217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0D29E7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6ADD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9E8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44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F55A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2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8FE4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2EBA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0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A45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013E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5A2FA6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1699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F921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Толбухина, дом № 46 к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85CB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72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DB6A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8501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3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84A0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08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1091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1DDDB9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6D53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38A2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5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D63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92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5D2D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9B20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32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3C3E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25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34A6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691A90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3D88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282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6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7C3A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83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B6D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3F0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8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0B2B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66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86B9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BD8746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0DA7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EE9A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AB69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6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F213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4E8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6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9248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93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EA76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2B61EB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F5DF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7D63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ургенева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7165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6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09D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DD24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7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D1C9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4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2F6E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D610EA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C454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E8AC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Фестивальный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1D34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2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6A91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4ABD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573F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2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2A7F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A6DF66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7CB4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2383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Фестивальный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67A3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03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05AE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F4CE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4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5E5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51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9AA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43F10C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308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C318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Фестивальный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BBD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0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FA7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00EC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834A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C986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3DC162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37B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556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Фестивальный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B0DF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38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8A5E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5E46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39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C923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77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82D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CFAEE9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A3E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5D71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Шевченко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DA0B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21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F579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494E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7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55FD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92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92F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D774D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A098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112C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Шевченко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E17B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76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3D89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70F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6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6A67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36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1849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F50F87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AA1A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D0E5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Шевченко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026B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2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E87F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73BE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5ACE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5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C21F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40E81B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5977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59B5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81CA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5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3989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6CAF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948A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4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84C1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E1C36E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9262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E91E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69B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673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79B7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61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70B8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8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56A5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72C1B1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72FE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9E4D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Шевченко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10B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7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3569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262B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9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4ECF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6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BD8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AFBC6F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7C3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C355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3EE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0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1D7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3F87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3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4360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D1DC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9B1821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CB6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BA16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8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FBB3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244B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F52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4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7D69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7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513D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F8ADE3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D95C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C6B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уначарского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3DE4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3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827F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6243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2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CBB0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06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353D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EF4980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7B1C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06E9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2AE5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81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41C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882A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34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D0BC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953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E2A5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8B313C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797E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1A1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D19F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5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EAB7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853A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4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1DD8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9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1625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2F82E9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BDD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2E97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78B2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5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74D2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AE70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98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6FA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5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70F1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C02D15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1F51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D2F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A6BC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6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102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E6F7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6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B866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62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4C1D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4B0939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4CB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9BB9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3125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6C45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060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67A3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4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936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CA2A0C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A62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37B7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8093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ABCB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9E28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7F0E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0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6CEB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6DA504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FFF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F093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гистральная, дом № 7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76B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92D7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5C5B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37EC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6878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D3569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464E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319F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B001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1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3D34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74C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182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6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55A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8CF27A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CBE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0FA6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75C5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58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D1C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A812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012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EA26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59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D5B0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CA478E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212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E05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E9E7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9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638E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4E0E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0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757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0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374D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023D33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EC3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699A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5399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12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1B6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64E4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1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8C28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25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EC0F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1F0170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6BE3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0BB6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6250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2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1AE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92B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8876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8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3E66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B078E4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0DE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497B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02C6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0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7A2B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D754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CB2B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48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5C39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224FA2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EA59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7147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73F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0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D78A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E2E9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2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1628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2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2EA2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2D7715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9E9D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04EC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0455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82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5EE2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2C61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B178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45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76FD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CA4AC9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23A2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2FDC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36CD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30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740C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0396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ACC9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24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BB7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FE2561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D00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79E5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7762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4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0911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BA8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81F2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3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4883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05AE59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0CF1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A1D9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0F38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69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FC72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1FB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99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0496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68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0D4D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8C77AE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2716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A9E4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A219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4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A848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FD1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49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1E2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9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A749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28CE3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25D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97A3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38D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9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3D98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CA0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96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7EDC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9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78C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1D9925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7C25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BA02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80F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08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49C7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6FB3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83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46B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97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D203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8519EE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EBF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8C29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26F4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3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86D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FD1F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B275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6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60A9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65E54D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4912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98B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581C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7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527A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1D7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1FEF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0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DAD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36AA85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EA7F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2A3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4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A77C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69B1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CE6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4EA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1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172E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8836BF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C8EA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E647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4344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2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9E63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389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9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8D8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2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E55F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BCC536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0F3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079A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олотовая, дом № 30 к Ч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C2B7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B39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9D1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8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A1F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5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A602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F226B6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7C3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FFF0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енделеева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728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A39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CDAA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B68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4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C5FA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398622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DEE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237B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583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94F2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2F38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7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92D7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2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640E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E3F063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FB4F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309A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олотовая, дом № 70 к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91C7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5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9D56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0F30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39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C0A1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9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393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CB0392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F69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B42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7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7558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0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DA6E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DA93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0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AE8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1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7125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F6BB12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EAD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B015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7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D2E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3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5E63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0CE4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0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5CF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14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EFD9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32EAE2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77C6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12E2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8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6E5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8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838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3AA6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1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1D55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9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679E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3F90BB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DCE5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6290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8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358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0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70DD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ED12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4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EF2E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65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50A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AA9301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43E4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51A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8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1E6C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57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33D4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5B6A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4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216B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7606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28B4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E875EE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790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5B2D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Энергетиков, дом № 39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F0A4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7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E8F6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4A4A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0C18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7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19BD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0164A8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5136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A605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сковская, дом № 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C0B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5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B8AD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F189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9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35F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5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F08B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9731C9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5F9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A629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10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9D10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3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9F54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71DF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4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9D96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55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9D09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4F1E4D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1B8C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1D3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Радище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5DA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2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24C0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0736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4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B9F5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7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8E9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36F76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E48E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35FD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озы Люксембург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5537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5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68C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80FC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4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6044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59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1B6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92DDFB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BE12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E6B0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ул Розы Люксембург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0B47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C0D8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36CD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1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73A5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3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9048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F6F0B9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CEC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4006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1, обл Иркутская, г Усолье-Сибирское, ул Розы Люксембург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4761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51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83B4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629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6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1CD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927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C721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3427A0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1BD0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0C78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озы Люксембург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6475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206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EBB1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A72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4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19E5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864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6ED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17224A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501C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70E8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Розы Люксембург, дом № 38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9D5D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29EB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D04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A35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2B1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B2F58B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F57A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5FEA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озы Люксембург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A2D7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7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3FAB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B456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06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29D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8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4334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852470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6B47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A151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Розы Люксембург, дом № 40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C77B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9D2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4E48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1BD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F07F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2856AE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7BE5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454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озы Люксембург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BC7A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1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B7F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F57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1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7D5E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37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9DD1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A1E111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62EE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0AC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847C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08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9BEE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750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3AC7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28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F22F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A97FEC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8393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B3DE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5A8B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5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FA4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7CB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4B3C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2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6152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036906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15BC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E9D0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FA30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1C4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5EC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4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363E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1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1874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2B4048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E71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780E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D0BC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560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ECE9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C5C0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9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AED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254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29B9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F7208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1F28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6F23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B7FC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6D58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922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5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9AA3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6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44F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F120D2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A8A5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DE34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9631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30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EFFE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126F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32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5353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3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C6C2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3D0EF9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089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62E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55F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0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B99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A8B5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2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34A5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12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1A9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CB05D2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8475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A752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0D02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70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3440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9511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21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DA1C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92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8357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104242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F369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14F2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A703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B40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0674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A4BA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2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218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87AFB7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EAD7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5A88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21E4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674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E5F4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7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DD9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8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C3D2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70F89E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E84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EAA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45D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0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A461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2AA0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55BA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2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F3C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A83469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2937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C93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EE4E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4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4CE7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AB8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93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AD0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941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4BBC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9078A1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38C5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968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24D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765D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EB87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4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A5A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0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669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31DE69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4941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6CB2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0F72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9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B07E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E322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A344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7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833F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95710B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2524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083B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E61F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5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F18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36DB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1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A24C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37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6A62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23B05A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8D5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93A9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D3D1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5BB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2CF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FDC4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9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7590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A38C4B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5486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C703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DD8A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CDF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C40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7D5C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4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5DBD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D64511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E014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A63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4D70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DE19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9292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06EA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50F2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5B9B52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87DF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9282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B3D3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C0B0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52AC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B86A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0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06C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9F7780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688A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8483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0B4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2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D0BD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BF3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882D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74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422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208696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C453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511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4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3388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30F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7B3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336F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3FA7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1F09E4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17B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B35A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4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A747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9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6F8C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5C23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A53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3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F898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D39CD0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F5BC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D98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4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B24B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59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1533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6C5E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6B4D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927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984F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576B20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7C4F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FB26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F720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2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AA3B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FB7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ED03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89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ACE9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7D3ED4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98A9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B925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оезд Серегин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8E6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0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522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7A6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E73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5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81F6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9347D0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4375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F896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89E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E841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22D3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2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1ACA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C70C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2009CA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AE32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84C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374D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6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2AE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D51D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2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F88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9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857C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0B5949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78F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8BEA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EB7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9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306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CD70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65B2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24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7976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F9769F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1380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D59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683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A2B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4DE7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072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9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EB5E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F069F1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C916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76CA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3236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5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C0E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A670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9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3EF9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4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EC94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8259D8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1132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DD9E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6B8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8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7FD3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E74B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01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36A0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8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AF1E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9C3284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1853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36F6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A927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554C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646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D7FB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6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D31B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BC83F7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EE28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8EF3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C5A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4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A0E4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6695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008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8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CCF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EA9179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388B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83F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C2C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1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759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CBCE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47E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5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72AE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033A39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AAD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EE84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4B1B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721C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BE69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E8F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FA95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0B46E5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1738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E0BC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AAA2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7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262C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AA3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5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D993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92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EC48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76471C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FA36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013B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61FB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95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6F2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B68B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05F2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35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257E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2B9294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6CFB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E787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79D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85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B396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AECA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443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88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FB74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AF2566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18D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5968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F8D9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4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AD2D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997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5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F5C7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3A3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A58CAF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E987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0DBF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7CC8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8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30F1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AE04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F0BC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76DF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D964E5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6E9E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3B0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2FD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7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152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3BAB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306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9B36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435DCD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7C3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2427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11C1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2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84B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BBE3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257C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8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31D1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C88FE9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670F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F46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1121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30D4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6129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94ED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7AA7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920034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C02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20AC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82AC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1911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C96A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852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9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CC1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529EF8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29F8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28AA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1A02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D12B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89E9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CB17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03D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331D94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D61E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6775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244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BB32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8E5D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AF80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6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E131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0DA441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A03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0272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DFD1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2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C5E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3D52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7FD4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AEB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4DEB58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73AB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8948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9E9A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2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8CAC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604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CFE2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6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225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FFEE6B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E7BF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07D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C2E0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2531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E47D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A5FB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1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9FB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998080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671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9530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735C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0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A4CA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E621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A745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31E7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99466F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790E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EE8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D04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801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113E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951F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3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E7A4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15F567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3FE5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63C1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841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BA9A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D51A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6E71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9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086D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E5967F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8525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079B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DE19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7DF6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F5C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13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768E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4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50AF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C8D01E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F700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DE9D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D34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9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2628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D5E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6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3CA8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5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08A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B56691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8E7A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05C3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2DA2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C45F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99B5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1A8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1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4B85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32F35D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0B8C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16F3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9AE1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56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D6C0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91E5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1762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96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FFD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370376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3157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FCF7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AD65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99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2EA7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CD64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5EE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27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DE0B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7F851E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0AAB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70D6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CED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5F69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5815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D28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1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1FE0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4FC8DC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6B02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4EC4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EE3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6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C5D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E52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F0F7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9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636A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8988AA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D8C9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C030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154E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19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79F3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C30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215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9F3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634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146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B22BBE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0B27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CA0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олбухин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AC44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8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C5B7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2B44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4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F35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52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14CD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E4E5EC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8ED8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04E8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1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6C5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DC95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02C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C18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DA5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03C3DF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9779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1DD3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кабристов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3B93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4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8A35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554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4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2BB6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9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1066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7EB084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2307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DAE5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кабристов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B7C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2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F2D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CEF8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1A5E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68A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076B8F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A9F1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B1D7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A246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9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7343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E38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FDAE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9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506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502955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A371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B6F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атутина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F220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56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C534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77E9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3544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87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8B67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EAA952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93D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47E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Тургенев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DC07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7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0A91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880E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74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0C5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D1D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26D36F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29B6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507C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Шевченко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553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0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18B2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A34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6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6C3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7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8B98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1D3CF9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E236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118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кабристов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3714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1352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5C41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3AC9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57F1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FA85CF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CE79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074C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Декабристов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C93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C63C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1A7A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CED7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C4C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A2B556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029F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AD1D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4926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6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5E8F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A765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511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ED28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5E985C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7787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8DF0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0CC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9236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2F50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2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39EE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7AD9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39232A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F2B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F649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5DD5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D1EF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D8E6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5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FB8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D7E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041094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AE0F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826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486C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6A6C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D959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2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535B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EC38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5B9D93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0EB7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A82B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9E9C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F6F6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6DDA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8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5420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6578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48AD5D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CFE4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767A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51C4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0B9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6E8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2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FF8B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2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E70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5846EE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3AAA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C20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93E6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16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00DF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8387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F712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6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9119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CB3C1E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A026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EA5E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CBC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3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2793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5E0D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8C0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7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011C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FAE931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363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AF43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235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2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B863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BBC1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FB7A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3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2D9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266CE7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4D84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DEA7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CE0D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2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34D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0FC2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9C7C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7C7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C8F13A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0C85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81B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214C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3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8119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C004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883E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1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22E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B85BB7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F130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DC9C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топани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7148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8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F218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055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8A6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2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F63C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39201A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587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E287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5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83BD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8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1CB1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DF1C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59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490E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449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CA36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63A745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56B1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42D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олотовая, дом № 80 к 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BA20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65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84F9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5223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4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16F1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10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3CB0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F0032D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DAE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22B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Розы Люксембург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F567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08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E10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48BE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85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BD2D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693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8EA2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D222F7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AABC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1980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сковская, дом № 18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257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3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F0CF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AF4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31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2A7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7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27C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2DBFD4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442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0656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Химиков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399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40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A08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1A7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1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639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582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1864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5B6A39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901C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626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62а/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1AF0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4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778E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96D0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404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C8E1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25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6F0F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98BA89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AFDD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CAE6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62а/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C9C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4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389E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364B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404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0335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25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BF6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8E7E0E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CF8E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9904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Шевченко, дом № 13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3C85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84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D908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37B4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11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5B4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995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B43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824143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D14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FD3C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Шевченко, дом № 13б/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C71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05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6EB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B44D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4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34E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52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C651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85CB1C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2874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7CF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62а/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D449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4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248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687F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404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999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25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711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7FD3AA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1DA4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30D7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62а/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D296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84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F5E8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908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404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363C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25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CA9D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CCB059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BF77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4EAB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1B80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92A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3AE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702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CE98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7712B6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156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A04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20/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CC39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59F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A8F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5A63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AD53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93009D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9A26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BAEC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20/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0EBB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4917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22CE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4B1D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B8DE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2E2EBE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543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2BAE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ергетиков, дом № 3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4F4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4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9054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817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576E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8EE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D70707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81E1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C055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20/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9297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D14F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1BB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FBF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0C6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F38588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967F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9729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ергетиков, дом № 3а/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2A20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6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39B8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7690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68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9101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3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223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EA16F9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A84D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AFB6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шиностроителей, дом № 20/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DAD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2C95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145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53F8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389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43058C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3E8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00F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ергетиков, дом № 3а/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8F3A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24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C9B7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95DC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4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3AD0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6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6C48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983055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CB82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695D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огдана Хмельницкого, дом № 27/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3642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0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A26B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8E0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11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EB5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20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36DB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E412CF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6FE8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39CA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огдана Хмельницкого, дом № 27/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2CE3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3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2F5A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A05A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11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C596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47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1CE3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43D316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7F0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77C6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Шевченко, дом № 13б/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1079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0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20AD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AE6A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011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2C92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3020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F265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56B744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9D23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62BD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Аксакова, дом № 7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FA23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330E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BB42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5C4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B92F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AD9288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59D4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35C4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Аксакова, дом № 1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AF7B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1F91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2F8A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E0F4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DD0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5558EE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F553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8221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Аксакова, дом № 2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428A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C4C9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6552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1EC6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B971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DF2A78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5932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01A3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Аксакова, дом № 5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FB8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B4A9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DBB3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8593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7C5C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3218B4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0B4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AE0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Аксакова, дом № 4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A835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6B7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8C2F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0C0F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AA3E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4C890D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EA52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7B55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Аксакова, дом № 10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8DE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C42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F16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C4BF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E4E2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BBC2E3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6A19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5096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уворова, дом № 27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AB0A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C4E4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8DBD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9C19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9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992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720792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45B7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A5C9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уворова, дом № 27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212B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2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7BE4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08A7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069F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494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0F54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411EDD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D601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F234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уворова, дом № 27б/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CB32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5940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1BD3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0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92AF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1ED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77ED26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DD57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6CC4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уйбышева, дом № 7/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6D3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64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265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4F2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1069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D5F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49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3C25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4F1EEA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B01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575E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Привокзальная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8C4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30D6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C74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777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EBED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7A2C75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5C67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СЛОВНЫЙ  г.Усолье-Сибирское ( население в МКД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F527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расноармейская, дом № 10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0120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3934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5AE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EE6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49DC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4C3F97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C611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A68E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B52C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6B86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1198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B40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79C6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56E30D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4786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F655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2929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9C2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DC61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83AB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49CD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25E9EC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54EB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E1DC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C5E1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6CE3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DD0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24BF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C172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F20E03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D42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77A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4, обл Иркутская, г Усолье-Сибирское, ул Клары Цеткин, дом № 33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8E0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B363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FE8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4CFB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48C0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FDBA00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464E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E0B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1ED2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7C93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4647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3E27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45B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06F803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6E0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33F0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9C70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A505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C9F0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251C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6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1F9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E9789C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960D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A212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9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BCBF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0799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A511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0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BC5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2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F817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E09034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8E9B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E4B4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FEB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2F47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E4FB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8A53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0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AA9A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B6B1CC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072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CDDD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уп Садовый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AEBD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B6B5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63B6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6B05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D38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0F6AEE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3CA5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B4BE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уп Садовый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0C31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CD51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AB9B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81B1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88CB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F07CBC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1A2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F136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уп Садовый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634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0AF7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CB10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342C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ED9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E6D6FB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1F0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603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уп Садовый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BFF8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CFB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2CBB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1F02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C70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CC70E7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327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094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уп Садовый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3FA3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7747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FB9B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83B0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15F7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C6247C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33C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C37D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уп Садовый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251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EA5F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C6F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335D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A2C4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B56EA6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684A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0C51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уп Садовый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9DBB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2F7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80CC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2395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2D4F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7C0605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6A64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9203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уп Садовый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CB6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112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D4A7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97F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0E75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5E797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3CB3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8B9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уп Садовый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C03C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ECC1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BDDC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14C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A1C7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93EAF2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67CE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7B74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уп Садовый, дом № 15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AA6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5038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9F62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8B9B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D7D6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161AA5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D1DB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D645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уп Садовый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391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3A16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7F65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6F6A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5EB5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3CFF91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0FD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8DE0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туп Садовый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EFFB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8A64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3563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4E2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C4C5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D12C52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940D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D889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туп Садовый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0EA5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F850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96B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ED9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CC63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55ADC9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228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642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Почтовый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B347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EC3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3D35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F1F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A3A7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63916E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CE28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F8BD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туп Садовый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015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9C19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9802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721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961F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3F42B0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2FF7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11F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8B6E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2092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A40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C8A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47E3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34698D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42E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1B6E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вердлов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619D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3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4D0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EA40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88B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0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9B8B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0096B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613A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02F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вердло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E815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9CFE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BE8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D82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431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BD7FDE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78A6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8C31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вердлова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508F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9502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98C6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F532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99B5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EE7F03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3378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095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вердлов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D0FE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CB99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D052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0C3D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94BB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5F47C4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F816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A50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вердлова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758B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76E8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B77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D1BD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FCA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D0C25C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51A8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A72F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вердлова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C21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21E2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043E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D53C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7AE7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9B812F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12D2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2679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вердлова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1B59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F28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CC5D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1EE4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3F76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4198AB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BBE1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B945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вердлова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498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145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B57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7F0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5C04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BF2848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EC64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DF2F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верная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3D1F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B80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EEA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03FD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FC0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0054E2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363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BDB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верная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3D76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9BD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0A9A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6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F20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1001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D6EC65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930B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3B59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еверная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E86E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E199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BF3A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362B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237C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344BF7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C58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4EB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еверная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13B4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034F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197A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9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F03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2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7840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9FEA1E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7152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799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лары Цеткин, дом № 25б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7A4B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85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0FE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EEE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8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0E51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4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460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3EC193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958B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1D7D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7 Ноября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6308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4957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FB3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BF99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7B36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264B5B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8FC1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089E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7 Ноября, дом № 10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FB1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C79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7F31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AB11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DDD5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D4EF03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9C3E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20C6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7 Ноября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75ED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F46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6D3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45A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97D1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D960E8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62D1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7A7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7 Ноября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26A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9E6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3F08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3A82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B2C7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9B9C43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814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EAF8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7 Ноября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5DBD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1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39B4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D156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EC6F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8169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0D88CF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AA6F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9070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7 Ноября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4B0E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7EAC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B30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31DC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F129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293352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A4C5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3EB2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7 Ноября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1A2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B35C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E0FF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AF0D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6A0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7FA662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AEE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4A0D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7 Ноября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EC98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946E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572F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D274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CE9A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E7F09E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2CF0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22C3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7 Ноября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C07E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CD5A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662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926D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8D6C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1C1FB2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AC9C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0DAD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7 Ноября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A94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EDA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9097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0224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48C5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71777F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CC3D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6C35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7 Ноября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3CCB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5AD7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F77D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9C81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28B0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22299C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6133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F696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лары Цеткин, дом № 25в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FB7E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4C9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DEF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5EB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9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1A75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1B6526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1B5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3D18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лары Цеткин, дом № 25/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AB4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2B86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CBCC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7FA1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58A4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D6F20A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848A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C0EE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лары Цеткин, дом №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97D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99E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C211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2EF1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E529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C68B49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4590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CAF7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лары Цеткин, дом № 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79BF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C6EE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1E6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9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041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8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1F14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17AF14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E508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7E5C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4, обл Иркутская, г Усолье-Сибирское, ул Клары Цеткин, дом № 81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CCB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14D5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B7D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E27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0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A8BD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F081D3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8619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9EE5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лары Цеткин, дом № 8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D2B3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3BFE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A8E4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D04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2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93BE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CE9553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54A8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DCD6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лары Цеткин, дом № 8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BB9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DE70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070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42FB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3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7DD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E0A04F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77C1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493E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лары Цеткин, дом № 8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F26D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4CDD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D03C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9FCF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0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EB11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8E73D7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DF5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60B5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лары Цеткин, дом № 9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1E24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79A5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E04F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61E3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2A8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EDBB56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2D1D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CE9E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9 Мая, дом № 16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9E1F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261A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E14F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92D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4C01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F9F369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CA17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E59B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расноармейская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89D5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C910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D4E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8D3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C50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EC95C6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FD2F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11E8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расноармейская, дом № 10-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1B4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97F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1B2A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33F2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D970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9F5AA9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EA1B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369F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970D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F666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40C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397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7EC9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F21E9A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9E02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D4AE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упской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3EA3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25D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2A3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E0E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B1D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195763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0E8D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4DD6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ылов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3159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8F0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73C2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89D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BC80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B972BC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E4A3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6E98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ылов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DB14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1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A95A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101F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93D4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6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5680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15BB8D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7686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193C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ылов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2417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9CCF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D579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B436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2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A6E9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4B928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CE12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7ED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ылов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8C3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0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E7B7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760E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B76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C6FF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099F3E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40F0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8E6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ылов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E8A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D5E7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E7C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C6E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4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1C4B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89BA87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2FBE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430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ылова, дом № 14 стр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B087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5879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44C1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BA6F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5107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136F38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A4A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03A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ылова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83FA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9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37F8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676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412C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0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5A8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A943D7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29B4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F6A6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ылова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51A2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0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CC46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B3D7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ECC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E0A7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6F999B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623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9DB3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ылов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ED1B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525C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B380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4EEA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8A4E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FC07BB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8BE5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FA5E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ылова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0B2D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DBA5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EF6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9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2E97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6C38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949D13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55EC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4E66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B66F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D908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246E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AC19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F5A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CE1F28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ECE0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C22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енина, дом № 23/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638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2787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156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9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E50F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6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8D46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082663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21E6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95BF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енина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C17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ED4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FA32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5EAD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3BC1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82B40F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9807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DCF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1EF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486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4C45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4D1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85DA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69557F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66DE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6263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енина, дом № 40А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82D0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93BE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03C7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00C4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287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C14A4F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5CCB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03DB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Белинского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F68E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3B7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C26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8E09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FFC4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2F7F32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099C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CB95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2D59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4A8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3F82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D98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0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7B58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B21670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3886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9FBE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5560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5A58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10A3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6037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069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495EA9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7A8F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DD03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4, обл Иркутская, г Усолье-Сибирское, ул Белинского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04A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C48A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497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524B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9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2DC9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9396D6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5563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E8F5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0C5E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9A58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351A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3CDE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3722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664911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2627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B652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289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906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325D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2ABF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06B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9E464E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EA4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A8F6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FEC8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5395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94D6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DAA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BC67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535E22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0092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FCC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48B8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D0A0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9BCC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072B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0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1C27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DEF9A1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30FD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8DF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99E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1AE1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959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F646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00AC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6C643B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F821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16EE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35F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26D8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46C5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125F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6CE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5498E0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1F89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F0E0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D7D8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9CA4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5010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829D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DA64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EF7DEC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A12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1063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C5BF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ECB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BDE9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BED4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9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ED34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46630D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2AE4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9FB6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ADD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0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7773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A0D5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DA1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862C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8A91B0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CC2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6CE3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5661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F093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71B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900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849D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AF60FB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7F8D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62D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DFA7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252F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BED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9D9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55DC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B4C7D6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C6FD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F940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3A65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4787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28D6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B19E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1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0A9D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D3E140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3A0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59E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3A8D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1C6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56A4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F777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BEB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A9892F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9244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6C0F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Лермонтов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92A0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2852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F752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31E6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5972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7B10EF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B62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0E8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Лермонто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8C6A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DBCF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B0B3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EAE1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EAED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57154E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6DB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4DC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Лермонтов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A3C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1297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5DBC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09AA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E280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4C0ED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D333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65F3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Лермонтов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2F5D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122C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201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1CB5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7CEA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61CED7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1F1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021E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Лермонтов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4E1B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7040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6B11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9DD9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46F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A76B98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CE30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2CD1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Лермонтов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0F7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E60A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20A6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913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583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8C02AD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B889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8846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Лермонтов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08D4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C5E9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9F08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0EE9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7CB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794631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751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D79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Лермонто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D90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AF5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85D2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E74A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18C6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0F265E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AA3F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622C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итвино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5305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7D2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F944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BD62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7531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01CC35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BB7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5AF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4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1E04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8F25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2FA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7609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5EBA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312C88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7F4F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038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4A95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4C22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52E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F14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163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9852CF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A37F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5446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648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4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E0A5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31D0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0F86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4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4FB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EDE0ED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1B00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8E4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Белинского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527F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EB65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A1AA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2549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7D38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0A871D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B4B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CDBC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D25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7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42FF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5A19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97F3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5778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DDA45A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415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59CB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EF70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6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AD38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7039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4953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22D1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577DCE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AE27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6D6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C33A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4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3D1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933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B2F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7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689D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BA7B51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639A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923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77F7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5C16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C691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BBEB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350F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B41276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DB31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0B09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орусская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8AD9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9D0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1226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6961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FB9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BB541B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0C8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77E1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0F92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7D91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36C1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157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6661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C3D86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A5A6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C75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4E4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882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33F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D319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8CCD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38F960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51DE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C560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F8D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7EEA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5B0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A610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0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D446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4BC1FD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7B13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BA80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CEE3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EF77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D467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99BD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00E7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0CC97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1F29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A2B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DD53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CF32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D38B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278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5A9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C18A36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9A84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981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6E79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782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A2F7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0665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0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81EA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0C3E97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4212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CD39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B45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842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64D2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F7FE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3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F03F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EA5A102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0EF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60FB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9235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1E95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620E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29F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1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FD1F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22538B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1ECF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FEB8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EBA2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D775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BD20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82D1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EEE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A6A7B1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FD15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3D0C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Фадеева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272A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90E1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3992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C0B2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FAF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2D6706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193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7CB8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Фадеева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B75F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B2F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DE4F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9FC6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3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89E9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7662BC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328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5419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Фадеева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5692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4B09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BD5E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D395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9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2AB4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A90D53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AA6A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CF3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Фадеева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CBB7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B97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44C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7934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E23E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441838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5020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037A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6E04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939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616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8EC4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337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2F5AC3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5E7C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DDDA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4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0BF5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E5F2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8A0A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C217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3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1E00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8A8EB5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CDF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882D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4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48E7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F23C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060D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4D2F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2E63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F7A325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86E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00F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9F4B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2BF9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295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CE8F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5CF0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628C60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EB66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F0D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62B2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3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6BD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BE0F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5B6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3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182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950259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420F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F3E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FFD7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07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4C1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BF95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DA46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3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D81F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D52D7E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C010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3804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1470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BAD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7AE2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44F0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047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594014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0B4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46D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7C55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F0CF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583D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4B98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5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1E32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79D098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025C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FEA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F53A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0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D9AF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4016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9AFE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0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330D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E1B173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2AE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5FAD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Бурлов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3EB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1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FE7C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264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6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51D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1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00D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E80106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5592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F2B6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одников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4BCC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EF6B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8C7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DD8C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7611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BE7AB0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01FE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9078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одников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72DA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2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3F81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55D0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1964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D97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29D87E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9847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F0DA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одников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FB52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91C3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14F3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C858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E4DA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000642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39B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1533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Володарского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7849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A7B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505F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7AE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91FF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2E4467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0EA2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597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Володарского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1BAD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D4CC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C850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C1B1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CFB1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AEF822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6FD9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A21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00, обл Иркутская, г Усолье-Сибирское, пер Володарского, дом № 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ECFA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5396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B848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D29B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B633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A43EEE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6174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CE8E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Володарского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F0A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BCA9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D13B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DFB9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D0C5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722032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2FF2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D8E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Володарского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D15C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D998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CC52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88BE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F29A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E52CA6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DFB6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6EE3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Володарского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A82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2F6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3919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A47B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2D63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0EB093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2BF2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F7FA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Восточная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4B33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587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FE6A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178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B691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E8CC00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CD55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5AC2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Глинки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DFC2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C08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4D0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6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804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5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9DA9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854DB3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AF27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9AA9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6852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3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2D35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607B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7BCB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40E3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7B661C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BDD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680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3AAC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3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0495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01B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4A4A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3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0A21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1749B6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D239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E1C5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5881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BBB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CD71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7533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36D4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19BAB3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79A4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A092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2A06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FB0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9F1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E46A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1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DF8F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90DE5A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0378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2730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8E57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CF59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A33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4E75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F7CA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6E3F78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2F13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48F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E24A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4804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C79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1C6E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BE12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41C142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9B9A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78BF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555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BCF3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DEE8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7F17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B8C9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729A75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3E27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7407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4DF0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174E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3417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1F2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A7F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294B87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065B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A9A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0EEA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527F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EE96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1CBF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DFB0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58FC72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7490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CEF9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3B60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4F3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CA0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C652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655C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4C2D7B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D90C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C8F2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A84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CBB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E02B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A52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700D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B0589D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DB71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A242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DDA6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9B3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36FB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63C7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EFAE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2E85C1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85B8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1047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96B2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578C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C1F5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049A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0C7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881C11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098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77B9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4A8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528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BB79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59C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B76A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2718C2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D917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6282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45E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50FB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DC73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424A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7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1D4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BD8A50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BB2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8E5C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7809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8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1FEC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DD8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5597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8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ADA6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53EA37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10B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59E8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7A3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A51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C6A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9E39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08EB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C56B58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1258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D3AC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046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48F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EB16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DB6F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2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56D5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02140E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FEC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A52F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230E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F36B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686E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722B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EFC9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251C0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C337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343C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03E9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1D07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AC1A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7C1B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571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F35174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04F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E95B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8E2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B698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FE67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CE6D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3AC2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E726AA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A71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80A1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D25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697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696A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2232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EAB6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44B106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7330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362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Глинки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949B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F36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4517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AA20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8B0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F856B4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C019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AE83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Глинки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370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1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896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3341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6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7487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C61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F39FDD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706A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BF85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7F14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519C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EB49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644B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3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081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A39B73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C00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443D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FD18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A331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ABD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76F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9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3BCD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B28BD0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7A5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F7A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Глинки, дом № 12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8F4D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2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8A7A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B72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AE89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2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F077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233B41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E8F2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B228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Глинки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D88B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3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7DB5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A23F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3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65C9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3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F795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008BEB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029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108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FFAC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61F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4ECC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0F9E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4487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1531CE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894F7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A72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B562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5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6F1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C3F1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06CE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57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3FA2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679895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88A7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494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0EDC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2E48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B0D8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776A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4EF7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A1C8ED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96D6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AAFF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2487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69A2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7D67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E6B4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6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96A3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8B3972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9FFD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CF26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уначарского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0B78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4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1B26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96B4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8AD6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1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F2F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AA6DAB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B953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BFB4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уначарского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8643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3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CA1B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B9C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D7FD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9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11A2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510A99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2277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1DB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уначарского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355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4026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DBD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FF6D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1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2135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40946C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4786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FC41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Луначарского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6CF0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4DBD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6169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0747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5398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F4528D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ED51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59BC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оголя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46E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3E83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A10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D69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FE77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E2F773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3B9D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195E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гистральная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3DF6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1822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ECE8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9FF5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8CA8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C34B30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FE7E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490E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алая, дом № 4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428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4F14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DC8E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4543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2F28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4E0336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C5A1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DD62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алая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2931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940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12AA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21DE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6D8D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4EDC20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21F5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6AC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C5B1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3265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67E1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512B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04D1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4981D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974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32DE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804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F653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F40C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85EF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4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13A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A0B300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071E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1F5A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D193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197A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6C3A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0D7B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6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5125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F29357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EFE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C57C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42FD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1413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3E4F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7FAE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9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F3E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AA627F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F4B4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BA9B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DF14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11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109A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05E1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AF64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3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A47E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E24062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58B8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B94A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685A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5AA3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4756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3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CE6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0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F4A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27C4D0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E08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631F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AB95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9FF1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F930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4DE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6ED8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2E867A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A3E5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951A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2950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7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06A7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5D34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AF54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7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51C4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D63950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E43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DF7F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1F03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5D5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651E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EB7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1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0748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EE6F0F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590E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9C7F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айковского, дом № 10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CE0F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4453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AAB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D7BA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1E7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49E3BA3" w14:textId="77777777" w:rsidTr="00065A6A">
        <w:trPr>
          <w:trHeight w:val="72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B74D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2FDC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397A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8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290D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ED1C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5CB7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0B3F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7B8BF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285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B0FC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708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1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9A7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BF1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4E35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1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600B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D70FCA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8A17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B95A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0, обл Иркутская, г Усолье-Сибирское, ул Чайковского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DFFF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5E2B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C0B5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605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46BA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A23848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9B6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EB49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EE9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D391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7857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B587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1B58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0F8675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A12F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ADDB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1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B79E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3C75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7C1A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1E50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945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7B038D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0B3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0FE8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D7E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CEA0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899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4E8F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D551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A73A7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820E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6FBE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453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430A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F2CA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446D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4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3093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0B6C54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7AEB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6F7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425D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0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02C8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D32C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5ED4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1DA1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A9EEBC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BB49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229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2FB0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99C3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DF7A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5D96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734E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7E0684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C878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B64C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F3B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89DA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8825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0D80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0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01DF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B55EE2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E88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9D1C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4DC1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0675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D827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8314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9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BC8C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851313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9ED5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7E7A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айковского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2912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04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26A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B8E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2CD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5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DF6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ACD664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DB08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E286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E88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9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869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73BB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F276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2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AD1A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15C0AC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D967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6515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0469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A84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87FC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DF39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9D80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467F6F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159A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DEB5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EACC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F19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106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CD83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3A0F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82206A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7A77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47BA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C105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0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0D7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8489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AA08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8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1DA3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B290C2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6709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F071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айковского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140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8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9DC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220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A36F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1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FB98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7EEB0F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C44A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B8C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айковского, дом № 2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3A2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F59E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BBFC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CD27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D1C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2E36B3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079A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C383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айковского, дом № 3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9E79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9505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C81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05DA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5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E1D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54A315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468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867D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паева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778A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1A6D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611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4969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695E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A60EB8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5423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6F0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калова, дом № 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E02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2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CC45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9247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DDB9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B90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93B763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37E5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5E8D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калов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5969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353C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6832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5D54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83D2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71E97A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2F1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5833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калов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D89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65B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817C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A149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660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1F9D96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ABBF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F08E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калова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8BEC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0870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C18A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E7A6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08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E68E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4717D0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1713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6233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калов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6705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42D3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648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DB55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725D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DE8404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D668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78E8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839F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9CEC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CCE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D651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13FD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52735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668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CF4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CB64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C8A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7820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25E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52BE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5DE427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1EEA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914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2C38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7C48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7CB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5125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10C1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DFC57E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8E6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975F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3986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08E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9BE8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139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3D69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AE0E1E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C613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EB32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0C52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C8A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14EA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698D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5CD1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553A73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4610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CA0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E5C7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40C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C2A5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908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9D4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39624A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41A3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2354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616F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F6FF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BBD7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FB9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89E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967A0F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A34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8269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057C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263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9FE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0EFB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55C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839F31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967D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5A18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7387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1CD4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214F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EE25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320D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D90186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2F0F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8579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8AC2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5798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8398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7AC9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DB6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04A1F0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0510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5B58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10F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C40B7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F85A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AA2A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3DA7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C7A7E2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9643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A7DF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1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30C9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B10D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5061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A842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03A9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A90F65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4714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9E7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кало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3947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73AD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C865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E60A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2E5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E57611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47C6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94BE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калова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5E4D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7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CB8A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914C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57A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5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B315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8A16BC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3380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DA3D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кало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75A3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02BD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369A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CBAD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C94D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5001D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B02A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5D2F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калова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FCB7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18AD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D428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31B9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9401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F83C9F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750A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32FD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алая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3D7B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C810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295E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2DCC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FDE6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391179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E872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8094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ала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C03D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FEDE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9DF9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6A40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3371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A18889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42B9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D9CF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алая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020C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4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A75A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4CA6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06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902E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4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5FF3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0FED8D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DCF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3BC0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алая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528F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3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62D8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1C78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3C09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60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55BB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807FA6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D119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D6BC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огол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FE4F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3EFD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AE3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523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C079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1D95FB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CEE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EDAC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оголя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21A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FED5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CAC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7BCD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825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4066D4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39BF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352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оголя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5A3C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222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4707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76E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5618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899757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9AEC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81DE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оголя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3EF0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B0C0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F935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9191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7488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1E77A7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3B98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5E79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оголя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609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9579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5DDE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26BB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E450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F9E5DA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532C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DB7C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Гоголя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4627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0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5AEB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F65B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2245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0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06C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5B27B9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7CBB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179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9 Мая, дом № 6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4D8C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13C3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3528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601C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079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870097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3C4A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DAA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9 Мая, дом № 4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940B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BB4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67C3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D33A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64FD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EB16FB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288D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E9F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9 Мая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07F1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C96E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9D65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5056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10B9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F9A37B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173E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5CD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Октябрьска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E24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B594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0FB5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AC5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5C36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75A102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57B0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2B91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9 Мая, дом № 8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804C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14DB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3478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0305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EB9F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C4A3D5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BAE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D6D1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9 Мая, дом № 14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347B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8AD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2CC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D2C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3F09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7742C8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101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393C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9 Мая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5D5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6010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CD0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F09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B17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81619C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DD65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908D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9 Мая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917A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1B75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7183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D025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2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3DFC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FB4605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6F0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9DCF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9 Мая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2C7D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F83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A58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A9B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397E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C47D09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E182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6433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9 Мая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2678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D98C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EE1B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9944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D8EE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5AEE72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1962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D583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Декабристов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1E8E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E02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CC13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275F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1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8E1B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591E71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E7A6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DEFD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Декабристов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828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F69A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879A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8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3B5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8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D61F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553676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5B03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A7A3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Декабристов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4438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1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32D4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FEAE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EF6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9A1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94E5DD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315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5E71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Желябова, дом № 8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2230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CD9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491E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1603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877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4956F6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7310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7CB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Желябова, дом № 8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20A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79F2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6842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6B7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7438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8F8425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E0AC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456B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линина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45B3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0309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91D2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3795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63DB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DC9AF8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154B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FDAC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линина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BCD2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F53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A023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9091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0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61B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FFA609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09A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537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линина, дом №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C50C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824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120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8A17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36B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3DB2D6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5970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2D91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Орджоникидзе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673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9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7DF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1E68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4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8A2B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3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B13F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DF3041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69F5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79F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Орджоникидзе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CE0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C848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A45D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9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910C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1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A46C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2F235C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F060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634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Павлика Морозова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971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24B3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02A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49F6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70EA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6E47D8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61A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D94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Павлика Морозова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6DBD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1E38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73ED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5E9F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19EEA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9DF29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B001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366F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E9A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6630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C79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B49E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32F2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806F98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087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FE16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1 Мая, дом № 3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F4C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E060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DFFF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E88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AD14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288390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EB2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3148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BA75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8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40C6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FB1C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7B2F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8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CF23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281415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006E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A77D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BC9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FC6B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C307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F645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D138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B7BA69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B4D3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12F8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1CD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D05D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9EF9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E0DC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7DD9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6BE7AB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2E1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7EBB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F20A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B99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F65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10B8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92F4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8123F0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645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58E2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1 Мая, дом № 4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EC07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A65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EE0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EA8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0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47DD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E7A12F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08BF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9B97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1 Мая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1DC3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E91E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54BB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AAD1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23D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CB3FDF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36E6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32A2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1 Мая, дом № 4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9AF1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2E98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A150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99D8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0242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9818C4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23DF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3B5C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4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A23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4D14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0D75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24C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18F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C5E428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EE52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E7D3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1 Мая, дом № 5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A314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2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5F34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498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2DD1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0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28B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F1B72F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2AFA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19F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1 Мая, дом № 5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B629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7235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8693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D184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2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C971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35AC3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705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4115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6ED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2383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86D2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347C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4ED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920FDE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D96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1413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1 Мая, дом № 38г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3633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66ED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AF04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B97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05F1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4976D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B876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A818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DB8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E55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D47F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3003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F2B8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A13D61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B22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F57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F97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6076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C151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EDE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553D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5BD011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091D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5F0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E5F2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B62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646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12A24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E978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2C94C6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E01B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92EF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2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F058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750F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D5BE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993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CC82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B4B87C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8492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F675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4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03B7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A2BE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67A6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6CA0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65E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347ED8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A521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56C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4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448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9420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AC2B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1328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4E6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1DCFF2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70AC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6EE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4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058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8C91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9C8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3AEE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DBEB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F486A1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3502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9AD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48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91A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B63E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89B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D499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1DB2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C15E83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AF2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8E7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5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FE7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6B3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374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9C4E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6ECF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93DCC3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7B7A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984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Почтовый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C2F3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0718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53E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5169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0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51F5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605F5B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144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4B79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Почтовый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890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1608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438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F781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4018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987727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AFCF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A756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Почтовый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9C33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CBA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0AD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D50B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1EBE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BBDDB2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3ED5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968D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линина, дом № 4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C340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5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8AD2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B8DC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E82A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C18F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BA8F4E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DB6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A1D0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Почтовый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80F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69E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D629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FAAC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A7B3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1C823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8BF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6678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Почтовый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2C5D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6C1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32A5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F97E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7247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78BC19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C05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8FA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Почтовый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F67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9737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988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78E9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6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9A89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8F4182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8F32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10E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линина, дом № 6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D8A3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0E84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0DD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0911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F137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0A037D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4EE5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E44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6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31C7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097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2F2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AAC3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2745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E23163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8B6F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3AA7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437B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E1C6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8643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DE21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B44E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77CE46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775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FCBF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Путейская, дом № 9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DB6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0A6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B94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C68E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9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1FE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54B069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53CA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933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Путейская, дом № 9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9429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662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CF5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CC7F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328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873B70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498D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42A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Путейская, дом № 9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7A85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2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573B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604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55D3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06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A142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FF5960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4127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90E2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Пушкина, дом № 7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4935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9435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D816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D4CB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8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8233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D688AF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9CB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4D43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Пушкина, дом № 8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177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468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50BE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B5F2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18B1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D0CDAE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A8DD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3837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Пушкина, дом № 9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AE1F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290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ADCA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4DE9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2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0BFD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72DCFB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36C7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9355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Пушкина, дом № 8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4AB0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68CD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90C8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99A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7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3F9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007B55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867A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284D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3671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A8E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FFDA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783D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ECE4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6F8297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C450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5AAB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5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3CC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798F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CB69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75FC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90A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CDC7D6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5A54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2D0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2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D41D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813E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4C15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21F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BBF6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4CD32C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31F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8FBD8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Маркса, дом № 27-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6645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7E48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BDF3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96A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F1A1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F2DED3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217A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70A5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08E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1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7F3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C391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AE4D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E4BC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4A5A2AD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1E7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43D8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3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E225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B2E8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995B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AFC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FD4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FD681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AB1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DDFB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4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0919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2E0A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4804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C0B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04A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26D027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F69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241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4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E42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4760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A3E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3F96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8013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30BEF6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0443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F8A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E1A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663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AED8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B582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5DDD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57B0BC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EC50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CA08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5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AA92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D28F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C86A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9C48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9F18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5205CF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F12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06EF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5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5EC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F3D7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A2CC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660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F885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7C5FAA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9BE5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B1AB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26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02CF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020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79E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8DB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6F8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1F8E2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2D0D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4F3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A619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85A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1B5C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B4F81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1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9E83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7B7ED0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9DCAC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7844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Энгельса, дом № 2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F15B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55E5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56B0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CFFA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3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CADE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65832F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0E08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767A1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Энгельса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35ED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6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E2C6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F5E8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6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D734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9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FA45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10EA7F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800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D8A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52BF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7EBD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3BC8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9092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4AD6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E00D8B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4F9E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0DA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5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1239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DD7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B9EB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489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8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6F7C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6014B3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869B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FBFE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6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5086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4614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E1D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1CB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3435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ED43A0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AEA6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257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2D20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4811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D080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D9A2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35B7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762B37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C39B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3CDF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Маркса, дом № 23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C0F5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F5EF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11C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A4B6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F89B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74B7C2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8BF5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4335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4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B3F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304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A7DF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3045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D9D1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13E7D5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E7CC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8EB2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Маркса, дом № 1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65E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0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6BEC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6111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87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EB82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8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D23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DE9E8D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5BF8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6B9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Маркса, дом № 3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E782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91AC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F61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A8D2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4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9742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83E281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9584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193A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Маркса, дом № 4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CDE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47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595C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4C55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0CA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3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24E3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1FA174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9459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467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лары Цеткин, дом № 7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3910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40EF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2350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1C9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7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F891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2B00A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5AFE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DA49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DE8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1417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E5D7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90E5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C86D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68ADFA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C543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0A1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Энергетиков, дом № 5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11CA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807E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758C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98B9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A27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7EF3D0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B296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46A8B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C35A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2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697C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E959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29A3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7001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871748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05A6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E02E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линин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F59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D2A0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5F27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8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8D05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0D40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A4A53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8F3D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B9A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лары Цеткин, дом № 7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C6A9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648E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CBCC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7AB38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6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44EF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909041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407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865A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асных партизан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C49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5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EBF9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C836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034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3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7052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613519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EF66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4BD0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Свердлова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7AB4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791F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C331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9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501E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A084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88A9EF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2CD7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5EDE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вердлова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0CC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FEE2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3A0E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5BB9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E717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49EC67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027B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FEF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ергетиков, дом № 5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C1DA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6AE8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77F5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21F5F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E5C4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F57F1A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31AA3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5BBC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Пушкина, дом № 8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1F1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71B5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44AD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CD5E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0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B329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423E95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DF16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70C2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уп Садовый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D4AB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BBB8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A4F4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3C6B4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ECB6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F3961E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BB3E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78E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C2A7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AA4E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9D4D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ADA2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339D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6B075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6E40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8B6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4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3BC8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0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4DE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290B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AA10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48D0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3B5A04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055C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B61C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урлова, дом № 3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66BE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1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FF2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0897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B5F0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6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88C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B941A8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314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373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4, обл Иркутская, г Усолье-Сибирское, ул Свердлова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0D03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D52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DAA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38B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DEAC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453C19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CB97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6D88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0C81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C398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B3A1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730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BFF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657BF2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37478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C0D5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туп Садовый, дом № 2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C2AB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2FD7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6133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139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3E1F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CCC809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4D7C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9F0D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1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D3AF2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6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F30B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08B2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C21F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6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038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441EB0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6D54C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5B2E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1CE2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2FD9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C7B7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4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CA48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6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4C68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BE1990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E37A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C3C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ер Школьный, дом № 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CF91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81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FF75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5833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CA63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FAF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CF38EB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B80D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D80E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B7DE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D8B9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5E41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F72D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5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9B11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D05056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B6D0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773B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E89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667D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B14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54B6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F744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5D7200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AD5E4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0732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пер Почтовый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E79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4C7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F32F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770B2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F3C4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194FD0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F380A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9B93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6395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1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7417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ACD6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96D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4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ABEC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6CB4D9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C7C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FA09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671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5DB8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84049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B20DD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904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B4D29A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6CC7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B541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линки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1650D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0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2861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C24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D48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8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EBE2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FBDAE5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3C6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1C7C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айковского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E026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3DF93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F86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282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B347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CF64CC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D662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838E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Дзержинского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00D9F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476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B6C6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EFBA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C166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7ABE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EF78AB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C89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441E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Энгельса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70E8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5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ED4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3A45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872C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8E35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336067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1EB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1380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Путейская, дом № 10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3057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9079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8BA3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0B1A8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6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0537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9FC616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A317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847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р-н Усольский, г Усолье-Сибирское, пер Лермонтова, дом № 1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431E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EC6B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F7DA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9750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6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F54F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D13BEF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3264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3AA4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54, кв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C8E0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6663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035B8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DBD9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22EE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252ED0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9109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1EC2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1 Мая, дом № 2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1619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0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CA1E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0C2D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2788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BA1F6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EDF836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5C44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12C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1 Мая, дом № 3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F9D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543D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F994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8D8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2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1E27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9ABEF3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C07E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B83EC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Малая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4E51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A723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065FB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2D0E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6473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483A87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04DE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DFA0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вердлов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2CF3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8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8520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D18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7A4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5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5D4D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30AEC9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E27A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77E84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Декабристов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794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1C4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BBA8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53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36D4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4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DA4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A6A729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228E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B55F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7 Ноября, дом № 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11A4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E4A4E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97F1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06D7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82BB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247C39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B35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1326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оветской Армии, дом № 5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652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656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4AF1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D6D6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B9F7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036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5065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6E466A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26BB0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E14F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Водников, дом № 1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B0608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7354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1C8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F1E8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65727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CC9D60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436D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BEA8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лары Цеткин, дом № 25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4CD6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4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C0EA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FD1A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BEB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F57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2DA4EC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3CA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278C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лары Цеткин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52C5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1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934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16D9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95236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6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7CF5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8BD7F7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0C112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B43E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A13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6F4A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7D27C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6B635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FECD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174637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D0F5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79D66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242C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DB65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E03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5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DBA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5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9C8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A6D1B4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17FB0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559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45E6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15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AD4B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479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7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6840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9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763F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D90761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BD7B3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2BEA4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Белинского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C894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F85D8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2928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1537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8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F5F3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B1E5F9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0EAA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A20ED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Пионерская, дом № 3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0B0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2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32B4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321D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B216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2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FBE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02DAEB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573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7395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Пионерская, дом № 3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3D3D0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77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5B2A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7D65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A521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7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F4D2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CD234F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94E9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D40AC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Пушкина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AE31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82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6D1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7E3B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AA95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34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2ED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644944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45CF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2412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Гоголя, дом № 4, кв 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E062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2CF3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6D7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29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461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7ADB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593CF9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FA01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1F0A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0, обл Иркутская, г Усолье-Сибирское, ул Луначарского, дом № 2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D1D4D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2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DF0B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C748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3C893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22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7DC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CEFD89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067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D497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калова, дом № 1-1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680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7C662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66C0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F997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281D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27F1064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55C4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6B7D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C25A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2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0581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4B06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4C31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120C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8D9866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A497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42A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линина, дом № 5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F4B1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73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39AA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940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068F0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7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AA646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AD09F9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04E0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1232A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Чапаева, дом № 2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DCB3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5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D8FC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4F416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0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8D24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5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4B7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043000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843C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DA2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иро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814D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7A65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F1B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2901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2C4AE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17532B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4BA2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471B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пр-кт Комсомольский, дом № 96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F9BE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17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773E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F577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E303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1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F72C8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B07005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270B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F2996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Энгельса, дом № 2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F3F05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2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571C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EC785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D1A3E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89D04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CBEC1C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A4E2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8B40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арла Маркса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417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5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9409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83E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8851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BC9C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82E0B9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CF20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E68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3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7B4A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31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EF31D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58D9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918B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A6CD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89F57D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7E94B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1BFE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Пионерская, дом № 1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171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C002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F23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9445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2C615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1D6B129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F8C7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09D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арла Маркса, дом № 8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7047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1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1FF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7189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A70B5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1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6AB3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13F62D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B3EB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558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вердлова, дом № 1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2109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6EA97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68E41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261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7D9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CEB786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BF57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9545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3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94A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A683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0C728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2193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468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DC5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1837E8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77F6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3DD3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Чкалова, дом № 2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F66AE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7100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31137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2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4E8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7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1DB3B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97112F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9979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D32A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97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001E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A17A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DA6C2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02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738AF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9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67F5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E31DA8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F245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671E6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9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05AC7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738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B4EA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932C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22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22B5D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65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A78F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893EDD2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997E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6471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01, 301-1,301-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7532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69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10D9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989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5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BD12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5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6BFB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C4D5E95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1764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76ED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0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325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364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81A84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20D6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DE373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43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FA103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974EF19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247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00377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0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5C64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6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787F0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AD092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51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400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1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D982A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7524E4F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543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0273D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11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2365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49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087A5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9B0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0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FA4E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903B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04D98BC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9300B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8E77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9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9A4D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96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A5BC7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3C980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41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A1C4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38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F388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FD38AA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D304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5E25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0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D7B0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5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E75C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96D3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64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EF47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07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74BF1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87AB01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7A21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Частный сектор население (условный договор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52AA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79, обл Иркутская, р-н Усольский, рп Белореченский, дом № 30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F194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67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D89C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EC3E1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7E1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6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6056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DB2439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C324F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ЦЕНТР ОБЕСПЕЧЕНИЯ СУДЕБНЫХ УЧАСТКОВ ОГКУ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6F2A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Богдана Хмельницкого, дом № 8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ABE4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650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6DE9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7570F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56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7C6D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07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85A90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D4C1CA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D7CDB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СУ СК РОССИИ ПО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FC125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Сечено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586F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9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B07D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BA72A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CC5D9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9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2F07D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7300754E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49EF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ФССП РОССИИ ПО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844C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ечено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67014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866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70D2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5AAD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08D7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ED6659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A138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КУ ЦОКР (МЕЖРЕГИОНАЛЬНЫЙ ФИЛИАЛ ФКУ "ЦОКР" В Г. НОВОСИБИРСКЕ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FEC0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Сечено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E421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9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7B1FB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7C666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715CC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24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0207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447C59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4AE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ИОКТБ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B65AE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C98C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3B9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1B0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9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C1A1D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76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AA4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F58A49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730EB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ОГБУЗ ИОКТБ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0931F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CDB6C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8D98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EE4B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B2CA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5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7CC3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5FF9F79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AFD9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АО  Сбербан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4735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57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E327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78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81A4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ECC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77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8E96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755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FFD6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2EF1776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9D4B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АО  Сбербан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5340B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3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5FC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1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26D6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005BA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C9A7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2CE24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5C82C53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7EEB2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АО  Сбербан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0F581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р-н Усольский, рп Белореченский, дом № 31, пом 1,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B30A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1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A992C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71285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2632E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5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7BADD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70A156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960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АО  Сбербанк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B65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расных Партизан, дом № 57а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BFDE7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15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C7418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2A4D0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DB27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1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982D2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FC183F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E2F1A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ЛАВНОЕ УПРАВЛЕНИЕ МЧС РОССИИ ПО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D24C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олотовая, дом № 144, пом 0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57C3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8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F2DE1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3FBA4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D9208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68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C208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3890CA7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F062B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ЛАВНОЕ УПРАВЛЕНИЕ МЧС РОССИИ ПО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08B5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3, обл Иркутская, г Усолье-Сибирское, ул Куйбыше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2A4B7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58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9E4BF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D4B82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8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AA0C0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976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9B802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645B08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B4E1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ЛАВНОЕ УПРАВЛЕНИЕ МЧС РОССИИ ПО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3109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уйбышева, дом № 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57524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FBF43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D5937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8704D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2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D15FF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49C23BA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54AB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ОПНД ОГБУЗ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3FF26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6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2E9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47C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6005F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907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D0A3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0FD64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42C9BCE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1390C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ОПНД ОГБУЗ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A605F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естьянин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3F05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2CD3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78C2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3931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D709C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343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9F95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442B7B8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1D71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ОПНД ОГБУЗ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869D5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естьянин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4E438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8286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206D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622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CC0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6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FCF4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9D219E8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2DC31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ОПНД ОГБУЗ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2A1F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естьянин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2CAC0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CFF82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F12A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17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2BB3D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97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9FF04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35E546FC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3896A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ОПНД ОГБУЗ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82F1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Крестьянина, дом № 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2E4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84A5E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D279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5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43DCA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85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752A5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D2DB9A6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E0F83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ОПНД ОГБУЗ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9EC7B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Молотовая, дом № 6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61B0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3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0989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AC111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17629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3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2EE5A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914CC27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37D7B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ФНС РОССИИ ПО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5A789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62, обл Иркутская, г Усолье-Сибирское, ул Менделеева, дом № 73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12A3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17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4D9F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214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5864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5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2E08B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473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125A0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0DEAC8D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E8FFE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РОКУРАТУРА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AE5E5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66217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8415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1FE294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3E84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88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330BE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9303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5D073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571563D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26826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РОКУРАТУРА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65245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F508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6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30593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DBE35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ADF972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78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4746B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198FB2EB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0647FC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ПРОКУРАТУРА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0488F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665452, обл Иркутская, г Усолье-Сибирское, ул Ленина, дом № 44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07D78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02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447C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2B98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3F27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68ABB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551ACA41" w14:textId="77777777" w:rsidTr="00065A6A">
        <w:trPr>
          <w:trHeight w:val="30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CFA06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УПРАВЛЕНИЕ РОСГВАРДИИ ПО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48C69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Менделеева,  стр 45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7536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8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7EB1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11B1A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DA5D9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44591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61B6EAE0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CE05F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ФКУ УИИ ГУФСИН РОССИИ ПО ИРКУТСКОЙ ОБЛАСТИ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C7B3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пр-кт Комсомольский, дом № 1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3320C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044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7CEC9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D8AEA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322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170B0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5366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0FB59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Да</w:t>
            </w:r>
          </w:p>
        </w:tc>
      </w:tr>
      <w:tr w:rsidR="007D4C3F" w:rsidRPr="007D4C3F" w14:paraId="735132B1" w14:textId="77777777" w:rsidTr="00065A6A">
        <w:trPr>
          <w:trHeight w:val="480"/>
          <w:jc w:val="center"/>
        </w:trPr>
        <w:tc>
          <w:tcPr>
            <w:tcW w:w="8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5D7EF9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АЗИАТСКО-ТИХООКЕАНСКИЙ БАНК (ПАО)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CEA01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г Усолье-Сибирское, ул Интернациональная, дом № 40, пом 82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09F025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08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4E95BB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D2FC0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05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1C65C0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0,0158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784738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Нет</w:t>
            </w:r>
          </w:p>
        </w:tc>
      </w:tr>
      <w:tr w:rsidR="007D4C3F" w:rsidRPr="007D4C3F" w14:paraId="2352A9B9" w14:textId="77777777" w:rsidTr="00065A6A">
        <w:trPr>
          <w:trHeight w:val="300"/>
          <w:jc w:val="center"/>
        </w:trPr>
        <w:tc>
          <w:tcPr>
            <w:tcW w:w="195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129A2E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ИТОГО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B17D27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257,484603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1AFB9D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33,003021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338396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129,112576</w:t>
            </w:r>
          </w:p>
        </w:tc>
        <w:tc>
          <w:tcPr>
            <w:tcW w:w="7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4BEB43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419,600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8D0DAF" w14:textId="77777777" w:rsidR="007D4C3F" w:rsidRPr="007D4C3F" w:rsidRDefault="007D4C3F" w:rsidP="007D4C3F">
            <w:pPr>
              <w:rPr>
                <w:rFonts w:eastAsia="Calibri"/>
                <w:sz w:val="20"/>
                <w:szCs w:val="20"/>
              </w:rPr>
            </w:pPr>
            <w:r w:rsidRPr="007D4C3F">
              <w:rPr>
                <w:rFonts w:eastAsia="Calibri"/>
                <w:sz w:val="20"/>
                <w:szCs w:val="20"/>
              </w:rPr>
              <w:t> </w:t>
            </w:r>
          </w:p>
        </w:tc>
      </w:tr>
    </w:tbl>
    <w:p w14:paraId="3545EC0F" w14:textId="77777777" w:rsidR="00A020D9" w:rsidRPr="000814D5" w:rsidRDefault="00A020D9" w:rsidP="003B2E77">
      <w:pPr>
        <w:autoSpaceDE w:val="0"/>
        <w:autoSpaceDN w:val="0"/>
        <w:adjustRightInd w:val="0"/>
        <w:jc w:val="both"/>
        <w:rPr>
          <w:sz w:val="28"/>
          <w:szCs w:val="28"/>
        </w:rPr>
      </w:pPr>
    </w:p>
    <w:p w14:paraId="567DCAB9" w14:textId="77777777" w:rsidR="007D4C3F" w:rsidRDefault="007D4C3F" w:rsidP="009900C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32D6FBCA" w14:textId="77777777" w:rsidR="007D4C3F" w:rsidRDefault="007D4C3F" w:rsidP="009900C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7C865363" w14:textId="77777777" w:rsidR="007D4C3F" w:rsidRDefault="007D4C3F" w:rsidP="009900C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483A0975" w14:textId="77777777" w:rsidR="007D4C3F" w:rsidRDefault="007D4C3F" w:rsidP="009900C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75899728" w14:textId="77777777" w:rsidR="009900C0" w:rsidRPr="000814D5" w:rsidRDefault="00680751" w:rsidP="009900C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у</w:t>
      </w:r>
      <w:r w:rsidR="009900C0" w:rsidRPr="000814D5">
        <w:rPr>
          <w:sz w:val="28"/>
          <w:szCs w:val="28"/>
        </w:rPr>
        <w:t>ществующий норматив потребления тепловой энергии для населения в г. Усолье-Сибирское составляет:</w:t>
      </w:r>
    </w:p>
    <w:p w14:paraId="3A78C893" w14:textId="77777777" w:rsidR="009900C0" w:rsidRPr="000814D5" w:rsidRDefault="009900C0" w:rsidP="009900C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- Отопление </w:t>
      </w:r>
      <w:r w:rsidR="004768BB" w:rsidRPr="000814D5">
        <w:rPr>
          <w:sz w:val="28"/>
          <w:szCs w:val="28"/>
        </w:rPr>
        <w:t>–</w:t>
      </w:r>
      <w:r w:rsidR="00722336" w:rsidRPr="000814D5">
        <w:rPr>
          <w:sz w:val="28"/>
          <w:szCs w:val="28"/>
        </w:rPr>
        <w:t xml:space="preserve"> </w:t>
      </w:r>
      <w:r w:rsidR="004768BB" w:rsidRPr="000814D5">
        <w:rPr>
          <w:sz w:val="28"/>
          <w:szCs w:val="28"/>
        </w:rPr>
        <w:t>0,03827</w:t>
      </w:r>
      <w:r w:rsidR="00753F46" w:rsidRPr="000814D5">
        <w:rPr>
          <w:sz w:val="28"/>
          <w:szCs w:val="28"/>
        </w:rPr>
        <w:t xml:space="preserve"> Гкал/м2 </w:t>
      </w:r>
      <w:r w:rsidR="004768BB" w:rsidRPr="000814D5">
        <w:rPr>
          <w:sz w:val="28"/>
          <w:szCs w:val="28"/>
        </w:rPr>
        <w:t>(для</w:t>
      </w:r>
      <w:r w:rsidR="00D67E95" w:rsidRPr="000814D5">
        <w:rPr>
          <w:sz w:val="28"/>
          <w:szCs w:val="28"/>
        </w:rPr>
        <w:t xml:space="preserve"> </w:t>
      </w:r>
      <w:r w:rsidR="001B764F" w:rsidRPr="000814D5">
        <w:rPr>
          <w:sz w:val="28"/>
          <w:szCs w:val="28"/>
        </w:rPr>
        <w:t>МКД) и</w:t>
      </w:r>
      <w:r w:rsidR="00D67E95" w:rsidRPr="000814D5">
        <w:rPr>
          <w:sz w:val="28"/>
          <w:szCs w:val="28"/>
        </w:rPr>
        <w:t xml:space="preserve"> 0,0</w:t>
      </w:r>
      <w:r w:rsidR="004768BB" w:rsidRPr="000814D5">
        <w:rPr>
          <w:sz w:val="28"/>
          <w:szCs w:val="28"/>
        </w:rPr>
        <w:t>4893</w:t>
      </w:r>
      <w:r w:rsidR="008804AA" w:rsidRPr="000814D5">
        <w:rPr>
          <w:sz w:val="28"/>
          <w:szCs w:val="28"/>
        </w:rPr>
        <w:t xml:space="preserve"> </w:t>
      </w:r>
      <w:r w:rsidR="00D67E95" w:rsidRPr="000814D5">
        <w:rPr>
          <w:sz w:val="28"/>
          <w:szCs w:val="28"/>
        </w:rPr>
        <w:t>(</w:t>
      </w:r>
      <w:r w:rsidR="001B764F" w:rsidRPr="000814D5">
        <w:rPr>
          <w:sz w:val="28"/>
          <w:szCs w:val="28"/>
        </w:rPr>
        <w:t>для жилых</w:t>
      </w:r>
      <w:r w:rsidR="00D67E95" w:rsidRPr="000814D5">
        <w:rPr>
          <w:sz w:val="28"/>
          <w:szCs w:val="28"/>
        </w:rPr>
        <w:t xml:space="preserve"> </w:t>
      </w:r>
      <w:r w:rsidR="001B764F" w:rsidRPr="000814D5">
        <w:rPr>
          <w:sz w:val="28"/>
          <w:szCs w:val="28"/>
        </w:rPr>
        <w:t>домов)</w:t>
      </w:r>
      <w:r w:rsidR="00D67E95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</w:rPr>
        <w:t>Гкал/м</w:t>
      </w:r>
      <w:r w:rsidRPr="000814D5">
        <w:rPr>
          <w:sz w:val="28"/>
          <w:szCs w:val="28"/>
          <w:vertAlign w:val="superscript"/>
        </w:rPr>
        <w:t>2</w:t>
      </w:r>
      <w:r w:rsidR="00722336" w:rsidRPr="000814D5">
        <w:rPr>
          <w:sz w:val="28"/>
          <w:szCs w:val="28"/>
        </w:rPr>
        <w:t>.</w:t>
      </w:r>
    </w:p>
    <w:p w14:paraId="46B390BC" w14:textId="77777777" w:rsidR="009900C0" w:rsidRPr="000814D5" w:rsidRDefault="009900C0" w:rsidP="009900C0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ГВС-</w:t>
      </w:r>
      <w:r w:rsidR="004768BB" w:rsidRPr="000814D5">
        <w:rPr>
          <w:sz w:val="28"/>
          <w:szCs w:val="28"/>
        </w:rPr>
        <w:t xml:space="preserve"> 3,22</w:t>
      </w:r>
      <w:r w:rsidRPr="000814D5">
        <w:rPr>
          <w:sz w:val="28"/>
          <w:szCs w:val="28"/>
        </w:rPr>
        <w:t xml:space="preserve"> м</w:t>
      </w:r>
      <w:r w:rsidRPr="000814D5">
        <w:rPr>
          <w:sz w:val="28"/>
          <w:szCs w:val="28"/>
          <w:vertAlign w:val="superscript"/>
        </w:rPr>
        <w:t>З</w:t>
      </w:r>
      <w:r w:rsidRPr="000814D5">
        <w:rPr>
          <w:sz w:val="28"/>
          <w:szCs w:val="28"/>
        </w:rPr>
        <w:t>/ч</w:t>
      </w:r>
      <w:r w:rsidR="00995294" w:rsidRPr="000814D5">
        <w:rPr>
          <w:sz w:val="28"/>
          <w:szCs w:val="28"/>
        </w:rPr>
        <w:t>ел</w:t>
      </w:r>
      <w:r w:rsidR="00722336" w:rsidRPr="000814D5">
        <w:rPr>
          <w:sz w:val="28"/>
          <w:szCs w:val="28"/>
        </w:rPr>
        <w:t>.</w:t>
      </w:r>
      <w:r w:rsidR="004768BB" w:rsidRPr="000814D5">
        <w:rPr>
          <w:rFonts w:ascii="Arial" w:hAnsi="Arial" w:cs="Arial"/>
          <w:b/>
          <w:bCs/>
          <w:color w:val="353535"/>
          <w:sz w:val="21"/>
          <w:szCs w:val="21"/>
        </w:rPr>
        <w:t xml:space="preserve"> </w:t>
      </w:r>
    </w:p>
    <w:p w14:paraId="71C45443" w14:textId="77777777" w:rsidR="003C7E63" w:rsidRPr="000814D5" w:rsidRDefault="003C7E63" w:rsidP="00555632">
      <w:pPr>
        <w:pStyle w:val="2"/>
        <w:pBdr>
          <w:bottom w:val="single" w:sz="12" w:space="1" w:color="auto"/>
        </w:pBdr>
        <w:tabs>
          <w:tab w:val="left" w:pos="993"/>
        </w:tabs>
        <w:spacing w:before="300" w:after="200"/>
        <w:ind w:left="720" w:hanging="295"/>
        <w:rPr>
          <w:rFonts w:ascii="Cambria" w:hAnsi="Cambria" w:cs="Times New Roman"/>
          <w:i w:val="0"/>
          <w:color w:val="000000" w:themeColor="text1"/>
          <w:sz w:val="30"/>
          <w:szCs w:val="30"/>
        </w:rPr>
      </w:pPr>
      <w:bookmarkStart w:id="22" w:name="_Toc4718844"/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Баланс тепловой мощности и тепловой нагрузки в зон</w:t>
      </w:r>
      <w:r w:rsidR="003B5FF4"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ах</w:t>
      </w:r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 xml:space="preserve"> действия источник</w:t>
      </w:r>
      <w:r w:rsidR="003B5FF4"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ов</w:t>
      </w:r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 xml:space="preserve"> тепловой энергии</w:t>
      </w:r>
      <w:bookmarkEnd w:id="22"/>
    </w:p>
    <w:p w14:paraId="13E1719F" w14:textId="77777777" w:rsidR="00446F36" w:rsidRPr="000814D5" w:rsidRDefault="00081217" w:rsidP="00DC4205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Баланс установленной, располагаемой тепловой мощности, тепловой мощности нетто, потерь тепловой мощности в тепловых сетях и присоединенной тепловой нагрузки </w:t>
      </w:r>
      <w:r w:rsidR="00BA20A1" w:rsidRPr="000814D5">
        <w:rPr>
          <w:sz w:val="28"/>
          <w:szCs w:val="28"/>
        </w:rPr>
        <w:t>в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м образовании «город Усолье-Сибирское»</w:t>
      </w:r>
      <w:r w:rsidRPr="000814D5">
        <w:rPr>
          <w:sz w:val="28"/>
          <w:szCs w:val="28"/>
        </w:rPr>
        <w:t xml:space="preserve"> представлен в таблице </w:t>
      </w:r>
      <w:r w:rsidR="00FF2E32" w:rsidRPr="000814D5">
        <w:rPr>
          <w:sz w:val="28"/>
          <w:szCs w:val="28"/>
        </w:rPr>
        <w:t>1</w:t>
      </w:r>
      <w:r w:rsidR="00AD0780" w:rsidRPr="00AD0780">
        <w:rPr>
          <w:sz w:val="28"/>
          <w:szCs w:val="28"/>
        </w:rPr>
        <w:t>5</w:t>
      </w:r>
      <w:r w:rsidRPr="000814D5">
        <w:rPr>
          <w:sz w:val="28"/>
          <w:szCs w:val="28"/>
        </w:rPr>
        <w:t>.</w:t>
      </w:r>
    </w:p>
    <w:p w14:paraId="4AD0AE2A" w14:textId="77777777" w:rsidR="009900C0" w:rsidRPr="00AD0780" w:rsidRDefault="009900C0" w:rsidP="009900C0">
      <w:pPr>
        <w:ind w:firstLine="709"/>
        <w:jc w:val="right"/>
        <w:rPr>
          <w:sz w:val="28"/>
          <w:szCs w:val="28"/>
          <w:lang w:val="en-US"/>
        </w:rPr>
      </w:pPr>
      <w:r w:rsidRPr="000814D5">
        <w:rPr>
          <w:sz w:val="28"/>
          <w:szCs w:val="28"/>
        </w:rPr>
        <w:t>Таблица</w:t>
      </w:r>
      <w:r w:rsidR="00AD0780">
        <w:rPr>
          <w:sz w:val="28"/>
          <w:szCs w:val="28"/>
        </w:rPr>
        <w:t xml:space="preserve"> 1</w:t>
      </w:r>
      <w:r w:rsidR="00AD0780">
        <w:rPr>
          <w:sz w:val="28"/>
          <w:szCs w:val="28"/>
          <w:lang w:val="en-US"/>
        </w:rPr>
        <w:t>5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814"/>
        <w:gridCol w:w="4814"/>
      </w:tblGrid>
      <w:tr w:rsidR="009900C0" w:rsidRPr="000814D5" w14:paraId="3F7B2EF3" w14:textId="77777777" w:rsidTr="009900C0">
        <w:trPr>
          <w:trHeight w:val="100"/>
        </w:trPr>
        <w:tc>
          <w:tcPr>
            <w:tcW w:w="2500" w:type="pct"/>
          </w:tcPr>
          <w:p w14:paraId="42B64D16" w14:textId="77777777" w:rsidR="009900C0" w:rsidRPr="000814D5" w:rsidRDefault="009900C0" w:rsidP="009900C0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color w:val="000000"/>
              </w:rPr>
            </w:pPr>
            <w:r w:rsidRPr="000814D5">
              <w:rPr>
                <w:rFonts w:eastAsia="Calibri"/>
                <w:b/>
                <w:color w:val="000000"/>
              </w:rPr>
              <w:t>Тепловая мощность, Гкал/ч</w:t>
            </w:r>
          </w:p>
        </w:tc>
        <w:tc>
          <w:tcPr>
            <w:tcW w:w="2500" w:type="pct"/>
          </w:tcPr>
          <w:p w14:paraId="66B817F0" w14:textId="77777777" w:rsidR="009900C0" w:rsidRPr="000814D5" w:rsidRDefault="009900C0" w:rsidP="009900C0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color w:val="000000"/>
              </w:rPr>
            </w:pPr>
            <w:r w:rsidRPr="000814D5">
              <w:rPr>
                <w:rFonts w:eastAsia="Calibri"/>
                <w:b/>
                <w:color w:val="000000"/>
              </w:rPr>
              <w:t>ТЭЦ-11</w:t>
            </w:r>
          </w:p>
        </w:tc>
      </w:tr>
      <w:tr w:rsidR="009900C0" w:rsidRPr="000814D5" w14:paraId="6C5FC7A4" w14:textId="77777777" w:rsidTr="009900C0">
        <w:trPr>
          <w:trHeight w:val="100"/>
        </w:trPr>
        <w:tc>
          <w:tcPr>
            <w:tcW w:w="2500" w:type="pct"/>
          </w:tcPr>
          <w:p w14:paraId="73C4F52B" w14:textId="77777777" w:rsidR="009900C0" w:rsidRPr="000814D5" w:rsidRDefault="009900C0" w:rsidP="009900C0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Установленная </w:t>
            </w:r>
          </w:p>
        </w:tc>
        <w:tc>
          <w:tcPr>
            <w:tcW w:w="2500" w:type="pct"/>
          </w:tcPr>
          <w:p w14:paraId="65FE6B1B" w14:textId="77777777" w:rsidR="009900C0" w:rsidRPr="000814D5" w:rsidRDefault="00435C2C" w:rsidP="00891E7A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1056,90</w:t>
            </w:r>
          </w:p>
        </w:tc>
      </w:tr>
      <w:tr w:rsidR="009900C0" w:rsidRPr="000814D5" w14:paraId="26720AB2" w14:textId="77777777" w:rsidTr="009900C0">
        <w:trPr>
          <w:trHeight w:val="100"/>
        </w:trPr>
        <w:tc>
          <w:tcPr>
            <w:tcW w:w="2500" w:type="pct"/>
          </w:tcPr>
          <w:p w14:paraId="317AE0CE" w14:textId="77777777" w:rsidR="009900C0" w:rsidRPr="000814D5" w:rsidRDefault="009900C0" w:rsidP="009900C0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Расчетная </w:t>
            </w:r>
          </w:p>
        </w:tc>
        <w:tc>
          <w:tcPr>
            <w:tcW w:w="2500" w:type="pct"/>
          </w:tcPr>
          <w:p w14:paraId="520F0CFC" w14:textId="77777777" w:rsidR="009900C0" w:rsidRPr="000814D5" w:rsidRDefault="00435C2C" w:rsidP="00891E7A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1056,90</w:t>
            </w:r>
          </w:p>
        </w:tc>
      </w:tr>
      <w:tr w:rsidR="009900C0" w:rsidRPr="000814D5" w14:paraId="4BB1D160" w14:textId="77777777" w:rsidTr="009900C0">
        <w:trPr>
          <w:trHeight w:val="112"/>
        </w:trPr>
        <w:tc>
          <w:tcPr>
            <w:tcW w:w="2500" w:type="pct"/>
          </w:tcPr>
          <w:p w14:paraId="00111EC4" w14:textId="77777777" w:rsidR="009900C0" w:rsidRPr="000814D5" w:rsidRDefault="009900C0" w:rsidP="009900C0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Нетто </w:t>
            </w:r>
          </w:p>
        </w:tc>
        <w:tc>
          <w:tcPr>
            <w:tcW w:w="2500" w:type="pct"/>
          </w:tcPr>
          <w:p w14:paraId="2BD5FF59" w14:textId="77777777" w:rsidR="009900C0" w:rsidRPr="000814D5" w:rsidRDefault="00435C2C" w:rsidP="00891E7A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1014,7</w:t>
            </w:r>
          </w:p>
        </w:tc>
      </w:tr>
      <w:tr w:rsidR="009900C0" w:rsidRPr="000814D5" w14:paraId="71CC7EC4" w14:textId="77777777" w:rsidTr="009900C0">
        <w:trPr>
          <w:trHeight w:val="100"/>
        </w:trPr>
        <w:tc>
          <w:tcPr>
            <w:tcW w:w="2500" w:type="pct"/>
          </w:tcPr>
          <w:p w14:paraId="7FBA2165" w14:textId="77777777" w:rsidR="009900C0" w:rsidRPr="000814D5" w:rsidRDefault="009900C0" w:rsidP="009900C0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Потери </w:t>
            </w:r>
          </w:p>
        </w:tc>
        <w:tc>
          <w:tcPr>
            <w:tcW w:w="2500" w:type="pct"/>
          </w:tcPr>
          <w:p w14:paraId="22A01182" w14:textId="77777777" w:rsidR="009900C0" w:rsidRPr="000814D5" w:rsidRDefault="00435C2C" w:rsidP="00891E7A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34,50</w:t>
            </w:r>
          </w:p>
        </w:tc>
      </w:tr>
    </w:tbl>
    <w:p w14:paraId="4D281D8A" w14:textId="77777777" w:rsidR="009900C0" w:rsidRPr="000814D5" w:rsidRDefault="009900C0" w:rsidP="00DC4205">
      <w:pPr>
        <w:ind w:firstLine="709"/>
        <w:jc w:val="both"/>
        <w:rPr>
          <w:sz w:val="28"/>
          <w:szCs w:val="28"/>
        </w:rPr>
      </w:pPr>
    </w:p>
    <w:p w14:paraId="1702062F" w14:textId="77777777" w:rsidR="00DC4205" w:rsidRPr="000814D5" w:rsidRDefault="00DC4205" w:rsidP="00DC4205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епловой баланс складывается из полезного отпуска тепловой энергии, расхода на собственные нужды источников, потерь в тепловых сетях.</w:t>
      </w:r>
    </w:p>
    <w:p w14:paraId="43B404C0" w14:textId="77777777" w:rsidR="002C18BE" w:rsidRPr="000814D5" w:rsidRDefault="00DC4205" w:rsidP="002C18BE">
      <w:pPr>
        <w:ind w:firstLine="709"/>
        <w:jc w:val="both"/>
        <w:rPr>
          <w:sz w:val="28"/>
          <w:szCs w:val="28"/>
        </w:rPr>
      </w:pPr>
      <w:r w:rsidRPr="000814D5">
        <w:rPr>
          <w:rFonts w:hint="eastAsia"/>
          <w:sz w:val="28"/>
          <w:szCs w:val="28"/>
        </w:rPr>
        <w:t>Баланс</w:t>
      </w:r>
      <w:r w:rsidRPr="000814D5">
        <w:rPr>
          <w:sz w:val="28"/>
          <w:szCs w:val="28"/>
        </w:rPr>
        <w:t xml:space="preserve"> </w:t>
      </w:r>
      <w:r w:rsidRPr="000814D5">
        <w:rPr>
          <w:rFonts w:hint="eastAsia"/>
          <w:sz w:val="28"/>
          <w:szCs w:val="28"/>
        </w:rPr>
        <w:t>тепловой</w:t>
      </w:r>
      <w:r w:rsidRPr="000814D5">
        <w:rPr>
          <w:sz w:val="28"/>
          <w:szCs w:val="28"/>
        </w:rPr>
        <w:t xml:space="preserve"> </w:t>
      </w:r>
      <w:r w:rsidRPr="000814D5">
        <w:rPr>
          <w:rFonts w:hint="eastAsia"/>
          <w:sz w:val="28"/>
          <w:szCs w:val="28"/>
        </w:rPr>
        <w:t>мощности</w:t>
      </w:r>
      <w:r w:rsidRPr="000814D5">
        <w:rPr>
          <w:sz w:val="28"/>
          <w:szCs w:val="28"/>
        </w:rPr>
        <w:t xml:space="preserve"> </w:t>
      </w:r>
      <w:r w:rsidRPr="000814D5">
        <w:rPr>
          <w:rFonts w:hint="eastAsia"/>
          <w:sz w:val="28"/>
          <w:szCs w:val="28"/>
        </w:rPr>
        <w:t>подразумевает</w:t>
      </w:r>
      <w:r w:rsidRPr="000814D5">
        <w:rPr>
          <w:sz w:val="28"/>
          <w:szCs w:val="28"/>
        </w:rPr>
        <w:t xml:space="preserve"> </w:t>
      </w:r>
      <w:r w:rsidRPr="000814D5">
        <w:rPr>
          <w:rFonts w:hint="eastAsia"/>
          <w:sz w:val="28"/>
          <w:szCs w:val="28"/>
        </w:rPr>
        <w:t>соответствие</w:t>
      </w:r>
      <w:r w:rsidRPr="000814D5">
        <w:rPr>
          <w:sz w:val="28"/>
          <w:szCs w:val="28"/>
        </w:rPr>
        <w:t xml:space="preserve"> </w:t>
      </w:r>
      <w:r w:rsidRPr="000814D5">
        <w:rPr>
          <w:rFonts w:hint="eastAsia"/>
          <w:sz w:val="28"/>
          <w:szCs w:val="28"/>
        </w:rPr>
        <w:t>подключенной</w:t>
      </w:r>
      <w:r w:rsidRPr="000814D5">
        <w:rPr>
          <w:sz w:val="28"/>
          <w:szCs w:val="28"/>
        </w:rPr>
        <w:t xml:space="preserve"> </w:t>
      </w:r>
      <w:r w:rsidRPr="000814D5">
        <w:rPr>
          <w:rFonts w:hint="eastAsia"/>
          <w:sz w:val="28"/>
          <w:szCs w:val="28"/>
        </w:rPr>
        <w:t>тепловой</w:t>
      </w:r>
      <w:r w:rsidRPr="000814D5">
        <w:rPr>
          <w:sz w:val="28"/>
          <w:szCs w:val="28"/>
        </w:rPr>
        <w:t xml:space="preserve"> </w:t>
      </w:r>
      <w:r w:rsidRPr="000814D5">
        <w:rPr>
          <w:rFonts w:hint="eastAsia"/>
          <w:sz w:val="28"/>
          <w:szCs w:val="28"/>
        </w:rPr>
        <w:t>нагрузки</w:t>
      </w:r>
      <w:r w:rsidRPr="000814D5">
        <w:rPr>
          <w:sz w:val="28"/>
          <w:szCs w:val="28"/>
        </w:rPr>
        <w:t xml:space="preserve"> </w:t>
      </w:r>
      <w:r w:rsidRPr="000814D5">
        <w:rPr>
          <w:rFonts w:hint="eastAsia"/>
          <w:sz w:val="28"/>
          <w:szCs w:val="28"/>
        </w:rPr>
        <w:t>тепловой</w:t>
      </w:r>
      <w:r w:rsidRPr="000814D5">
        <w:rPr>
          <w:sz w:val="28"/>
          <w:szCs w:val="28"/>
        </w:rPr>
        <w:t xml:space="preserve"> </w:t>
      </w:r>
      <w:r w:rsidRPr="000814D5">
        <w:rPr>
          <w:rFonts w:hint="eastAsia"/>
          <w:sz w:val="28"/>
          <w:szCs w:val="28"/>
        </w:rPr>
        <w:t>мощности</w:t>
      </w:r>
      <w:r w:rsidRPr="000814D5">
        <w:rPr>
          <w:sz w:val="28"/>
          <w:szCs w:val="28"/>
        </w:rPr>
        <w:t xml:space="preserve"> </w:t>
      </w:r>
      <w:r w:rsidRPr="000814D5">
        <w:rPr>
          <w:rFonts w:hint="eastAsia"/>
          <w:sz w:val="28"/>
          <w:szCs w:val="28"/>
        </w:rPr>
        <w:t>источников</w:t>
      </w:r>
      <w:r w:rsidRPr="000814D5">
        <w:rPr>
          <w:sz w:val="28"/>
          <w:szCs w:val="28"/>
        </w:rPr>
        <w:t xml:space="preserve">. </w:t>
      </w:r>
      <w:r w:rsidR="00F22A95" w:rsidRPr="000814D5">
        <w:rPr>
          <w:sz w:val="28"/>
          <w:szCs w:val="28"/>
        </w:rPr>
        <w:t>Т</w:t>
      </w:r>
      <w:r w:rsidR="00BB147D" w:rsidRPr="000814D5">
        <w:rPr>
          <w:sz w:val="28"/>
          <w:szCs w:val="28"/>
        </w:rPr>
        <w:t>еплоисточник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="00F22A95" w:rsidRPr="000814D5">
        <w:rPr>
          <w:sz w:val="28"/>
          <w:szCs w:val="28"/>
        </w:rPr>
        <w:t xml:space="preserve"> не</w:t>
      </w:r>
      <w:r w:rsidR="00BB147D" w:rsidRPr="000814D5">
        <w:rPr>
          <w:sz w:val="28"/>
          <w:szCs w:val="28"/>
        </w:rPr>
        <w:t xml:space="preserve"> име</w:t>
      </w:r>
      <w:r w:rsidR="00F22A95" w:rsidRPr="000814D5">
        <w:rPr>
          <w:sz w:val="28"/>
          <w:szCs w:val="28"/>
        </w:rPr>
        <w:t>ю</w:t>
      </w:r>
      <w:r w:rsidR="00BB147D" w:rsidRPr="000814D5">
        <w:rPr>
          <w:sz w:val="28"/>
          <w:szCs w:val="28"/>
        </w:rPr>
        <w:t>т дефицит</w:t>
      </w:r>
      <w:r w:rsidR="00F22A95" w:rsidRPr="000814D5">
        <w:rPr>
          <w:sz w:val="28"/>
          <w:szCs w:val="28"/>
        </w:rPr>
        <w:t>а</w:t>
      </w:r>
      <w:r w:rsidR="00BB147D" w:rsidRPr="000814D5">
        <w:rPr>
          <w:sz w:val="28"/>
          <w:szCs w:val="28"/>
        </w:rPr>
        <w:t xml:space="preserve"> тепловой мощности</w:t>
      </w:r>
      <w:r w:rsidR="002C18BE" w:rsidRPr="000814D5">
        <w:rPr>
          <w:sz w:val="28"/>
          <w:szCs w:val="28"/>
        </w:rPr>
        <w:t>, располагаемой мощности источников хватает для покрытия существующих нагрузок, гидравлический режим теплосети позволяет обеспечивать всех подключенных потребителей</w:t>
      </w:r>
      <w:r w:rsidR="009900C0" w:rsidRPr="000814D5">
        <w:rPr>
          <w:sz w:val="28"/>
          <w:szCs w:val="28"/>
        </w:rPr>
        <w:t xml:space="preserve"> (таблица</w:t>
      </w:r>
      <w:r w:rsidR="00AD0780">
        <w:rPr>
          <w:sz w:val="28"/>
          <w:szCs w:val="28"/>
        </w:rPr>
        <w:t xml:space="preserve"> 1</w:t>
      </w:r>
      <w:r w:rsidR="00AD0780" w:rsidRPr="00AD0780">
        <w:rPr>
          <w:sz w:val="28"/>
          <w:szCs w:val="28"/>
        </w:rPr>
        <w:t>6</w:t>
      </w:r>
      <w:r w:rsidR="009900C0" w:rsidRPr="000814D5">
        <w:rPr>
          <w:sz w:val="28"/>
          <w:szCs w:val="28"/>
        </w:rPr>
        <w:t>)</w:t>
      </w:r>
      <w:r w:rsidR="002C18BE" w:rsidRPr="000814D5">
        <w:rPr>
          <w:sz w:val="28"/>
          <w:szCs w:val="28"/>
        </w:rPr>
        <w:t>.</w:t>
      </w:r>
    </w:p>
    <w:p w14:paraId="6C27251F" w14:textId="77777777" w:rsidR="009900C0" w:rsidRPr="00AD0780" w:rsidRDefault="009900C0" w:rsidP="009900C0">
      <w:pPr>
        <w:ind w:firstLine="709"/>
        <w:jc w:val="right"/>
        <w:rPr>
          <w:sz w:val="28"/>
          <w:szCs w:val="28"/>
          <w:lang w:val="en-US"/>
        </w:rPr>
      </w:pPr>
      <w:r w:rsidRPr="000814D5">
        <w:rPr>
          <w:sz w:val="28"/>
          <w:szCs w:val="28"/>
        </w:rPr>
        <w:t>Таблица</w:t>
      </w:r>
      <w:r w:rsidR="00AD0780">
        <w:rPr>
          <w:sz w:val="28"/>
          <w:szCs w:val="28"/>
        </w:rPr>
        <w:t xml:space="preserve"> 1</w:t>
      </w:r>
      <w:r w:rsidR="00AD0780">
        <w:rPr>
          <w:sz w:val="28"/>
          <w:szCs w:val="28"/>
          <w:lang w:val="en-US"/>
        </w:rPr>
        <w:t>6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64"/>
        <w:gridCol w:w="1864"/>
        <w:gridCol w:w="2164"/>
        <w:gridCol w:w="1870"/>
        <w:gridCol w:w="1866"/>
      </w:tblGrid>
      <w:tr w:rsidR="009900C0" w:rsidRPr="000814D5" w14:paraId="5A8619EA" w14:textId="77777777" w:rsidTr="009900C0">
        <w:trPr>
          <w:trHeight w:val="385"/>
        </w:trPr>
        <w:tc>
          <w:tcPr>
            <w:tcW w:w="968" w:type="pct"/>
            <w:vAlign w:val="center"/>
          </w:tcPr>
          <w:p w14:paraId="34C7FB44" w14:textId="77777777" w:rsidR="009900C0" w:rsidRPr="000814D5" w:rsidRDefault="009900C0" w:rsidP="009900C0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color w:val="000000"/>
              </w:rPr>
            </w:pPr>
            <w:r w:rsidRPr="000814D5">
              <w:rPr>
                <w:rFonts w:eastAsia="Calibri"/>
                <w:b/>
                <w:color w:val="000000"/>
              </w:rPr>
              <w:t>Наименование теплоисточника</w:t>
            </w:r>
          </w:p>
        </w:tc>
        <w:tc>
          <w:tcPr>
            <w:tcW w:w="968" w:type="pct"/>
            <w:vAlign w:val="center"/>
          </w:tcPr>
          <w:p w14:paraId="76FF33D8" w14:textId="77777777" w:rsidR="009900C0" w:rsidRPr="000814D5" w:rsidRDefault="009900C0" w:rsidP="009900C0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color w:val="000000"/>
              </w:rPr>
            </w:pPr>
            <w:r w:rsidRPr="000814D5">
              <w:rPr>
                <w:rFonts w:eastAsia="Calibri"/>
                <w:b/>
                <w:color w:val="000000"/>
              </w:rPr>
              <w:t>Сельскохозяйственные предприятия</w:t>
            </w:r>
          </w:p>
        </w:tc>
        <w:tc>
          <w:tcPr>
            <w:tcW w:w="1124" w:type="pct"/>
            <w:vAlign w:val="center"/>
          </w:tcPr>
          <w:p w14:paraId="3774E4FF" w14:textId="77777777" w:rsidR="009900C0" w:rsidRPr="000814D5" w:rsidRDefault="009900C0" w:rsidP="009900C0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color w:val="000000"/>
              </w:rPr>
            </w:pPr>
            <w:r w:rsidRPr="000814D5">
              <w:rPr>
                <w:rFonts w:eastAsia="Calibri"/>
                <w:b/>
                <w:color w:val="000000"/>
              </w:rPr>
              <w:t>г. Усолье-Сибирское</w:t>
            </w:r>
          </w:p>
        </w:tc>
        <w:tc>
          <w:tcPr>
            <w:tcW w:w="971" w:type="pct"/>
            <w:vAlign w:val="center"/>
          </w:tcPr>
          <w:p w14:paraId="1A81EA79" w14:textId="77777777" w:rsidR="009900C0" w:rsidRPr="000814D5" w:rsidRDefault="009900C0" w:rsidP="009900C0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color w:val="000000"/>
              </w:rPr>
            </w:pPr>
            <w:r w:rsidRPr="000814D5">
              <w:rPr>
                <w:rFonts w:eastAsia="Calibri"/>
                <w:b/>
                <w:color w:val="000000"/>
              </w:rPr>
              <w:t>п. Белоречен-ский</w:t>
            </w:r>
          </w:p>
        </w:tc>
        <w:tc>
          <w:tcPr>
            <w:tcW w:w="969" w:type="pct"/>
            <w:vAlign w:val="center"/>
          </w:tcPr>
          <w:p w14:paraId="050CE3A6" w14:textId="77777777" w:rsidR="009900C0" w:rsidRPr="000814D5" w:rsidRDefault="009900C0" w:rsidP="009900C0">
            <w:pPr>
              <w:autoSpaceDE w:val="0"/>
              <w:autoSpaceDN w:val="0"/>
              <w:adjustRightInd w:val="0"/>
              <w:jc w:val="center"/>
              <w:rPr>
                <w:rFonts w:eastAsia="Calibri"/>
                <w:b/>
                <w:color w:val="000000"/>
              </w:rPr>
            </w:pPr>
            <w:r w:rsidRPr="000814D5">
              <w:rPr>
                <w:rFonts w:eastAsia="Calibri"/>
                <w:b/>
                <w:color w:val="000000"/>
              </w:rPr>
              <w:t>Резерв тепловой мощности</w:t>
            </w:r>
          </w:p>
        </w:tc>
      </w:tr>
      <w:tr w:rsidR="009900C0" w:rsidRPr="000814D5" w14:paraId="03F434FB" w14:textId="77777777" w:rsidTr="009900C0">
        <w:trPr>
          <w:trHeight w:val="385"/>
        </w:trPr>
        <w:tc>
          <w:tcPr>
            <w:tcW w:w="968" w:type="pct"/>
            <w:vAlign w:val="center"/>
          </w:tcPr>
          <w:p w14:paraId="659D1234" w14:textId="77777777" w:rsidR="009900C0" w:rsidRPr="000814D5" w:rsidRDefault="009900C0" w:rsidP="009900C0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ТЭЦ-11</w:t>
            </w:r>
          </w:p>
        </w:tc>
        <w:tc>
          <w:tcPr>
            <w:tcW w:w="968" w:type="pct"/>
            <w:vAlign w:val="center"/>
          </w:tcPr>
          <w:p w14:paraId="55D039D1" w14:textId="77777777" w:rsidR="009900C0" w:rsidRPr="000814D5" w:rsidRDefault="00C86D84" w:rsidP="009900C0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50,9</w:t>
            </w:r>
          </w:p>
        </w:tc>
        <w:tc>
          <w:tcPr>
            <w:tcW w:w="1124" w:type="pct"/>
            <w:vAlign w:val="center"/>
          </w:tcPr>
          <w:p w14:paraId="3046FA77" w14:textId="77777777" w:rsidR="009900C0" w:rsidRPr="000814D5" w:rsidRDefault="00C86D84" w:rsidP="009900C0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343,9</w:t>
            </w:r>
          </w:p>
        </w:tc>
        <w:tc>
          <w:tcPr>
            <w:tcW w:w="971" w:type="pct"/>
            <w:vAlign w:val="center"/>
          </w:tcPr>
          <w:p w14:paraId="2E038485" w14:textId="77777777" w:rsidR="009900C0" w:rsidRPr="000814D5" w:rsidRDefault="00C86D84" w:rsidP="00875062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24,8</w:t>
            </w:r>
          </w:p>
        </w:tc>
        <w:tc>
          <w:tcPr>
            <w:tcW w:w="969" w:type="pct"/>
            <w:vAlign w:val="center"/>
          </w:tcPr>
          <w:p w14:paraId="57FF9B43" w14:textId="77777777" w:rsidR="009900C0" w:rsidRPr="000814D5" w:rsidRDefault="009900C0" w:rsidP="00EA7DC7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+</w:t>
            </w:r>
            <w:r w:rsidR="00EA7DC7" w:rsidRPr="000814D5">
              <w:rPr>
                <w:rFonts w:eastAsia="Calibri"/>
                <w:color w:val="000000"/>
              </w:rPr>
              <w:t>517,26</w:t>
            </w:r>
          </w:p>
        </w:tc>
      </w:tr>
    </w:tbl>
    <w:p w14:paraId="4AA13A47" w14:textId="77777777" w:rsidR="009900C0" w:rsidRPr="000814D5" w:rsidRDefault="009900C0" w:rsidP="002C18BE">
      <w:pPr>
        <w:ind w:firstLine="709"/>
        <w:jc w:val="both"/>
        <w:rPr>
          <w:sz w:val="28"/>
          <w:szCs w:val="28"/>
        </w:rPr>
      </w:pPr>
    </w:p>
    <w:p w14:paraId="26459F5E" w14:textId="77777777" w:rsidR="009900C0" w:rsidRPr="000814D5" w:rsidRDefault="009900C0" w:rsidP="009900C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идравлический режим работы системы теплоснабжения получен на основании расчетных расхо</w:t>
      </w:r>
      <w:r w:rsidR="00B53C9B" w:rsidRPr="000814D5">
        <w:rPr>
          <w:sz w:val="28"/>
          <w:szCs w:val="28"/>
        </w:rPr>
        <w:t>до</w:t>
      </w:r>
      <w:r w:rsidRPr="000814D5">
        <w:rPr>
          <w:sz w:val="28"/>
          <w:szCs w:val="28"/>
        </w:rPr>
        <w:t>в и длин трубопроводов, указанных на схеме, предоставленной заказчиком.</w:t>
      </w:r>
    </w:p>
    <w:p w14:paraId="57FFB05D" w14:textId="77777777" w:rsidR="002C18BE" w:rsidRPr="000814D5" w:rsidRDefault="009900C0" w:rsidP="009900C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асчет проведен для основных условных веток теплоснабжения г. Усолье-Сибирское, от повысительной насосной станции до конечного потребителя с целью проверки пропускной способности существующих участков теплоснабжения.</w:t>
      </w:r>
    </w:p>
    <w:p w14:paraId="071DCA1D" w14:textId="77777777" w:rsidR="009900C0" w:rsidRPr="000814D5" w:rsidRDefault="009900C0" w:rsidP="009900C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огласно данных эксплуатирующей организации дефицитов тепловой мощности нет.</w:t>
      </w:r>
    </w:p>
    <w:p w14:paraId="1CDF6459" w14:textId="77777777" w:rsidR="009900C0" w:rsidRPr="000814D5" w:rsidRDefault="009900C0" w:rsidP="009900C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езерв источника теплоснабжения со</w:t>
      </w:r>
      <w:r w:rsidR="0040185E" w:rsidRPr="000814D5">
        <w:rPr>
          <w:sz w:val="28"/>
          <w:szCs w:val="28"/>
        </w:rPr>
        <w:t>с</w:t>
      </w:r>
      <w:r w:rsidRPr="000814D5">
        <w:rPr>
          <w:sz w:val="28"/>
          <w:szCs w:val="28"/>
        </w:rPr>
        <w:t xml:space="preserve">тавляет </w:t>
      </w:r>
      <w:r w:rsidR="00441F1E" w:rsidRPr="000814D5">
        <w:rPr>
          <w:sz w:val="28"/>
          <w:szCs w:val="28"/>
        </w:rPr>
        <w:t>+</w:t>
      </w:r>
      <w:r w:rsidR="003730C5" w:rsidRPr="000814D5">
        <w:rPr>
          <w:sz w:val="28"/>
          <w:szCs w:val="28"/>
        </w:rPr>
        <w:t>5</w:t>
      </w:r>
      <w:r w:rsidR="00766459" w:rsidRPr="000814D5">
        <w:rPr>
          <w:sz w:val="28"/>
          <w:szCs w:val="28"/>
        </w:rPr>
        <w:t>17,26</w:t>
      </w:r>
      <w:r w:rsidR="003730C5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</w:rPr>
        <w:t>Гкал/ч от общей установленной тепловой мощности ТЭЦ-11.</w:t>
      </w:r>
    </w:p>
    <w:p w14:paraId="41196B72" w14:textId="77777777" w:rsidR="0071244F" w:rsidRPr="000814D5" w:rsidRDefault="0071244F" w:rsidP="0071244F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Основные гидравлические и температурные режимы системы теплоснабжения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обеспечиваются в соответствии с картами технологических режимов. Дефицит пропускной способности сетей в </w:t>
      </w:r>
      <w:r w:rsidR="00B53D65" w:rsidRPr="000814D5">
        <w:rPr>
          <w:sz w:val="28"/>
          <w:szCs w:val="28"/>
        </w:rPr>
        <w:t>муниципальном образовании «город Усолье-Сибирское»</w:t>
      </w:r>
      <w:r w:rsidRPr="000814D5">
        <w:rPr>
          <w:sz w:val="28"/>
          <w:szCs w:val="28"/>
        </w:rPr>
        <w:t xml:space="preserve"> отсутствует.</w:t>
      </w:r>
    </w:p>
    <w:p w14:paraId="073BC856" w14:textId="77777777" w:rsidR="0071244F" w:rsidRPr="000814D5" w:rsidRDefault="00711E2A" w:rsidP="0071244F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</w:t>
      </w:r>
      <w:r w:rsidR="0071244F" w:rsidRPr="000814D5">
        <w:rPr>
          <w:sz w:val="28"/>
          <w:szCs w:val="28"/>
        </w:rPr>
        <w:t>асширение технологических зон действия источников с резервами тепловой мощности нетто в зоны действия с дефицитом тепловой мощности не требуется.</w:t>
      </w:r>
    </w:p>
    <w:p w14:paraId="1B814F81" w14:textId="77777777" w:rsidR="00472950" w:rsidRPr="000814D5" w:rsidRDefault="00472950" w:rsidP="00DC4205">
      <w:pPr>
        <w:ind w:firstLine="709"/>
        <w:jc w:val="both"/>
        <w:rPr>
          <w:sz w:val="28"/>
          <w:szCs w:val="28"/>
        </w:rPr>
      </w:pPr>
    </w:p>
    <w:p w14:paraId="4AD3CD8C" w14:textId="77777777" w:rsidR="003C7E63" w:rsidRPr="000814D5" w:rsidRDefault="003C7E63" w:rsidP="00446F36">
      <w:pPr>
        <w:pStyle w:val="2"/>
        <w:pBdr>
          <w:bottom w:val="single" w:sz="12" w:space="1" w:color="auto"/>
        </w:pBdr>
        <w:tabs>
          <w:tab w:val="left" w:pos="993"/>
        </w:tabs>
        <w:spacing w:before="300" w:after="200"/>
        <w:ind w:left="720" w:hanging="295"/>
        <w:rPr>
          <w:rFonts w:ascii="Cambria" w:hAnsi="Cambria" w:cs="Times New Roman"/>
          <w:i w:val="0"/>
          <w:color w:val="000000" w:themeColor="text1"/>
          <w:sz w:val="30"/>
          <w:szCs w:val="30"/>
        </w:rPr>
      </w:pPr>
      <w:bookmarkStart w:id="23" w:name="_Toc4718845"/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Баланс теплоносителя</w:t>
      </w:r>
      <w:bookmarkEnd w:id="23"/>
    </w:p>
    <w:p w14:paraId="3A814ADA" w14:textId="77777777" w:rsidR="00A20CB7" w:rsidRPr="000814D5" w:rsidRDefault="00A20CB7" w:rsidP="00A20CB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Баланс производительности водоподготовительных установок складывается из нижеприведенных статей:</w:t>
      </w:r>
    </w:p>
    <w:p w14:paraId="0D21629E" w14:textId="77777777" w:rsidR="00A20CB7" w:rsidRPr="000814D5" w:rsidRDefault="00A20CB7" w:rsidP="00A20CB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объем воды на заполнение наружной тепловой сети, м3;</w:t>
      </w:r>
    </w:p>
    <w:p w14:paraId="54D0FD92" w14:textId="77777777" w:rsidR="00A20CB7" w:rsidRPr="000814D5" w:rsidRDefault="00A20CB7" w:rsidP="00A20CB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объем воды на подпитку системы теплоснабжения, м3;</w:t>
      </w:r>
    </w:p>
    <w:p w14:paraId="709CB063" w14:textId="77777777" w:rsidR="00A20CB7" w:rsidRPr="000814D5" w:rsidRDefault="00A20CB7" w:rsidP="00A20CB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- объем воды на собственные нужды </w:t>
      </w:r>
      <w:r w:rsidR="00E55CF8" w:rsidRPr="000814D5">
        <w:rPr>
          <w:sz w:val="28"/>
          <w:szCs w:val="28"/>
        </w:rPr>
        <w:t>теплоисточника</w:t>
      </w:r>
      <w:r w:rsidRPr="000814D5">
        <w:rPr>
          <w:sz w:val="28"/>
          <w:szCs w:val="28"/>
        </w:rPr>
        <w:t>, м3;</w:t>
      </w:r>
    </w:p>
    <w:p w14:paraId="4627CAD0" w14:textId="77777777" w:rsidR="00A20CB7" w:rsidRPr="000814D5" w:rsidRDefault="00A20CB7" w:rsidP="00A20CB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объем воды на заполнение системы отопления (объектов), м3;</w:t>
      </w:r>
    </w:p>
    <w:p w14:paraId="7F9C6959" w14:textId="77777777" w:rsidR="00A20CB7" w:rsidRPr="000814D5" w:rsidRDefault="00A20CB7" w:rsidP="00A20CB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- объем воды на горячее </w:t>
      </w:r>
      <w:r w:rsidR="00E55CF8" w:rsidRPr="000814D5">
        <w:rPr>
          <w:sz w:val="28"/>
          <w:szCs w:val="28"/>
        </w:rPr>
        <w:t>водо</w:t>
      </w:r>
      <w:r w:rsidRPr="000814D5">
        <w:rPr>
          <w:sz w:val="28"/>
          <w:szCs w:val="28"/>
        </w:rPr>
        <w:t>снабжение, м3.</w:t>
      </w:r>
    </w:p>
    <w:p w14:paraId="2E8268BB" w14:textId="77777777" w:rsidR="00E55CF8" w:rsidRPr="000814D5" w:rsidRDefault="00A20CB7" w:rsidP="00A20CB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На территории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запроектирован</w:t>
      </w:r>
      <w:r w:rsidR="00E55CF8" w:rsidRPr="000814D5">
        <w:rPr>
          <w:sz w:val="28"/>
          <w:szCs w:val="28"/>
        </w:rPr>
        <w:t>а</w:t>
      </w:r>
      <w:r w:rsidRPr="000814D5">
        <w:rPr>
          <w:sz w:val="28"/>
          <w:szCs w:val="28"/>
        </w:rPr>
        <w:t xml:space="preserve"> и действу</w:t>
      </w:r>
      <w:r w:rsidR="00E55CF8" w:rsidRPr="000814D5">
        <w:rPr>
          <w:sz w:val="28"/>
          <w:szCs w:val="28"/>
        </w:rPr>
        <w:t>е</w:t>
      </w:r>
      <w:r w:rsidRPr="000814D5">
        <w:rPr>
          <w:sz w:val="28"/>
          <w:szCs w:val="28"/>
        </w:rPr>
        <w:t xml:space="preserve">т </w:t>
      </w:r>
      <w:r w:rsidR="00E55CF8" w:rsidRPr="000814D5">
        <w:rPr>
          <w:sz w:val="28"/>
          <w:szCs w:val="28"/>
        </w:rPr>
        <w:t>открытая</w:t>
      </w:r>
      <w:r w:rsidRPr="000814D5">
        <w:rPr>
          <w:sz w:val="28"/>
          <w:szCs w:val="28"/>
        </w:rPr>
        <w:t xml:space="preserve"> систем</w:t>
      </w:r>
      <w:r w:rsidR="00E55CF8" w:rsidRPr="000814D5">
        <w:rPr>
          <w:sz w:val="28"/>
          <w:szCs w:val="28"/>
        </w:rPr>
        <w:t>а</w:t>
      </w:r>
      <w:r w:rsidRPr="000814D5">
        <w:rPr>
          <w:sz w:val="28"/>
          <w:szCs w:val="28"/>
        </w:rPr>
        <w:t xml:space="preserve"> централизованного теплоснабжения, в котор</w:t>
      </w:r>
      <w:r w:rsidR="00E55CF8" w:rsidRPr="000814D5">
        <w:rPr>
          <w:sz w:val="28"/>
          <w:szCs w:val="28"/>
        </w:rPr>
        <w:t>ой</w:t>
      </w:r>
      <w:r w:rsidRPr="000814D5">
        <w:rPr>
          <w:sz w:val="28"/>
          <w:szCs w:val="28"/>
        </w:rPr>
        <w:t xml:space="preserve"> </w:t>
      </w:r>
      <w:r w:rsidR="00E55CF8" w:rsidRPr="000814D5">
        <w:rPr>
          <w:sz w:val="28"/>
          <w:szCs w:val="28"/>
        </w:rPr>
        <w:t>п</w:t>
      </w:r>
      <w:r w:rsidRPr="000814D5">
        <w:rPr>
          <w:sz w:val="28"/>
          <w:szCs w:val="28"/>
        </w:rPr>
        <w:t>редусматривается использование сетевой воды потребителями для нужд горячего водоснабжения путем ее санкционированного отбора из тепловой сети.</w:t>
      </w:r>
    </w:p>
    <w:p w14:paraId="5BF888E7" w14:textId="77777777" w:rsidR="0007155D" w:rsidRPr="000814D5" w:rsidRDefault="0007155D" w:rsidP="00A37B3B">
      <w:pPr>
        <w:ind w:firstLine="709"/>
        <w:jc w:val="both"/>
        <w:rPr>
          <w:sz w:val="28"/>
          <w:szCs w:val="28"/>
        </w:rPr>
      </w:pPr>
    </w:p>
    <w:p w14:paraId="68A8DDE2" w14:textId="77777777" w:rsidR="00722336" w:rsidRPr="000814D5" w:rsidRDefault="00722336" w:rsidP="00A37B3B">
      <w:pPr>
        <w:ind w:firstLine="709"/>
        <w:jc w:val="both"/>
        <w:rPr>
          <w:sz w:val="28"/>
          <w:szCs w:val="28"/>
        </w:rPr>
      </w:pPr>
    </w:p>
    <w:p w14:paraId="31550A62" w14:textId="77777777" w:rsidR="00722336" w:rsidRPr="000814D5" w:rsidRDefault="00722336" w:rsidP="00A37B3B">
      <w:pPr>
        <w:ind w:firstLine="709"/>
        <w:jc w:val="both"/>
        <w:rPr>
          <w:sz w:val="28"/>
          <w:szCs w:val="28"/>
        </w:rPr>
      </w:pPr>
    </w:p>
    <w:p w14:paraId="267C1EEE" w14:textId="77777777" w:rsidR="003C7E63" w:rsidRPr="000814D5" w:rsidRDefault="003C7E63" w:rsidP="00446F36">
      <w:pPr>
        <w:pStyle w:val="2"/>
        <w:pBdr>
          <w:bottom w:val="single" w:sz="12" w:space="1" w:color="auto"/>
        </w:pBdr>
        <w:tabs>
          <w:tab w:val="left" w:pos="993"/>
        </w:tabs>
        <w:spacing w:before="300" w:after="200"/>
        <w:ind w:left="720" w:hanging="295"/>
        <w:rPr>
          <w:rFonts w:ascii="Cambria" w:hAnsi="Cambria" w:cs="Times New Roman"/>
          <w:i w:val="0"/>
          <w:color w:val="000000" w:themeColor="text1"/>
          <w:sz w:val="30"/>
          <w:szCs w:val="30"/>
        </w:rPr>
      </w:pPr>
      <w:bookmarkStart w:id="24" w:name="_Toc4718846"/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Топливны</w:t>
      </w:r>
      <w:r w:rsidR="00BD6868"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й</w:t>
      </w:r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 xml:space="preserve"> баланс источник</w:t>
      </w:r>
      <w:r w:rsidR="00BD6868"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а</w:t>
      </w:r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 xml:space="preserve"> тепловой энергии и система обеспечения топливом</w:t>
      </w:r>
      <w:bookmarkEnd w:id="24"/>
    </w:p>
    <w:p w14:paraId="02BB5553" w14:textId="77777777" w:rsidR="00592948" w:rsidRPr="000814D5" w:rsidRDefault="00592948" w:rsidP="00355F4D">
      <w:pPr>
        <w:ind w:firstLine="709"/>
        <w:jc w:val="both"/>
        <w:rPr>
          <w:sz w:val="28"/>
          <w:szCs w:val="28"/>
        </w:rPr>
      </w:pPr>
    </w:p>
    <w:p w14:paraId="67C501DB" w14:textId="77777777" w:rsidR="00097807" w:rsidRPr="000814D5" w:rsidRDefault="00097807" w:rsidP="0009780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сновным топливом ТЭЦ-11 является бурый уголь Мугунского месторождения, доставляемый железнодорожным транспортом. Мазут используется в качестве растопочного топлива. Сжигание угля в год составляет – 0,6 млн тонн, мазута - 0,4-0,6 тыс тонн.</w:t>
      </w:r>
    </w:p>
    <w:p w14:paraId="0BE50AF3" w14:textId="77777777" w:rsidR="00097807" w:rsidRPr="000814D5" w:rsidRDefault="00097807" w:rsidP="0009780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опливоснабжение ТЭЦ осуществляется по железной дороге, через станцию "Химическая" ЖДЦ ТЭЦ-11. Подача, расстановка и уборка вагонов производится локомотивом серии ТЭМ-2 и локомотивно-составительной бригадой. Топливо разгружается посредством стационарных роторных вагоноопрокидывателей типа ВРС-125 и ВРС-134, установленные соответственно на 4 и 3 пути и направляется далее по системе ленточных конвейеров либо в бункера котлов, либо на открытый угольный склад.</w:t>
      </w:r>
    </w:p>
    <w:p w14:paraId="6CE1D554" w14:textId="77777777" w:rsidR="00097807" w:rsidRPr="000814D5" w:rsidRDefault="00097807" w:rsidP="0009780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оектная емкость угольного склада 388 тыс. тонн. Для перемещения и уплотнения угля на угольном складе, а также подачи угля в бункера котельного цеха со склада по ленточным конвейерам используются бульдозеры марки Т-330 и Т-170.</w:t>
      </w:r>
    </w:p>
    <w:p w14:paraId="2EC1FB8A" w14:textId="77777777" w:rsidR="00097807" w:rsidRPr="000814D5" w:rsidRDefault="00097807" w:rsidP="0009780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ТЭЦ-11 имеется растопочное мазутное хозяйство. Для хранения мазута установлены 2 бака емкостью по 2000 м</w:t>
      </w:r>
      <w:r w:rsidRPr="000814D5">
        <w:rPr>
          <w:sz w:val="28"/>
          <w:szCs w:val="28"/>
          <w:vertAlign w:val="superscript"/>
        </w:rPr>
        <w:t>3</w:t>
      </w:r>
      <w:r w:rsidRPr="000814D5">
        <w:rPr>
          <w:sz w:val="28"/>
          <w:szCs w:val="28"/>
        </w:rPr>
        <w:t xml:space="preserve"> каждый. Для слива мазута с железнодорожных цистерн предназначено на 7 пути приёмное устройство мазута вместимостью - четыре железнодорожные цистерны грузоподъёмностью 60,0 тонн.</w:t>
      </w:r>
    </w:p>
    <w:p w14:paraId="62DBB911" w14:textId="77777777" w:rsidR="00097807" w:rsidRPr="000814D5" w:rsidRDefault="00097807" w:rsidP="0009780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Информация о потреблении угля (мазута) </w:t>
      </w:r>
      <w:r w:rsidR="00AD0780">
        <w:rPr>
          <w:sz w:val="28"/>
          <w:szCs w:val="28"/>
        </w:rPr>
        <w:t>ТЭЦ-11 представлена в таблице 17</w:t>
      </w:r>
      <w:r w:rsidRPr="000814D5">
        <w:rPr>
          <w:sz w:val="28"/>
          <w:szCs w:val="28"/>
        </w:rPr>
        <w:t>.</w:t>
      </w:r>
    </w:p>
    <w:p w14:paraId="2257BC83" w14:textId="77777777" w:rsidR="00097807" w:rsidRPr="00AD0780" w:rsidRDefault="00AD0780" w:rsidP="00097807">
      <w:pPr>
        <w:ind w:firstLine="709"/>
        <w:jc w:val="right"/>
        <w:rPr>
          <w:sz w:val="28"/>
          <w:szCs w:val="28"/>
          <w:lang w:val="en-US"/>
        </w:rPr>
      </w:pPr>
      <w:r>
        <w:rPr>
          <w:sz w:val="28"/>
          <w:szCs w:val="28"/>
        </w:rPr>
        <w:t>Таблица 1</w:t>
      </w:r>
      <w:r>
        <w:rPr>
          <w:sz w:val="28"/>
          <w:szCs w:val="28"/>
          <w:lang w:val="en-US"/>
        </w:rPr>
        <w:t>7</w:t>
      </w:r>
    </w:p>
    <w:tbl>
      <w:tblPr>
        <w:tblW w:w="8784" w:type="dxa"/>
        <w:tblLook w:val="04A0" w:firstRow="1" w:lastRow="0" w:firstColumn="1" w:lastColumn="0" w:noHBand="0" w:noVBand="1"/>
      </w:tblPr>
      <w:tblGrid>
        <w:gridCol w:w="3964"/>
        <w:gridCol w:w="1418"/>
        <w:gridCol w:w="1134"/>
        <w:gridCol w:w="1134"/>
        <w:gridCol w:w="1134"/>
      </w:tblGrid>
      <w:tr w:rsidR="00097807" w:rsidRPr="000814D5" w14:paraId="298A6D51" w14:textId="77777777" w:rsidTr="00A93EBD">
        <w:trPr>
          <w:trHeight w:val="593"/>
        </w:trPr>
        <w:tc>
          <w:tcPr>
            <w:tcW w:w="39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E7A052" w14:textId="77777777" w:rsidR="00097807" w:rsidRPr="000814D5" w:rsidRDefault="00097807" w:rsidP="00A93EBD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Вид топлива</w:t>
            </w:r>
          </w:p>
        </w:tc>
        <w:tc>
          <w:tcPr>
            <w:tcW w:w="482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FE1C24" w14:textId="77777777" w:rsidR="00097807" w:rsidRPr="000814D5" w:rsidRDefault="00097807" w:rsidP="00A93EBD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Расход</w:t>
            </w:r>
          </w:p>
        </w:tc>
      </w:tr>
      <w:tr w:rsidR="00097807" w:rsidRPr="000814D5" w14:paraId="6A55115C" w14:textId="77777777" w:rsidTr="00A93EBD">
        <w:trPr>
          <w:trHeight w:val="417"/>
        </w:trPr>
        <w:tc>
          <w:tcPr>
            <w:tcW w:w="39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9086E8" w14:textId="77777777" w:rsidR="00097807" w:rsidRPr="000814D5" w:rsidRDefault="00097807" w:rsidP="00A93EBD">
            <w:pPr>
              <w:rPr>
                <w:b/>
                <w:bCs/>
                <w:color w:val="000000"/>
              </w:rPr>
            </w:pP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943AE3" w14:textId="77777777" w:rsidR="00097807" w:rsidRPr="000814D5" w:rsidRDefault="00097807" w:rsidP="00A93EBD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т у.т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A3F0AD" w14:textId="77777777" w:rsidR="00097807" w:rsidRPr="000814D5" w:rsidRDefault="00097807" w:rsidP="00A93EBD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т н.т.</w:t>
            </w:r>
          </w:p>
        </w:tc>
      </w:tr>
      <w:tr w:rsidR="00097807" w:rsidRPr="000814D5" w14:paraId="28DC364B" w14:textId="77777777" w:rsidTr="00A93EBD">
        <w:trPr>
          <w:trHeight w:val="315"/>
        </w:trPr>
        <w:tc>
          <w:tcPr>
            <w:tcW w:w="39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87E191" w14:textId="77777777" w:rsidR="00097807" w:rsidRPr="000814D5" w:rsidRDefault="00097807" w:rsidP="00A93EBD">
            <w:pPr>
              <w:rPr>
                <w:b/>
                <w:bCs/>
                <w:color w:val="000000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E56E23" w14:textId="77777777" w:rsidR="00097807" w:rsidRPr="000814D5" w:rsidRDefault="00097807" w:rsidP="00A93EBD">
            <w:pPr>
              <w:jc w:val="center"/>
              <w:rPr>
                <w:b/>
                <w:bCs/>
                <w:color w:val="000000" w:themeColor="text1"/>
              </w:rPr>
            </w:pPr>
            <w:r w:rsidRPr="000814D5">
              <w:rPr>
                <w:b/>
                <w:bCs/>
                <w:color w:val="000000" w:themeColor="text1"/>
              </w:rPr>
              <w:t>2019 г.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BF1538" w14:textId="77777777" w:rsidR="00097807" w:rsidRPr="000814D5" w:rsidRDefault="00097807" w:rsidP="00A93EBD">
            <w:pPr>
              <w:jc w:val="center"/>
              <w:rPr>
                <w:b/>
                <w:bCs/>
                <w:color w:val="000000" w:themeColor="text1"/>
              </w:rPr>
            </w:pPr>
            <w:r w:rsidRPr="000814D5">
              <w:rPr>
                <w:b/>
                <w:bCs/>
                <w:color w:val="000000" w:themeColor="text1"/>
              </w:rPr>
              <w:t>2020 г.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9E03C0" w14:textId="77777777" w:rsidR="00097807" w:rsidRPr="000814D5" w:rsidRDefault="00097807" w:rsidP="00A93EBD">
            <w:pPr>
              <w:jc w:val="center"/>
              <w:rPr>
                <w:b/>
                <w:bCs/>
                <w:color w:val="000000" w:themeColor="text1"/>
              </w:rPr>
            </w:pPr>
            <w:r w:rsidRPr="000814D5">
              <w:rPr>
                <w:b/>
                <w:bCs/>
                <w:color w:val="000000" w:themeColor="text1"/>
              </w:rPr>
              <w:t>2019 г.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02A0B6" w14:textId="77777777" w:rsidR="00097807" w:rsidRPr="000814D5" w:rsidRDefault="00097807" w:rsidP="00A93EBD">
            <w:pPr>
              <w:jc w:val="center"/>
              <w:rPr>
                <w:b/>
                <w:bCs/>
                <w:color w:val="000000" w:themeColor="text1"/>
              </w:rPr>
            </w:pPr>
            <w:r w:rsidRPr="000814D5">
              <w:rPr>
                <w:b/>
                <w:bCs/>
                <w:color w:val="000000" w:themeColor="text1"/>
              </w:rPr>
              <w:t>2020 г.</w:t>
            </w:r>
          </w:p>
        </w:tc>
      </w:tr>
      <w:tr w:rsidR="00097807" w:rsidRPr="000814D5" w14:paraId="7C66ED22" w14:textId="77777777" w:rsidTr="00A93EBD">
        <w:trPr>
          <w:trHeight w:val="514"/>
        </w:trPr>
        <w:tc>
          <w:tcPr>
            <w:tcW w:w="39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B9C5C" w14:textId="77777777" w:rsidR="00097807" w:rsidRPr="000814D5" w:rsidRDefault="00097807" w:rsidP="00A93EBD">
            <w:pPr>
              <w:rPr>
                <w:color w:val="000000"/>
              </w:rPr>
            </w:pPr>
            <w:r w:rsidRPr="000814D5">
              <w:rPr>
                <w:color w:val="000000"/>
              </w:rPr>
              <w:t xml:space="preserve">Уголь Азейский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4A4957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7284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EC793B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5569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F39231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11555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3C3FC3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88464</w:t>
            </w:r>
          </w:p>
        </w:tc>
      </w:tr>
      <w:tr w:rsidR="00097807" w:rsidRPr="000814D5" w14:paraId="75A6D4A0" w14:textId="77777777" w:rsidTr="00A93EBD">
        <w:trPr>
          <w:trHeight w:val="421"/>
        </w:trPr>
        <w:tc>
          <w:tcPr>
            <w:tcW w:w="39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A434A1" w14:textId="77777777" w:rsidR="00097807" w:rsidRPr="000814D5" w:rsidRDefault="00097807" w:rsidP="00A93EBD">
            <w:pPr>
              <w:rPr>
                <w:color w:val="000000"/>
              </w:rPr>
            </w:pPr>
            <w:r w:rsidRPr="000814D5">
              <w:rPr>
                <w:color w:val="000000"/>
              </w:rPr>
              <w:t xml:space="preserve">Уголь Мугунский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83C0F5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17946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8E40E2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12763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5BFBB1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28533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D363C2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203111</w:t>
            </w:r>
          </w:p>
        </w:tc>
      </w:tr>
      <w:tr w:rsidR="00097807" w:rsidRPr="000814D5" w14:paraId="38449B9F" w14:textId="77777777" w:rsidTr="00A93EBD">
        <w:trPr>
          <w:trHeight w:val="315"/>
        </w:trPr>
        <w:tc>
          <w:tcPr>
            <w:tcW w:w="39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380573" w14:textId="77777777" w:rsidR="00097807" w:rsidRPr="000814D5" w:rsidRDefault="00097807" w:rsidP="00A93EBD">
            <w:pPr>
              <w:rPr>
                <w:color w:val="000000"/>
              </w:rPr>
            </w:pPr>
            <w:r w:rsidRPr="000814D5">
              <w:rPr>
                <w:color w:val="000000"/>
              </w:rPr>
              <w:t xml:space="preserve">Уголь Ирбейский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35C20E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179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624C2F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6812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116A49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2844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2749BD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108281</w:t>
            </w:r>
          </w:p>
        </w:tc>
      </w:tr>
      <w:tr w:rsidR="00097807" w:rsidRPr="000814D5" w14:paraId="417776ED" w14:textId="77777777" w:rsidTr="00A93EBD">
        <w:trPr>
          <w:trHeight w:val="315"/>
        </w:trPr>
        <w:tc>
          <w:tcPr>
            <w:tcW w:w="39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12F2F0" w14:textId="77777777" w:rsidR="00097807" w:rsidRPr="000814D5" w:rsidRDefault="00097807" w:rsidP="00A93EBD">
            <w:pPr>
              <w:rPr>
                <w:color w:val="000000"/>
              </w:rPr>
            </w:pPr>
            <w:r w:rsidRPr="000814D5">
              <w:rPr>
                <w:color w:val="000000"/>
              </w:rPr>
              <w:t xml:space="preserve">Уголь Переясловский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FEB94D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17B031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F0CE2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2E2612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0</w:t>
            </w:r>
          </w:p>
        </w:tc>
      </w:tr>
      <w:tr w:rsidR="00097807" w:rsidRPr="000814D5" w14:paraId="7830A690" w14:textId="77777777" w:rsidTr="00A93EBD">
        <w:trPr>
          <w:trHeight w:val="315"/>
        </w:trPr>
        <w:tc>
          <w:tcPr>
            <w:tcW w:w="39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1A3BA4" w14:textId="77777777" w:rsidR="00097807" w:rsidRPr="000814D5" w:rsidRDefault="00097807" w:rsidP="00A93EBD">
            <w:pPr>
              <w:rPr>
                <w:color w:val="000000"/>
              </w:rPr>
            </w:pPr>
            <w:r w:rsidRPr="000814D5">
              <w:rPr>
                <w:color w:val="000000"/>
              </w:rPr>
              <w:t xml:space="preserve">Уголь Головинский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6EB860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101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EA424C0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848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22A67B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16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E597028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13168</w:t>
            </w:r>
          </w:p>
        </w:tc>
      </w:tr>
      <w:tr w:rsidR="00097807" w:rsidRPr="000814D5" w14:paraId="411CC09E" w14:textId="77777777" w:rsidTr="00A93EBD">
        <w:trPr>
          <w:trHeight w:val="315"/>
        </w:trPr>
        <w:tc>
          <w:tcPr>
            <w:tcW w:w="39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2E236" w14:textId="77777777" w:rsidR="00097807" w:rsidRPr="000814D5" w:rsidRDefault="00097807" w:rsidP="00A93EBD">
            <w:pPr>
              <w:rPr>
                <w:color w:val="000000"/>
              </w:rPr>
            </w:pPr>
            <w:r w:rsidRPr="000814D5">
              <w:rPr>
                <w:color w:val="000000"/>
              </w:rPr>
              <w:t xml:space="preserve">Уголь Черемховский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5D3438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9989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1A912E7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13629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46D121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15880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DD1B516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216356</w:t>
            </w:r>
          </w:p>
        </w:tc>
      </w:tr>
      <w:tr w:rsidR="00097807" w:rsidRPr="000814D5" w14:paraId="5511A834" w14:textId="77777777" w:rsidTr="00A93EBD">
        <w:trPr>
          <w:trHeight w:val="315"/>
        </w:trPr>
        <w:tc>
          <w:tcPr>
            <w:tcW w:w="39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164D03" w14:textId="77777777" w:rsidR="00097807" w:rsidRPr="000814D5" w:rsidRDefault="00097807" w:rsidP="00A93EBD">
            <w:pPr>
              <w:rPr>
                <w:color w:val="000000"/>
              </w:rPr>
            </w:pPr>
            <w:r w:rsidRPr="000814D5">
              <w:rPr>
                <w:color w:val="000000"/>
              </w:rPr>
              <w:t>Уголь Ирша-Бородинский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9516DF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9B5E59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7F678D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CB489A8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</w:p>
        </w:tc>
      </w:tr>
      <w:tr w:rsidR="00097807" w:rsidRPr="000814D5" w14:paraId="347AD781" w14:textId="77777777" w:rsidTr="00A93EBD">
        <w:trPr>
          <w:trHeight w:val="315"/>
        </w:trPr>
        <w:tc>
          <w:tcPr>
            <w:tcW w:w="39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6EB93F" w14:textId="77777777" w:rsidR="00097807" w:rsidRPr="000814D5" w:rsidRDefault="00097807" w:rsidP="00A93EBD">
            <w:pPr>
              <w:rPr>
                <w:color w:val="000000"/>
              </w:rPr>
            </w:pPr>
            <w:r w:rsidRPr="000814D5">
              <w:rPr>
                <w:color w:val="000000"/>
              </w:rPr>
              <w:t>Уголь Курятский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C55E02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B44E70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32051D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FB0EFD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</w:p>
        </w:tc>
      </w:tr>
      <w:tr w:rsidR="00097807" w:rsidRPr="000814D5" w14:paraId="5112A73B" w14:textId="77777777" w:rsidTr="00A93EBD">
        <w:trPr>
          <w:trHeight w:val="315"/>
        </w:trPr>
        <w:tc>
          <w:tcPr>
            <w:tcW w:w="39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AA304D" w14:textId="77777777" w:rsidR="00097807" w:rsidRPr="000814D5" w:rsidRDefault="00097807" w:rsidP="00A93EBD">
            <w:pPr>
              <w:rPr>
                <w:color w:val="000000"/>
              </w:rPr>
            </w:pPr>
            <w:r w:rsidRPr="000814D5">
              <w:rPr>
                <w:color w:val="000000"/>
              </w:rPr>
              <w:t>Уголь Тарасовский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0BDBE8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001644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631761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F84B4A2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</w:p>
        </w:tc>
      </w:tr>
      <w:tr w:rsidR="00097807" w:rsidRPr="000814D5" w14:paraId="42C4D4BC" w14:textId="77777777" w:rsidTr="00A93EBD">
        <w:trPr>
          <w:trHeight w:val="315"/>
        </w:trPr>
        <w:tc>
          <w:tcPr>
            <w:tcW w:w="39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A6705A" w14:textId="77777777" w:rsidR="00097807" w:rsidRPr="000814D5" w:rsidRDefault="00097807" w:rsidP="00A93EBD">
            <w:pPr>
              <w:rPr>
                <w:color w:val="000000"/>
              </w:rPr>
            </w:pPr>
            <w:r w:rsidRPr="000814D5">
              <w:rPr>
                <w:color w:val="000000"/>
              </w:rPr>
              <w:t xml:space="preserve">Топочный мазут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311871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78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838887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54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19AF4F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56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66744BE" w14:textId="77777777" w:rsidR="00097807" w:rsidRPr="000814D5" w:rsidRDefault="00097807" w:rsidP="00A93EBD">
            <w:pPr>
              <w:jc w:val="center"/>
              <w:rPr>
                <w:color w:val="000000" w:themeColor="text1"/>
              </w:rPr>
            </w:pPr>
            <w:r w:rsidRPr="000814D5">
              <w:rPr>
                <w:color w:val="000000" w:themeColor="text1"/>
              </w:rPr>
              <w:t>393</w:t>
            </w:r>
          </w:p>
        </w:tc>
      </w:tr>
      <w:tr w:rsidR="00097807" w:rsidRPr="000814D5" w14:paraId="3C846642" w14:textId="77777777" w:rsidTr="00A93EBD">
        <w:trPr>
          <w:trHeight w:val="315"/>
        </w:trPr>
        <w:tc>
          <w:tcPr>
            <w:tcW w:w="39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22147B" w14:textId="77777777" w:rsidR="00097807" w:rsidRPr="000814D5" w:rsidRDefault="00097807" w:rsidP="00A93EBD">
            <w:pPr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Итого: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786089" w14:textId="77777777" w:rsidR="00097807" w:rsidRPr="000814D5" w:rsidRDefault="00097807" w:rsidP="00A93EBD">
            <w:pPr>
              <w:jc w:val="center"/>
              <w:rPr>
                <w:b/>
                <w:bCs/>
                <w:color w:val="000000" w:themeColor="text1"/>
              </w:rPr>
            </w:pPr>
            <w:r w:rsidRPr="000814D5">
              <w:rPr>
                <w:b/>
                <w:bCs/>
                <w:color w:val="000000" w:themeColor="text1"/>
              </w:rPr>
              <w:t>37196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1C6E43" w14:textId="77777777" w:rsidR="00097807" w:rsidRPr="000814D5" w:rsidRDefault="00097807" w:rsidP="00A93EBD">
            <w:pPr>
              <w:jc w:val="center"/>
              <w:rPr>
                <w:b/>
                <w:bCs/>
                <w:color w:val="000000" w:themeColor="text1"/>
              </w:rPr>
            </w:pPr>
            <w:r w:rsidRPr="000814D5">
              <w:rPr>
                <w:b/>
                <w:bCs/>
                <w:color w:val="000000" w:themeColor="text1"/>
              </w:rPr>
              <w:t>39677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BF0258" w14:textId="77777777" w:rsidR="00097807" w:rsidRPr="000814D5" w:rsidRDefault="00097807" w:rsidP="00A93EBD">
            <w:pPr>
              <w:jc w:val="center"/>
              <w:rPr>
                <w:b/>
                <w:bCs/>
                <w:color w:val="000000" w:themeColor="text1"/>
              </w:rPr>
            </w:pPr>
            <w:r w:rsidRPr="000814D5">
              <w:rPr>
                <w:b/>
                <w:bCs/>
                <w:color w:val="000000" w:themeColor="text1"/>
              </w:rPr>
              <w:t>59030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C9A323" w14:textId="77777777" w:rsidR="00097807" w:rsidRPr="000814D5" w:rsidRDefault="00097807" w:rsidP="00A93EBD">
            <w:pPr>
              <w:jc w:val="center"/>
              <w:rPr>
                <w:b/>
                <w:bCs/>
                <w:color w:val="000000" w:themeColor="text1"/>
              </w:rPr>
            </w:pPr>
            <w:r w:rsidRPr="000814D5">
              <w:rPr>
                <w:b/>
                <w:bCs/>
                <w:color w:val="000000" w:themeColor="text1"/>
              </w:rPr>
              <w:t>629773</w:t>
            </w:r>
          </w:p>
        </w:tc>
      </w:tr>
    </w:tbl>
    <w:p w14:paraId="3E53C539" w14:textId="77777777" w:rsidR="00097807" w:rsidRPr="000814D5" w:rsidRDefault="00097807" w:rsidP="00097807">
      <w:pPr>
        <w:ind w:firstLine="709"/>
        <w:jc w:val="right"/>
        <w:rPr>
          <w:sz w:val="28"/>
          <w:szCs w:val="28"/>
        </w:rPr>
      </w:pPr>
    </w:p>
    <w:p w14:paraId="2EC1EDFB" w14:textId="77777777" w:rsidR="00097807" w:rsidRPr="000814D5" w:rsidRDefault="00097807" w:rsidP="0009780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ля источника тепловой энергии, расположенного на территории муниципального образования «город Усолье-Сибирское» основным видом топлива, является уголь. Топливо поставляется железнодорожным транспортом. В период расчетных температур топливо поставляется в рабочем режиме.</w:t>
      </w:r>
    </w:p>
    <w:p w14:paraId="60D37A97" w14:textId="77777777" w:rsidR="00097807" w:rsidRPr="000814D5" w:rsidRDefault="00097807" w:rsidP="0009780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Характеристика фактического сжигаемого топлива (уголь, мазут) его стоимость, вид топлива, месторождение, физико-химическая характеристика топлива (сертификат на топливо), </w:t>
      </w:r>
      <w:r w:rsidR="00AD0780">
        <w:rPr>
          <w:sz w:val="28"/>
          <w:szCs w:val="28"/>
        </w:rPr>
        <w:t>расход представлены в таблице 18</w:t>
      </w:r>
      <w:r w:rsidRPr="000814D5">
        <w:rPr>
          <w:sz w:val="28"/>
          <w:szCs w:val="28"/>
        </w:rPr>
        <w:t>.</w:t>
      </w:r>
    </w:p>
    <w:p w14:paraId="2C12ECD7" w14:textId="77777777" w:rsidR="00097807" w:rsidRPr="000814D5" w:rsidRDefault="00097807" w:rsidP="00097807">
      <w:pPr>
        <w:ind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br w:type="page"/>
      </w:r>
    </w:p>
    <w:p w14:paraId="6D14C2DA" w14:textId="77777777" w:rsidR="00097807" w:rsidRPr="000814D5" w:rsidRDefault="00AD0780" w:rsidP="00097807">
      <w:pPr>
        <w:ind w:firstLine="709"/>
        <w:jc w:val="right"/>
        <w:rPr>
          <w:sz w:val="28"/>
          <w:szCs w:val="28"/>
        </w:rPr>
      </w:pPr>
      <w:r>
        <w:rPr>
          <w:sz w:val="28"/>
          <w:szCs w:val="28"/>
        </w:rPr>
        <w:t>Таблица 18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596"/>
        <w:gridCol w:w="1973"/>
        <w:gridCol w:w="1717"/>
        <w:gridCol w:w="748"/>
        <w:gridCol w:w="1035"/>
        <w:gridCol w:w="982"/>
        <w:gridCol w:w="800"/>
        <w:gridCol w:w="949"/>
        <w:gridCol w:w="828"/>
      </w:tblGrid>
      <w:tr w:rsidR="00097807" w:rsidRPr="000814D5" w14:paraId="52B930B0" w14:textId="77777777" w:rsidTr="00A93EBD">
        <w:trPr>
          <w:trHeight w:val="315"/>
          <w:tblHeader/>
        </w:trPr>
        <w:tc>
          <w:tcPr>
            <w:tcW w:w="31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421BA" w14:textId="77777777" w:rsidR="00097807" w:rsidRPr="000814D5" w:rsidRDefault="00097807" w:rsidP="00A93EBD">
            <w:pPr>
              <w:ind w:left="-113" w:right="-113"/>
              <w:jc w:val="center"/>
              <w:rPr>
                <w:b/>
              </w:rPr>
            </w:pPr>
            <w:r w:rsidRPr="000814D5">
              <w:rPr>
                <w:b/>
              </w:rPr>
              <w:t>№ п/п</w:t>
            </w:r>
          </w:p>
        </w:tc>
        <w:tc>
          <w:tcPr>
            <w:tcW w:w="103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0EB236" w14:textId="77777777" w:rsidR="00097807" w:rsidRPr="000814D5" w:rsidRDefault="00097807" w:rsidP="00A93EBD">
            <w:pPr>
              <w:ind w:left="-113" w:right="-113"/>
              <w:jc w:val="center"/>
              <w:rPr>
                <w:b/>
              </w:rPr>
            </w:pPr>
            <w:r w:rsidRPr="000814D5">
              <w:rPr>
                <w:b/>
              </w:rPr>
              <w:t>Наименование месторождений, предприятий</w:t>
            </w:r>
          </w:p>
        </w:tc>
        <w:tc>
          <w:tcPr>
            <w:tcW w:w="90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D7B30E" w14:textId="77777777" w:rsidR="00097807" w:rsidRPr="000814D5" w:rsidRDefault="00097807" w:rsidP="00A93EBD">
            <w:pPr>
              <w:ind w:left="-113" w:right="-113"/>
              <w:jc w:val="center"/>
              <w:rPr>
                <w:b/>
              </w:rPr>
            </w:pPr>
            <w:r w:rsidRPr="000814D5">
              <w:rPr>
                <w:b/>
              </w:rPr>
              <w:t>Марка, технологическая группа</w:t>
            </w:r>
          </w:p>
        </w:tc>
        <w:tc>
          <w:tcPr>
            <w:tcW w:w="39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D2096" w14:textId="77777777" w:rsidR="00097807" w:rsidRPr="000814D5" w:rsidRDefault="00097807" w:rsidP="00A93EBD">
            <w:pPr>
              <w:ind w:left="-113" w:right="-113"/>
              <w:jc w:val="center"/>
              <w:rPr>
                <w:b/>
              </w:rPr>
            </w:pPr>
            <w:r w:rsidRPr="000814D5">
              <w:rPr>
                <w:b/>
              </w:rPr>
              <w:t>Размер кусков, мм</w:t>
            </w:r>
          </w:p>
        </w:tc>
        <w:tc>
          <w:tcPr>
            <w:tcW w:w="2352" w:type="pct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D8080A" w14:textId="77777777" w:rsidR="00097807" w:rsidRPr="000814D5" w:rsidRDefault="00097807" w:rsidP="00A93EBD">
            <w:pPr>
              <w:ind w:left="-113" w:right="-113"/>
              <w:jc w:val="center"/>
              <w:rPr>
                <w:b/>
              </w:rPr>
            </w:pPr>
            <w:r w:rsidRPr="000814D5">
              <w:rPr>
                <w:b/>
              </w:rPr>
              <w:t>Показатели качества</w:t>
            </w:r>
          </w:p>
        </w:tc>
      </w:tr>
      <w:tr w:rsidR="00097807" w:rsidRPr="000814D5" w14:paraId="0187DA4C" w14:textId="77777777" w:rsidTr="00A93EBD">
        <w:trPr>
          <w:trHeight w:val="1575"/>
          <w:tblHeader/>
        </w:trPr>
        <w:tc>
          <w:tcPr>
            <w:tcW w:w="31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8DAD9A" w14:textId="77777777" w:rsidR="00097807" w:rsidRPr="000814D5" w:rsidRDefault="00097807" w:rsidP="00A93EBD">
            <w:pPr>
              <w:ind w:left="-113" w:right="-113"/>
              <w:rPr>
                <w:b/>
              </w:rPr>
            </w:pPr>
          </w:p>
        </w:tc>
        <w:tc>
          <w:tcPr>
            <w:tcW w:w="103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49A25E" w14:textId="77777777" w:rsidR="00097807" w:rsidRPr="000814D5" w:rsidRDefault="00097807" w:rsidP="00A93EBD">
            <w:pPr>
              <w:ind w:left="-113" w:right="-113"/>
              <w:rPr>
                <w:b/>
              </w:rPr>
            </w:pPr>
          </w:p>
        </w:tc>
        <w:tc>
          <w:tcPr>
            <w:tcW w:w="90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E6DD8B" w14:textId="77777777" w:rsidR="00097807" w:rsidRPr="000814D5" w:rsidRDefault="00097807" w:rsidP="00A93EBD">
            <w:pPr>
              <w:ind w:left="-113" w:right="-113"/>
              <w:rPr>
                <w:b/>
              </w:rPr>
            </w:pPr>
          </w:p>
        </w:tc>
        <w:tc>
          <w:tcPr>
            <w:tcW w:w="39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DFED4" w14:textId="77777777" w:rsidR="00097807" w:rsidRPr="000814D5" w:rsidRDefault="00097807" w:rsidP="00A93EBD">
            <w:pPr>
              <w:ind w:left="-113" w:right="-113"/>
              <w:rPr>
                <w:b/>
              </w:rPr>
            </w:pPr>
          </w:p>
        </w:tc>
        <w:tc>
          <w:tcPr>
            <w:tcW w:w="5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5E30E" w14:textId="77777777" w:rsidR="00097807" w:rsidRPr="000814D5" w:rsidRDefault="00097807" w:rsidP="00A93EBD">
            <w:pPr>
              <w:ind w:left="-113" w:right="-113"/>
              <w:jc w:val="center"/>
              <w:rPr>
                <w:b/>
              </w:rPr>
            </w:pPr>
            <w:r w:rsidRPr="000814D5">
              <w:rPr>
                <w:b/>
              </w:rPr>
              <w:t>Зольность А, % не более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47A57" w14:textId="77777777" w:rsidR="00097807" w:rsidRPr="000814D5" w:rsidRDefault="00097807" w:rsidP="00A93EBD">
            <w:pPr>
              <w:ind w:left="-113" w:right="-113"/>
              <w:jc w:val="center"/>
              <w:rPr>
                <w:b/>
              </w:rPr>
            </w:pPr>
            <w:r w:rsidRPr="000814D5">
              <w:rPr>
                <w:b/>
              </w:rPr>
              <w:t>Массовая доля общей влаги в рабочем состояни и топлива Wt, % не более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65FE73" w14:textId="77777777" w:rsidR="00097807" w:rsidRPr="000814D5" w:rsidRDefault="00097807" w:rsidP="00A93EBD">
            <w:pPr>
              <w:ind w:left="-113" w:right="-113"/>
              <w:jc w:val="center"/>
              <w:rPr>
                <w:b/>
              </w:rPr>
            </w:pPr>
            <w:r w:rsidRPr="000814D5">
              <w:rPr>
                <w:b/>
              </w:rPr>
              <w:t>Массов ая доля общей серы St, % средняя</w:t>
            </w:r>
          </w:p>
        </w:tc>
        <w:tc>
          <w:tcPr>
            <w:tcW w:w="4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DF4703" w14:textId="77777777" w:rsidR="00097807" w:rsidRPr="000814D5" w:rsidRDefault="00097807" w:rsidP="00A93EBD">
            <w:pPr>
              <w:ind w:left="-113" w:right="-113"/>
              <w:jc w:val="center"/>
              <w:rPr>
                <w:b/>
              </w:rPr>
            </w:pPr>
            <w:r w:rsidRPr="000814D5">
              <w:rPr>
                <w:b/>
              </w:rPr>
              <w:t>Низшая теплота сго-ран ия рабо-че го топлив aQl, ккал/кг средняя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B428A4" w14:textId="77777777" w:rsidR="00097807" w:rsidRPr="000814D5" w:rsidRDefault="00097807" w:rsidP="00A93EBD">
            <w:pPr>
              <w:ind w:left="-113" w:right="-113"/>
              <w:jc w:val="center"/>
              <w:rPr>
                <w:b/>
              </w:rPr>
            </w:pPr>
            <w:r w:rsidRPr="000814D5">
              <w:rPr>
                <w:b/>
              </w:rPr>
              <w:t>Выход летучих веществ V, % средний</w:t>
            </w:r>
          </w:p>
        </w:tc>
      </w:tr>
      <w:tr w:rsidR="00097807" w:rsidRPr="000814D5" w14:paraId="1BEC6BA1" w14:textId="77777777" w:rsidTr="00A93EBD">
        <w:trPr>
          <w:trHeight w:val="945"/>
        </w:trPr>
        <w:tc>
          <w:tcPr>
            <w:tcW w:w="3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E4A5C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1</w:t>
            </w:r>
          </w:p>
        </w:tc>
        <w:tc>
          <w:tcPr>
            <w:tcW w:w="10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C078078" w14:textId="77777777" w:rsidR="00097807" w:rsidRPr="000814D5" w:rsidRDefault="00097807" w:rsidP="00A93EBD">
            <w:pPr>
              <w:ind w:left="-57" w:right="-57"/>
            </w:pPr>
            <w:r w:rsidRPr="000814D5">
              <w:t>Азейское месторо</w:t>
            </w:r>
            <w:r w:rsidR="00F476A2">
              <w:t xml:space="preserve">ждение (разрезы Азейский, </w:t>
            </w:r>
            <w:r w:rsidR="00F476A2" w:rsidRPr="00F476A2">
              <w:rPr>
                <w:highlight w:val="green"/>
              </w:rPr>
              <w:t>Тулун</w:t>
            </w:r>
            <w:r w:rsidRPr="00F476A2">
              <w:rPr>
                <w:highlight w:val="green"/>
              </w:rPr>
              <w:t>ский</w:t>
            </w:r>
            <w:r w:rsidRPr="000814D5">
              <w:t>)</w:t>
            </w:r>
          </w:p>
        </w:tc>
        <w:tc>
          <w:tcPr>
            <w:tcW w:w="9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D840C1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ЗБР</w:t>
            </w:r>
          </w:p>
        </w:tc>
        <w:tc>
          <w:tcPr>
            <w:tcW w:w="3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8F8B1" w14:textId="77777777" w:rsidR="00097807" w:rsidRPr="000814D5" w:rsidRDefault="00097807" w:rsidP="00A93EBD">
            <w:pPr>
              <w:ind w:left="-57" w:right="-57"/>
            </w:pPr>
            <w:r w:rsidRPr="000814D5">
              <w:t>0-300</w:t>
            </w:r>
          </w:p>
        </w:tc>
        <w:tc>
          <w:tcPr>
            <w:tcW w:w="5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A96A35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28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5C26CD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30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49857B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0,4</w:t>
            </w:r>
          </w:p>
        </w:tc>
        <w:tc>
          <w:tcPr>
            <w:tcW w:w="4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26EAA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3915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AC4553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47,6</w:t>
            </w:r>
          </w:p>
        </w:tc>
      </w:tr>
      <w:tr w:rsidR="00097807" w:rsidRPr="000814D5" w14:paraId="7013DA6D" w14:textId="77777777" w:rsidTr="00A93EBD">
        <w:trPr>
          <w:trHeight w:val="630"/>
        </w:trPr>
        <w:tc>
          <w:tcPr>
            <w:tcW w:w="3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E9B74F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2</w:t>
            </w:r>
          </w:p>
        </w:tc>
        <w:tc>
          <w:tcPr>
            <w:tcW w:w="10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C2A37E7" w14:textId="77777777" w:rsidR="00097807" w:rsidRPr="000814D5" w:rsidRDefault="00097807" w:rsidP="00A93EBD">
            <w:pPr>
              <w:ind w:left="-57" w:right="-57"/>
            </w:pPr>
            <w:r w:rsidRPr="000814D5">
              <w:t>Мугунское месторождение</w:t>
            </w:r>
          </w:p>
        </w:tc>
        <w:tc>
          <w:tcPr>
            <w:tcW w:w="9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AF6977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ЗБР</w:t>
            </w:r>
          </w:p>
        </w:tc>
        <w:tc>
          <w:tcPr>
            <w:tcW w:w="3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6DDE2F" w14:textId="77777777" w:rsidR="00097807" w:rsidRPr="000814D5" w:rsidRDefault="00097807" w:rsidP="00A93EBD">
            <w:pPr>
              <w:ind w:left="-57" w:right="-57"/>
            </w:pPr>
            <w:r w:rsidRPr="000814D5">
              <w:t>0-300</w:t>
            </w:r>
          </w:p>
        </w:tc>
        <w:tc>
          <w:tcPr>
            <w:tcW w:w="5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196C0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28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13053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30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79B45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1,3</w:t>
            </w:r>
          </w:p>
        </w:tc>
        <w:tc>
          <w:tcPr>
            <w:tcW w:w="4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AC8BF8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3800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828421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49</w:t>
            </w:r>
          </w:p>
        </w:tc>
      </w:tr>
      <w:tr w:rsidR="00097807" w:rsidRPr="000814D5" w14:paraId="11033AFF" w14:textId="77777777" w:rsidTr="00A93EBD">
        <w:trPr>
          <w:trHeight w:val="630"/>
        </w:trPr>
        <w:tc>
          <w:tcPr>
            <w:tcW w:w="3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F6BED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3</w:t>
            </w:r>
          </w:p>
        </w:tc>
        <w:tc>
          <w:tcPr>
            <w:tcW w:w="10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8CC4555" w14:textId="77777777" w:rsidR="00097807" w:rsidRPr="000814D5" w:rsidRDefault="00097807" w:rsidP="00A93EBD">
            <w:pPr>
              <w:ind w:left="-57" w:right="-57"/>
            </w:pPr>
            <w:r w:rsidRPr="000814D5">
              <w:t>Черемховское месторождение</w:t>
            </w:r>
          </w:p>
        </w:tc>
        <w:tc>
          <w:tcPr>
            <w:tcW w:w="9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C865F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ДР ДМС Ш</w:t>
            </w:r>
          </w:p>
        </w:tc>
        <w:tc>
          <w:tcPr>
            <w:tcW w:w="3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0BE910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0-300 0-25</w:t>
            </w:r>
          </w:p>
        </w:tc>
        <w:tc>
          <w:tcPr>
            <w:tcW w:w="5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F90312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27 38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F7B7EA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14 19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572E7A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1.4 1.5</w:t>
            </w:r>
          </w:p>
        </w:tc>
        <w:tc>
          <w:tcPr>
            <w:tcW w:w="4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9EC714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4800 4300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480C0E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48,5</w:t>
            </w:r>
          </w:p>
        </w:tc>
      </w:tr>
      <w:tr w:rsidR="00097807" w:rsidRPr="000814D5" w14:paraId="20BE6A59" w14:textId="77777777" w:rsidTr="00A93EBD">
        <w:trPr>
          <w:trHeight w:val="945"/>
        </w:trPr>
        <w:tc>
          <w:tcPr>
            <w:tcW w:w="3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FB0E2C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4</w:t>
            </w:r>
          </w:p>
        </w:tc>
        <w:tc>
          <w:tcPr>
            <w:tcW w:w="10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15B770B" w14:textId="77777777" w:rsidR="00097807" w:rsidRPr="000814D5" w:rsidRDefault="00097807" w:rsidP="00A93EBD">
            <w:pPr>
              <w:ind w:left="-57" w:right="-57"/>
            </w:pPr>
            <w:r w:rsidRPr="000814D5">
              <w:t xml:space="preserve">Канско-Ачинский бассейн (разрез </w:t>
            </w:r>
            <w:r w:rsidR="00F476A2" w:rsidRPr="00F476A2">
              <w:rPr>
                <w:highlight w:val="green"/>
              </w:rPr>
              <w:t>Переясловский</w:t>
            </w:r>
            <w:r w:rsidRPr="000814D5">
              <w:t>)</w:t>
            </w:r>
          </w:p>
        </w:tc>
        <w:tc>
          <w:tcPr>
            <w:tcW w:w="9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F2984A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ЗБР</w:t>
            </w:r>
          </w:p>
        </w:tc>
        <w:tc>
          <w:tcPr>
            <w:tcW w:w="3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C9510A" w14:textId="77777777" w:rsidR="00097807" w:rsidRPr="000814D5" w:rsidRDefault="00097807" w:rsidP="00A93EBD">
            <w:pPr>
              <w:ind w:left="-57" w:right="-57"/>
            </w:pPr>
            <w:r w:rsidRPr="000814D5">
              <w:t>0-300</w:t>
            </w:r>
          </w:p>
        </w:tc>
        <w:tc>
          <w:tcPr>
            <w:tcW w:w="5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368D61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11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DA842D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36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0D9D33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0,6</w:t>
            </w:r>
          </w:p>
        </w:tc>
        <w:tc>
          <w:tcPr>
            <w:tcW w:w="4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5461E7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3600</w:t>
            </w:r>
            <w:r w:rsidR="00CC6EE7">
              <w:rPr>
                <w:lang w:val="en-US"/>
              </w:rPr>
              <w:t xml:space="preserve">      </w:t>
            </w:r>
            <w:r w:rsidR="00CC6EE7">
              <w:t>(</w:t>
            </w:r>
            <w:r w:rsidRPr="000814D5">
              <w:t>min)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3CB37C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46</w:t>
            </w:r>
          </w:p>
        </w:tc>
      </w:tr>
      <w:tr w:rsidR="00097807" w:rsidRPr="000814D5" w14:paraId="438F72DE" w14:textId="77777777" w:rsidTr="00A93EBD">
        <w:trPr>
          <w:trHeight w:val="945"/>
        </w:trPr>
        <w:tc>
          <w:tcPr>
            <w:tcW w:w="3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2AB0E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5</w:t>
            </w:r>
          </w:p>
        </w:tc>
        <w:tc>
          <w:tcPr>
            <w:tcW w:w="10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568FFF1" w14:textId="77777777" w:rsidR="00097807" w:rsidRPr="000814D5" w:rsidRDefault="00097807" w:rsidP="00A93EBD">
            <w:pPr>
              <w:ind w:left="-57" w:right="-57"/>
            </w:pPr>
            <w:r w:rsidRPr="000814D5">
              <w:t>Ирша-бородинское месторождение (разрез Бородинский)</w:t>
            </w:r>
          </w:p>
        </w:tc>
        <w:tc>
          <w:tcPr>
            <w:tcW w:w="9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2FA1CF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2БР</w:t>
            </w:r>
          </w:p>
        </w:tc>
        <w:tc>
          <w:tcPr>
            <w:tcW w:w="3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5F5332" w14:textId="77777777" w:rsidR="00097807" w:rsidRPr="000814D5" w:rsidRDefault="00097807" w:rsidP="00A93EBD">
            <w:pPr>
              <w:ind w:left="-57" w:right="-57"/>
            </w:pPr>
            <w:r w:rsidRPr="000814D5">
              <w:t> </w:t>
            </w:r>
          </w:p>
        </w:tc>
        <w:tc>
          <w:tcPr>
            <w:tcW w:w="5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78C91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16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A863A1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35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02DFDE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0,4</w:t>
            </w:r>
          </w:p>
        </w:tc>
        <w:tc>
          <w:tcPr>
            <w:tcW w:w="4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533353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3870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E4AB61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46,4</w:t>
            </w:r>
          </w:p>
        </w:tc>
      </w:tr>
      <w:tr w:rsidR="00097807" w:rsidRPr="000814D5" w14:paraId="59E41DE1" w14:textId="77777777" w:rsidTr="00A93EBD">
        <w:trPr>
          <w:trHeight w:val="945"/>
        </w:trPr>
        <w:tc>
          <w:tcPr>
            <w:tcW w:w="3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368530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6</w:t>
            </w:r>
          </w:p>
        </w:tc>
        <w:tc>
          <w:tcPr>
            <w:tcW w:w="10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3A07AC5" w14:textId="77777777" w:rsidR="00097807" w:rsidRPr="00F476A2" w:rsidRDefault="00097807" w:rsidP="00A93EBD">
            <w:pPr>
              <w:ind w:left="-57" w:right="-57"/>
            </w:pPr>
            <w:r w:rsidRPr="000814D5">
              <w:t>Канско-Ачинский бассейн (разрез "Ирбейский"</w:t>
            </w:r>
            <w:r w:rsidR="00F476A2" w:rsidRPr="004D4879">
              <w:rPr>
                <w:highlight w:val="green"/>
              </w:rPr>
              <w:t>)</w:t>
            </w:r>
          </w:p>
        </w:tc>
        <w:tc>
          <w:tcPr>
            <w:tcW w:w="9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2CCFA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2БР</w:t>
            </w:r>
          </w:p>
        </w:tc>
        <w:tc>
          <w:tcPr>
            <w:tcW w:w="3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CE84DC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0-300</w:t>
            </w:r>
          </w:p>
        </w:tc>
        <w:tc>
          <w:tcPr>
            <w:tcW w:w="5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CBD74B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16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0F3D53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35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B07443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0,6</w:t>
            </w:r>
          </w:p>
        </w:tc>
        <w:tc>
          <w:tcPr>
            <w:tcW w:w="4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6929BF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4100 3600-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36486" w14:textId="77777777" w:rsidR="00097807" w:rsidRPr="000814D5" w:rsidRDefault="00097807" w:rsidP="00A93EBD">
            <w:pPr>
              <w:ind w:left="-57" w:right="-57"/>
              <w:jc w:val="center"/>
            </w:pPr>
            <w:r w:rsidRPr="000814D5">
              <w:t>48,0- 44,0-</w:t>
            </w:r>
          </w:p>
        </w:tc>
      </w:tr>
    </w:tbl>
    <w:p w14:paraId="1F5B193B" w14:textId="77777777" w:rsidR="00627596" w:rsidRPr="000814D5" w:rsidRDefault="00627596" w:rsidP="00355F4D">
      <w:pPr>
        <w:ind w:firstLine="709"/>
        <w:jc w:val="both"/>
        <w:rPr>
          <w:sz w:val="28"/>
          <w:szCs w:val="28"/>
        </w:rPr>
      </w:pPr>
    </w:p>
    <w:p w14:paraId="04E3B3C5" w14:textId="77777777" w:rsidR="003C7E63" w:rsidRPr="000814D5" w:rsidRDefault="003C7E63" w:rsidP="00446F36">
      <w:pPr>
        <w:pStyle w:val="2"/>
        <w:pBdr>
          <w:bottom w:val="single" w:sz="12" w:space="1" w:color="auto"/>
        </w:pBdr>
        <w:tabs>
          <w:tab w:val="left" w:pos="993"/>
        </w:tabs>
        <w:spacing w:before="300" w:after="200"/>
        <w:ind w:left="720" w:hanging="295"/>
        <w:rPr>
          <w:rFonts w:ascii="Cambria" w:hAnsi="Cambria" w:cs="Times New Roman"/>
          <w:i w:val="0"/>
          <w:color w:val="000000" w:themeColor="text1"/>
          <w:sz w:val="30"/>
          <w:szCs w:val="30"/>
        </w:rPr>
      </w:pPr>
      <w:bookmarkStart w:id="25" w:name="_Toc4718847"/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Надежность теплоснабжения</w:t>
      </w:r>
      <w:bookmarkEnd w:id="25"/>
    </w:p>
    <w:p w14:paraId="2E743D0C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дежность функционирования системы теплоснабжения должна обеспечиваться целым рядом мероприятий, осуществляемых на стадиях проектирования и в период эксплуатации.</w:t>
      </w:r>
    </w:p>
    <w:p w14:paraId="3C56BCD7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од надежностью понимается свойство системы теплоснабжения выполнять заданные функции в заданном объеме при определенных условиях функционирования. Применительно к системе коммунального теплоснабжения в числе заданных функций рассматривается бесперебойное снабжение потребителей теплом и горячей водой требуемого качества и недопущение ситуаций, опасных для людей и окружающей среды. Надежность является комплексным свойством. В зависимости от назначения объекта и условий его эксплуатации она может включать ряд свойств (в отдельности или в определенном сочетании), основными из которых являются безотказность, долговечность, ремонтопригодность, сохраняемость, устойчивоспособность, режимная управляемость, живучесть и безопасность.</w:t>
      </w:r>
    </w:p>
    <w:p w14:paraId="669768E2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тепень снижения надежности выражается в частоте возникновения отказов и величине снижения уровня работоспособности или уровня функционирования системы теплоснабжения. Полностью работоспособное состояние - это состояние системы, при котором выполняются все заданные функции в полном объеме. Под отказом понимается событие, заключающееся в переходе системы теплоснабжения с одного уровня работоспособности на другой, более низкий, в результате выхода из строя одного или нескольких элементов системы. Событие, заключающееся в переходе системы теплоснабжения с одного уровня работоспособности на другой, отражающийся на теплоснабжении потребителей, является аварией. Таким образом, авария также является отказом, но с более тяжелыми последствиями.</w:t>
      </w:r>
    </w:p>
    <w:p w14:paraId="599F8BB4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иболее слабым звеном системы теплоснабжения являются тепловые сети. Повреждения на трубопроводах могут привести к длительным перерывам в подаче теплоты и к выходу из строя систем отопления зданий.</w:t>
      </w:r>
    </w:p>
    <w:p w14:paraId="58BF5DEB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В </w:t>
      </w:r>
      <w:r w:rsidR="00B53D65" w:rsidRPr="000814D5">
        <w:rPr>
          <w:sz w:val="28"/>
          <w:szCs w:val="28"/>
        </w:rPr>
        <w:t>муниципальном образовании «город Усолье-Сибирское»</w:t>
      </w:r>
      <w:r w:rsidRPr="000814D5">
        <w:rPr>
          <w:sz w:val="28"/>
          <w:szCs w:val="28"/>
        </w:rPr>
        <w:t xml:space="preserve"> подготовка тепловых сетей к отопительному периоду начинается в предыдущем периоде с систематизации выявленных дефектов в работе оборудования и отклонений от гидравлического и теплового режимов, составления планов работ, подготовки необходимой документации, заключения договоров с подрядными организациями и материально-техническим обеспечением плановых работ.</w:t>
      </w:r>
    </w:p>
    <w:p w14:paraId="4082DEEE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епосредственная подготовка систем теплоснабжения к эксплуатации в зимних условиях заканчивается не позднее срока, установленного для данной местности с учетом ее климатической зоны.</w:t>
      </w:r>
    </w:p>
    <w:p w14:paraId="77AF3323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целях обеспечения надежности и безопасности объектов жизнеобеспечения теплоснабжающей организацией проверяются и при необходимости доукомплектовываются аварийные запасы ма</w:t>
      </w:r>
      <w:r w:rsidR="00803C17" w:rsidRPr="000814D5">
        <w:rPr>
          <w:sz w:val="28"/>
          <w:szCs w:val="28"/>
        </w:rPr>
        <w:t>териально-технических ресурсов.</w:t>
      </w:r>
    </w:p>
    <w:p w14:paraId="1749CE63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ормативные требования к надежности теплоснабжения установлены в СП 124.13330.2012 «Тепловые сети» в части пунктов 6.27-6.31 раздела «Надежность». В СП 124.13330.2012 надежность теплоснабжения определяется по способности проектируемых и действующих источников теплоты, тепловых сетей и в целом систем централизованного теплоснабжения обеспечивать в течение заданного времени требуемые режимы, параметры и качество теплоснабжения (отопления, вентиляции, горячего водоснабжения), а также технологических потребностей предприятий в паре и горячей воде, обеспечивать нормативные показатели вероятности безотказной работы, коэффициент готовности и живучести.</w:t>
      </w:r>
    </w:p>
    <w:p w14:paraId="057F6B6F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асчет показателей системы с учетом надежности должен производиться для конечного потребителя. При этом минимально допустимые показатели вероятности безотказной работы следует принимать:</w:t>
      </w:r>
    </w:p>
    <w:p w14:paraId="04492F09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источник теплоты - 0,97;</w:t>
      </w:r>
    </w:p>
    <w:p w14:paraId="069E181B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тепловые сети - 0,9;</w:t>
      </w:r>
    </w:p>
    <w:p w14:paraId="7A0F813F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потребитель теплоты - 0,99.</w:t>
      </w:r>
    </w:p>
    <w:p w14:paraId="3FDE4BFE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Минимально допустимый показатель вероятности безотказной работы системы централизованного теплоснабжения в целом следует принимать равным 0,86.</w:t>
      </w:r>
    </w:p>
    <w:p w14:paraId="4E161DB9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ормативные показатели безотказности тепловых сетей обеспечиваются следующими мероприятиями:</w:t>
      </w:r>
    </w:p>
    <w:p w14:paraId="417F22DD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установлением предельно допустимой длины нерезервированных участков теплопроводов (тупиковых, радиальных, транзитных) до каждого потребителя или теплового пункта;</w:t>
      </w:r>
    </w:p>
    <w:p w14:paraId="45695E43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 -</w:t>
      </w:r>
      <w:r w:rsidRPr="000814D5">
        <w:rPr>
          <w:sz w:val="28"/>
          <w:szCs w:val="28"/>
        </w:rPr>
        <w:tab/>
        <w:t>местом размещения резервных трубопроводных связей между радиальными теплопроводами;</w:t>
      </w:r>
    </w:p>
    <w:p w14:paraId="76521258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достаточностью диаметров</w:t>
      </w:r>
      <w:r w:rsidR="00C819D3" w:rsidRPr="000814D5">
        <w:rPr>
          <w:sz w:val="28"/>
          <w:szCs w:val="28"/>
        </w:rPr>
        <w:t>,</w:t>
      </w:r>
      <w:r w:rsidRPr="000814D5">
        <w:rPr>
          <w:sz w:val="28"/>
          <w:szCs w:val="28"/>
        </w:rPr>
        <w:t xml:space="preserve">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;</w:t>
      </w:r>
    </w:p>
    <w:p w14:paraId="4596AA49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необходимостью замены на конкретных участках тепловых сетей, теплопроводов и конструкций на более надежные, а также обоснованность перехода на надземную или тоннельную прокладку;</w:t>
      </w:r>
    </w:p>
    <w:p w14:paraId="400F9726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очередностью ремонтов и замен теплопроводов, частично или полностью утративших свой ресурс.</w:t>
      </w:r>
    </w:p>
    <w:p w14:paraId="31266479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, тепловых сетей, потребителей теплоты, а также числу часов нерасчетных температур наружного воздуха в данной местности.</w:t>
      </w:r>
    </w:p>
    <w:p w14:paraId="28E93D5E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Минимально допустимый показатель готовности системы централизованного теплоснабжения к исправной работе принимается равным 0,97 (СНиП 41.02.2003 «Тепловые сети»).</w:t>
      </w:r>
    </w:p>
    <w:p w14:paraId="16E3F699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ормативные показатели готовности систем теплоснабжения обеспечиваются следующими мероприятиями:</w:t>
      </w:r>
    </w:p>
    <w:p w14:paraId="42780EF1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готовностью систем централизованного теплоснабжения к отопительному сезону;</w:t>
      </w:r>
    </w:p>
    <w:p w14:paraId="12E218B5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достаточностью установленной (располагаемой) тепловой мощности источника тепловой энергии для обеспечения исправного функционирования системы централизованного теплоснабжения при нерасчетных похолоданиях;</w:t>
      </w:r>
    </w:p>
    <w:p w14:paraId="06DA937A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способностью тепловых сетей обеспечить исправное функционирование системы централизованного теплоснабжения при нерасчетных похолоданиях;</w:t>
      </w:r>
    </w:p>
    <w:p w14:paraId="0A5859E2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организационными и техническими мерами, необходимыми для обеспечения исправного функционирования системы централизованного теплоснабжения на уровне заданной готовности;</w:t>
      </w:r>
    </w:p>
    <w:p w14:paraId="7A7CED2B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максимально допустимым числом часов готовности для источника теплоты.</w:t>
      </w:r>
    </w:p>
    <w:p w14:paraId="25A3820F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 Потребители теплоты по надежности теплоснабжения делятся на три категории. Первая категория – потребители, не допускающие перерывов в подаче расчетного количества теплоты и снижения температуры воздуха в помещениях</w:t>
      </w:r>
      <w:r w:rsidR="00050D6D" w:rsidRPr="000814D5">
        <w:rPr>
          <w:sz w:val="28"/>
          <w:szCs w:val="28"/>
        </w:rPr>
        <w:t>,</w:t>
      </w:r>
      <w:r w:rsidRPr="000814D5">
        <w:rPr>
          <w:sz w:val="28"/>
          <w:szCs w:val="28"/>
        </w:rPr>
        <w:t xml:space="preserve"> ниже предусмотренных ГОСТ 30494.</w:t>
      </w:r>
    </w:p>
    <w:p w14:paraId="0CC1419C" w14:textId="77777777" w:rsidR="001D7EE1" w:rsidRPr="000814D5" w:rsidRDefault="001D7EE1" w:rsidP="001D7EE1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пример, больницы, родильные дома, детские дошкольные учреждения с круглосуточным пребыванием детей,</w:t>
      </w:r>
      <w:r w:rsidR="00050D6D" w:rsidRPr="000814D5">
        <w:rPr>
          <w:sz w:val="28"/>
          <w:szCs w:val="28"/>
        </w:rPr>
        <w:t xml:space="preserve"> картинные галереи, химические </w:t>
      </w:r>
      <w:r w:rsidRPr="000814D5">
        <w:rPr>
          <w:sz w:val="28"/>
          <w:szCs w:val="28"/>
        </w:rPr>
        <w:t>и специальные производства, шахты и т.п. Вторая категория – потребители, допускающие снижение температуры в жилых и общественных зданий до 12 °С, промышленных зданий до - 8 °С</w:t>
      </w:r>
    </w:p>
    <w:p w14:paraId="6CFEAE13" w14:textId="77777777" w:rsidR="0021541E" w:rsidRPr="000814D5" w:rsidRDefault="0021541E" w:rsidP="0021541E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ет технологических нарушений</w:t>
      </w:r>
      <w:r w:rsidRPr="000814D5">
        <w:rPr>
          <w:rFonts w:ascii="Times New Roman CYR" w:hAnsi="Times New Roman CYR" w:cs="Times New Roman CYR"/>
          <w:color w:val="000000"/>
          <w:sz w:val="28"/>
          <w:szCs w:val="28"/>
        </w:rPr>
        <w:t xml:space="preserve"> ведется оперативной диспетчерской службой. Вывод из работы технической защиты производился на срок не более суток при ремонте основного оборудования, замене, ремонте сетей.</w:t>
      </w:r>
    </w:p>
    <w:p w14:paraId="0168F5C8" w14:textId="77777777" w:rsidR="0021541E" w:rsidRPr="000814D5" w:rsidRDefault="0021541E" w:rsidP="000B7F12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Большинство аварий и инцидентов связано с внешними факторами - </w:t>
      </w:r>
      <w:r w:rsidRPr="000814D5">
        <w:rPr>
          <w:rStyle w:val="211pt"/>
          <w:sz w:val="28"/>
          <w:szCs w:val="28"/>
        </w:rPr>
        <w:t>отключения электричества, холодного водоснабжения</w:t>
      </w:r>
      <w:r w:rsidR="00AE727A" w:rsidRPr="000814D5">
        <w:rPr>
          <w:rStyle w:val="211pt"/>
          <w:sz w:val="28"/>
          <w:szCs w:val="28"/>
        </w:rPr>
        <w:t>, а также с высоким износом тепловых сетей</w:t>
      </w:r>
      <w:r w:rsidRPr="000814D5">
        <w:rPr>
          <w:rStyle w:val="211pt"/>
          <w:sz w:val="28"/>
          <w:szCs w:val="28"/>
        </w:rPr>
        <w:t>.</w:t>
      </w:r>
    </w:p>
    <w:p w14:paraId="32A9BC45" w14:textId="77777777" w:rsidR="000B7F12" w:rsidRPr="000814D5" w:rsidRDefault="0021541E" w:rsidP="00DF080A">
      <w:pPr>
        <w:pStyle w:val="ConsPlusNormal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814D5">
        <w:rPr>
          <w:rFonts w:ascii="Times New Roman" w:hAnsi="Times New Roman" w:cs="Times New Roman"/>
          <w:sz w:val="28"/>
          <w:szCs w:val="28"/>
        </w:rPr>
        <w:t xml:space="preserve">Параметры качества услуг теплоснабжения определены в соответствии с требованиями, установленными </w:t>
      </w:r>
      <w:r w:rsidR="003B2440" w:rsidRPr="000814D5">
        <w:rPr>
          <w:rFonts w:ascii="Times New Roman" w:hAnsi="Times New Roman" w:cs="Times New Roman"/>
          <w:sz w:val="28"/>
          <w:szCs w:val="28"/>
        </w:rPr>
        <w:t>Постановлением</w:t>
      </w:r>
      <w:r w:rsidRPr="000814D5">
        <w:rPr>
          <w:rFonts w:ascii="Times New Roman" w:hAnsi="Times New Roman" w:cs="Times New Roman"/>
          <w:sz w:val="28"/>
          <w:szCs w:val="28"/>
        </w:rPr>
        <w:t xml:space="preserve"> Правительства Российской Федерации от 06.05.2011 № 354 «О предоставлении коммунальных услуг собственникам и пользователям помещений в многоквартирных домах и жилых домах» </w:t>
      </w:r>
      <w:r w:rsidR="000B7F12" w:rsidRPr="000814D5">
        <w:rPr>
          <w:rFonts w:ascii="Times New Roman" w:hAnsi="Times New Roman" w:cs="Times New Roman"/>
          <w:sz w:val="28"/>
          <w:szCs w:val="28"/>
        </w:rPr>
        <w:t>и Постановлением Правительства РФ от 8 августа 2012 г. № 808 «Об организации теплоснабжения в российской федерации и о внесении изменений в некоторые акты правительства Российской Федерации».</w:t>
      </w:r>
    </w:p>
    <w:p w14:paraId="34A868E7" w14:textId="77777777" w:rsidR="000B7F12" w:rsidRPr="000814D5" w:rsidRDefault="000B7F12" w:rsidP="00DF080A">
      <w:pPr>
        <w:pStyle w:val="ConsPlusTitle"/>
        <w:ind w:firstLine="709"/>
        <w:jc w:val="both"/>
        <w:outlineLvl w:val="1"/>
        <w:rPr>
          <w:b w:val="0"/>
          <w:sz w:val="28"/>
          <w:szCs w:val="28"/>
        </w:rPr>
      </w:pPr>
      <w:r w:rsidRPr="000814D5">
        <w:rPr>
          <w:b w:val="0"/>
          <w:sz w:val="28"/>
          <w:szCs w:val="28"/>
        </w:rPr>
        <w:t xml:space="preserve"> </w:t>
      </w:r>
      <w:r w:rsidR="00DF080A" w:rsidRPr="000814D5">
        <w:rPr>
          <w:b w:val="0"/>
          <w:sz w:val="28"/>
          <w:szCs w:val="28"/>
        </w:rPr>
        <w:t>При исполнении обязательств по обеспечению соблюдения значений параметров качества теплоснабжения и параметров, отражающих допустимые перерывы в теплоснабжении, в ценовых зонах теплоснабжения е</w:t>
      </w:r>
      <w:r w:rsidRPr="000814D5">
        <w:rPr>
          <w:b w:val="0"/>
          <w:sz w:val="28"/>
          <w:szCs w:val="28"/>
        </w:rPr>
        <w:t xml:space="preserve">диная теплоснабжающая организация </w:t>
      </w:r>
      <w:r w:rsidR="00DF080A" w:rsidRPr="000814D5">
        <w:rPr>
          <w:b w:val="0"/>
          <w:sz w:val="28"/>
          <w:szCs w:val="28"/>
        </w:rPr>
        <w:t xml:space="preserve">должна </w:t>
      </w:r>
      <w:r w:rsidRPr="000814D5">
        <w:rPr>
          <w:b w:val="0"/>
          <w:sz w:val="28"/>
          <w:szCs w:val="28"/>
        </w:rPr>
        <w:t>обеспечи</w:t>
      </w:r>
      <w:r w:rsidR="00DF080A" w:rsidRPr="000814D5">
        <w:rPr>
          <w:b w:val="0"/>
          <w:sz w:val="28"/>
          <w:szCs w:val="28"/>
        </w:rPr>
        <w:t xml:space="preserve">ть </w:t>
      </w:r>
      <w:r w:rsidRPr="000814D5">
        <w:rPr>
          <w:b w:val="0"/>
          <w:sz w:val="28"/>
          <w:szCs w:val="28"/>
        </w:rPr>
        <w:t>соблюдение значений параметров качества теплоснабжения и параметров, отражающих допустимые перерывы в теплоснабжении, установленных договором теплоснабжения, в пределах разрешенных отклонений значений указанных параметров.</w:t>
      </w:r>
    </w:p>
    <w:p w14:paraId="3BCD2FFC" w14:textId="77777777" w:rsidR="000B7F12" w:rsidRPr="000814D5" w:rsidRDefault="000B7F12" w:rsidP="00DF080A">
      <w:pPr>
        <w:pStyle w:val="ConsPlusNormal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814D5">
        <w:rPr>
          <w:rFonts w:ascii="Times New Roman" w:hAnsi="Times New Roman" w:cs="Times New Roman"/>
          <w:sz w:val="28"/>
          <w:szCs w:val="28"/>
        </w:rPr>
        <w:t>Пределы разрешенных отклонений значений параметров качества теплоснабжения определяются диапазоном значений параметров качества теплоснабжения и допустимой продолжительностью отклонения значений параметров качества теплоснабжения за пределами указанного диапазона.</w:t>
      </w:r>
    </w:p>
    <w:p w14:paraId="49B6B25F" w14:textId="77777777" w:rsidR="000B7F12" w:rsidRPr="000814D5" w:rsidRDefault="000B7F12" w:rsidP="00DF080A">
      <w:pPr>
        <w:pStyle w:val="ConsPlusNormal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814D5">
        <w:rPr>
          <w:rFonts w:ascii="Times New Roman" w:hAnsi="Times New Roman" w:cs="Times New Roman"/>
          <w:sz w:val="28"/>
          <w:szCs w:val="28"/>
        </w:rPr>
        <w:t xml:space="preserve">Диапазон значений температуры теплоносителя и диапазон значений давления в подающем трубопроводе определяются сторонами договора теплоснабжения в рамках предельных значений отклонений по температуре воды и отклонений по давлению в подающем трубопроводе, предусмотренных </w:t>
      </w:r>
      <w:hyperlink r:id="rId12" w:tooltip="Приказ Минэнерго России от 24.03.2003 N 115 &quot;Об утверждении Правил технической эксплуатации тепловых энергоустановок&quot; (Зарегистрировано в Минюсте России 02.04.2003 N 4358){КонсультантПлюс}" w:history="1">
        <w:r w:rsidRPr="000814D5">
          <w:rPr>
            <w:rStyle w:val="a7"/>
            <w:rFonts w:ascii="Times New Roman" w:hAnsi="Times New Roman" w:cs="Times New Roman"/>
            <w:color w:val="000000" w:themeColor="text1"/>
            <w:sz w:val="28"/>
            <w:szCs w:val="28"/>
            <w:u w:val="none"/>
          </w:rPr>
          <w:t>правилами</w:t>
        </w:r>
      </w:hyperlink>
      <w:r w:rsidRPr="000814D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ехнической эксплуатации тепловых энергоустановок, утвержденными федеральным органом исполнительной власти, увеличенных на величину погрешности теплосчетчика, которая не может превышать максимально допускаемую относительную погрешность теплосчетчика, определенную в соответствии с </w:t>
      </w:r>
      <w:hyperlink r:id="rId13" w:tooltip="Приказ Минстроя России от 17.03.2014 N 99/пр &quot;Об утверждении Методики осуществления коммерческого учета тепловой энергии, теплоносителя&quot; (Зарегистрировано в Минюсте России 12.09.2014 N 34040){КонсультантПлюс}" w:history="1">
        <w:r w:rsidRPr="000814D5">
          <w:rPr>
            <w:rStyle w:val="a7"/>
            <w:rFonts w:ascii="Times New Roman" w:hAnsi="Times New Roman" w:cs="Times New Roman"/>
            <w:color w:val="000000" w:themeColor="text1"/>
            <w:sz w:val="28"/>
            <w:szCs w:val="28"/>
            <w:u w:val="none"/>
          </w:rPr>
          <w:t>методикой</w:t>
        </w:r>
      </w:hyperlink>
      <w:r w:rsidRPr="000814D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814D5">
        <w:rPr>
          <w:rFonts w:ascii="Times New Roman" w:hAnsi="Times New Roman" w:cs="Times New Roman"/>
          <w:sz w:val="28"/>
          <w:szCs w:val="28"/>
        </w:rPr>
        <w:t>осуществления коммерческого учета тепловой энергии, теплоносителя, утвержденной Министерством строительства и жилищно-коммунального хозяйства Российской Федерации.</w:t>
      </w:r>
    </w:p>
    <w:p w14:paraId="00E5C42D" w14:textId="77777777" w:rsidR="000B7F12" w:rsidRPr="000814D5" w:rsidRDefault="000B7F12" w:rsidP="00DF080A">
      <w:pPr>
        <w:pStyle w:val="ConsPlusNormal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814D5">
        <w:rPr>
          <w:rFonts w:ascii="Times New Roman" w:hAnsi="Times New Roman" w:cs="Times New Roman"/>
          <w:color w:val="000000" w:themeColor="text1"/>
          <w:sz w:val="28"/>
          <w:szCs w:val="28"/>
        </w:rPr>
        <w:t>Допустимая продолжительность отклонения значений параметров качества теплоснабжения за пределами диапазона значений параметров качества теплоснабжения определяется по соглашению сторон договора теплоснабжения в рамках следующих предельных значений:</w:t>
      </w:r>
    </w:p>
    <w:p w14:paraId="09A3A7C6" w14:textId="77777777" w:rsidR="000B7F12" w:rsidRPr="000814D5" w:rsidRDefault="000B7F12" w:rsidP="00DF080A">
      <w:pPr>
        <w:pStyle w:val="ConsPlusNormal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814D5">
        <w:rPr>
          <w:rFonts w:ascii="Times New Roman" w:hAnsi="Times New Roman" w:cs="Times New Roman"/>
          <w:color w:val="000000" w:themeColor="text1"/>
          <w:sz w:val="28"/>
          <w:szCs w:val="28"/>
        </w:rPr>
        <w:t>с 1-го по 4-й год, следующий за годом окончания переходного периода, - от 4 до 24 часов включительно (единовременно);</w:t>
      </w:r>
    </w:p>
    <w:p w14:paraId="66681DF6" w14:textId="77777777" w:rsidR="000B7F12" w:rsidRPr="000814D5" w:rsidRDefault="000B7F12" w:rsidP="00DF080A">
      <w:pPr>
        <w:pStyle w:val="ConsPlusNormal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814D5">
        <w:rPr>
          <w:rFonts w:ascii="Times New Roman" w:hAnsi="Times New Roman" w:cs="Times New Roman"/>
          <w:color w:val="000000" w:themeColor="text1"/>
          <w:sz w:val="28"/>
          <w:szCs w:val="28"/>
        </w:rPr>
        <w:t>с 5-го по 6-й год, следующий за годом окончания переходного периода, - от 4 до 18 часов включительно (единовременно);</w:t>
      </w:r>
    </w:p>
    <w:p w14:paraId="43525333" w14:textId="77777777" w:rsidR="000B7F12" w:rsidRPr="000814D5" w:rsidRDefault="000B7F12" w:rsidP="00DF080A">
      <w:pPr>
        <w:pStyle w:val="ConsPlusNormal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814D5">
        <w:rPr>
          <w:rFonts w:ascii="Times New Roman" w:hAnsi="Times New Roman" w:cs="Times New Roman"/>
          <w:color w:val="000000" w:themeColor="text1"/>
          <w:sz w:val="28"/>
          <w:szCs w:val="28"/>
        </w:rPr>
        <w:t>с 7-го по 8-й год, следующий за годом окончания переходного периода, - от 4 до 12 часов включительно (единовременно);</w:t>
      </w:r>
    </w:p>
    <w:p w14:paraId="484EB22E" w14:textId="77777777" w:rsidR="000B7F12" w:rsidRPr="000814D5" w:rsidRDefault="000B7F12" w:rsidP="00DF080A">
      <w:pPr>
        <w:pStyle w:val="ConsPlusNormal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814D5">
        <w:rPr>
          <w:rFonts w:ascii="Times New Roman" w:hAnsi="Times New Roman" w:cs="Times New Roman"/>
          <w:color w:val="000000" w:themeColor="text1"/>
          <w:sz w:val="28"/>
          <w:szCs w:val="28"/>
        </w:rPr>
        <w:t>с 9-го по 10-й год, следующий за годом окончания переходного периода, - от 4 до 8 часов включительно (единовременно);</w:t>
      </w:r>
    </w:p>
    <w:p w14:paraId="0E1662B5" w14:textId="77777777" w:rsidR="000B7F12" w:rsidRPr="000814D5" w:rsidRDefault="000B7F12" w:rsidP="00DF080A">
      <w:pPr>
        <w:pStyle w:val="ConsPlusNormal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814D5">
        <w:rPr>
          <w:rFonts w:ascii="Times New Roman" w:hAnsi="Times New Roman" w:cs="Times New Roman"/>
          <w:sz w:val="28"/>
          <w:szCs w:val="28"/>
        </w:rPr>
        <w:t>с 11-го года, следующего за годом окончания переходного периода, - 4 часа (единовременно).</w:t>
      </w:r>
    </w:p>
    <w:p w14:paraId="0BD584FC" w14:textId="77777777" w:rsidR="000B7F12" w:rsidRPr="000814D5" w:rsidRDefault="000B7F12" w:rsidP="00DF080A">
      <w:pPr>
        <w:pStyle w:val="ConsPlusNormal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814D5">
        <w:rPr>
          <w:rFonts w:ascii="Times New Roman" w:hAnsi="Times New Roman" w:cs="Times New Roman"/>
          <w:sz w:val="28"/>
          <w:szCs w:val="28"/>
        </w:rPr>
        <w:t>При определении фактических среднесуточных значений параметров качества теплоснабжения в рамках допустимой продолжительности отклонения значений параметров качества теплоснабжения значения температуры теплоносителя в подающем трубопроводе и давления теплоносителя в подающем трубопроводе принимаются равными значениям соответствующих показателей, определенных сторонами в договоре теплоснабжения, а за рамками указанной продолжительности - фактическим значениям, определенным по приборам учета тепловой энергии.</w:t>
      </w:r>
    </w:p>
    <w:p w14:paraId="195B791D" w14:textId="77777777" w:rsidR="00DF080A" w:rsidRPr="000814D5" w:rsidRDefault="00DF080A" w:rsidP="00DF080A">
      <w:pPr>
        <w:pStyle w:val="ConsPlusNormal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814D5">
        <w:rPr>
          <w:rFonts w:ascii="Times New Roman" w:hAnsi="Times New Roman" w:cs="Times New Roman"/>
          <w:sz w:val="28"/>
          <w:szCs w:val="28"/>
        </w:rPr>
        <w:t xml:space="preserve">Согласно п. 9.5.8 Правил технической эксплуатации тепловых энергоустановок, утвержденных Минэнерго России от 24.03.2003 г. №113 температуру горячей воды в местах водоразбора для систем централизованного водоснабжения: не ниже 60 </w:t>
      </w:r>
      <w:r w:rsidRPr="000814D5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0814D5">
        <w:rPr>
          <w:rFonts w:ascii="Times New Roman" w:hAnsi="Times New Roman" w:cs="Times New Roman"/>
          <w:sz w:val="28"/>
          <w:szCs w:val="28"/>
        </w:rPr>
        <w:t xml:space="preserve">С – в </w:t>
      </w:r>
      <w:r w:rsidR="00873570" w:rsidRPr="000814D5">
        <w:rPr>
          <w:rFonts w:ascii="Times New Roman" w:hAnsi="Times New Roman" w:cs="Times New Roman"/>
          <w:sz w:val="28"/>
          <w:szCs w:val="28"/>
        </w:rPr>
        <w:t>открытых</w:t>
      </w:r>
      <w:r w:rsidRPr="000814D5">
        <w:rPr>
          <w:rFonts w:ascii="Times New Roman" w:hAnsi="Times New Roman" w:cs="Times New Roman"/>
          <w:sz w:val="28"/>
          <w:szCs w:val="28"/>
        </w:rPr>
        <w:t xml:space="preserve"> системах теплоснабжения</w:t>
      </w:r>
      <w:r w:rsidR="00873570" w:rsidRPr="000814D5">
        <w:rPr>
          <w:rFonts w:ascii="Times New Roman" w:hAnsi="Times New Roman" w:cs="Times New Roman"/>
          <w:sz w:val="28"/>
          <w:szCs w:val="28"/>
        </w:rPr>
        <w:t xml:space="preserve">, не ниже 50 </w:t>
      </w:r>
      <w:r w:rsidR="00873570" w:rsidRPr="000814D5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873570" w:rsidRPr="000814D5">
        <w:rPr>
          <w:rFonts w:ascii="Times New Roman" w:hAnsi="Times New Roman" w:cs="Times New Roman"/>
          <w:sz w:val="28"/>
          <w:szCs w:val="28"/>
        </w:rPr>
        <w:t xml:space="preserve">С – в закрытых системах теплоснабжения, и не выше 75 </w:t>
      </w:r>
      <w:r w:rsidR="00873570" w:rsidRPr="000814D5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873570" w:rsidRPr="000814D5">
        <w:rPr>
          <w:rFonts w:ascii="Times New Roman" w:hAnsi="Times New Roman" w:cs="Times New Roman"/>
          <w:sz w:val="28"/>
          <w:szCs w:val="28"/>
        </w:rPr>
        <w:t>С – для обеих систем.</w:t>
      </w:r>
    </w:p>
    <w:p w14:paraId="6541FE89" w14:textId="77777777" w:rsidR="0021541E" w:rsidRPr="000814D5" w:rsidRDefault="0021541E" w:rsidP="0021541E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ладка и ремонты котельного оборудования производится в соответствии с установленными графиками.</w:t>
      </w:r>
    </w:p>
    <w:p w14:paraId="2FCEC608" w14:textId="77777777" w:rsidR="00EE1424" w:rsidRPr="000814D5" w:rsidRDefault="00EE1424" w:rsidP="00EE1424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Аварийных ситуаций и отказов оборудования теплоисточника, повлекших за собой нарушения теплоснабжения потребителя за прошедшие 5 лет, не было.</w:t>
      </w:r>
    </w:p>
    <w:p w14:paraId="2A8FE8D7" w14:textId="77777777" w:rsidR="00AB716D" w:rsidRPr="000814D5" w:rsidRDefault="00AB716D" w:rsidP="00AB716D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ля обеспечения надежности работы тепловых сетей разработаны аварийные режимы работы оборудования. Так, при повреждении подающего или обратного трубопровода магистральной теплотрассы №1 в сторону города после запорной арматуры, установленной на 94 опоре, предусмотрены режимы рециркуляции теплоносителя через ТНС-1 или ТНС-2 с подпиткой контура по неповрежденному трубопроводу и снижением параметров теплоносителя.</w:t>
      </w:r>
    </w:p>
    <w:p w14:paraId="6DE441F7" w14:textId="77777777" w:rsidR="00AB716D" w:rsidRPr="000814D5" w:rsidRDefault="00AB716D" w:rsidP="00AB716D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и повреждении подающего или обратного трубопровода между запорной арматурой, установленной на 30 и 94 опорах, теплотрасса на город работает по схеме, описанной выше. Потребители, запитанные с теплотрассы между 30 и 94 опорами, не имеющие аварийной брони, отключаются со сливом теплоносителя из систем теплопотребления. Потребители, имеющие аварийную бронь, качественно организуют сброс теплоносителя. Для компенсации потерь т</w:t>
      </w:r>
      <w:r w:rsidR="00486DBD" w:rsidRPr="000814D5">
        <w:rPr>
          <w:sz w:val="28"/>
          <w:szCs w:val="28"/>
        </w:rPr>
        <w:t>еплоносителя задействуются баки-</w:t>
      </w:r>
      <w:r w:rsidRPr="000814D5">
        <w:rPr>
          <w:sz w:val="28"/>
          <w:szCs w:val="28"/>
        </w:rPr>
        <w:t>аккумуляторы на ТНС-2. Для потребителей СХК в этом случае предусмотрена схема рециркуляции теплоносителя через ТНС-1Б и ТНС-2Б со снижением параметров теплоносителя.</w:t>
      </w:r>
    </w:p>
    <w:p w14:paraId="68C393F8" w14:textId="77777777" w:rsidR="00AB716D" w:rsidRPr="000814D5" w:rsidRDefault="00AB716D" w:rsidP="00AB716D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и повреждении подающего или обратного трубопровода между запорной арматурой, установленной на 30 опоре и ТНС-1Б схема работы магистральной тепловых сетей №3 от ТЭЦ-11 осуществляется с сокращением расхода циркуляции и рециркуляцией через ТНС-1Б или ТНС-2Б, отключением поврежденного трубопровода.</w:t>
      </w:r>
    </w:p>
    <w:p w14:paraId="32107905" w14:textId="77777777" w:rsidR="00AB716D" w:rsidRPr="000814D5" w:rsidRDefault="00AB716D" w:rsidP="00AB716D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и повреждении подающего или обратного трубопровода между ТНС-1Б и ТНС-2Б Сельхозкомплекса схема работы магистральных тепловых сетей осуществляется с сокращением расхода циркуляции с ТЭЦ-11, организацией рециркуляциии теплоносителя через ТНС-2Б, отключением поврежденного трубопровода от ТНС-1Б до ТНС-2Б.</w:t>
      </w:r>
    </w:p>
    <w:p w14:paraId="3CFF8C2F" w14:textId="77777777" w:rsidR="003C7E63" w:rsidRPr="000814D5" w:rsidRDefault="003C7E63" w:rsidP="007076AE">
      <w:pPr>
        <w:pStyle w:val="2"/>
        <w:pBdr>
          <w:bottom w:val="single" w:sz="12" w:space="1" w:color="auto"/>
        </w:pBdr>
        <w:tabs>
          <w:tab w:val="left" w:pos="993"/>
        </w:tabs>
        <w:suppressAutoHyphens/>
        <w:spacing w:before="300" w:after="200"/>
        <w:ind w:left="426" w:hanging="1"/>
        <w:rPr>
          <w:rFonts w:ascii="Cambria" w:hAnsi="Cambria" w:cs="Times New Roman"/>
          <w:i w:val="0"/>
          <w:color w:val="000000" w:themeColor="text1"/>
          <w:sz w:val="30"/>
          <w:szCs w:val="30"/>
        </w:rPr>
      </w:pPr>
      <w:bookmarkStart w:id="26" w:name="_Toc4718848"/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Технико-экономические показатели теплоснабжающ</w:t>
      </w:r>
      <w:r w:rsidR="00364460"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ей</w:t>
      </w:r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 xml:space="preserve"> организаци</w:t>
      </w:r>
      <w:r w:rsidR="00364460"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и</w:t>
      </w:r>
      <w:bookmarkEnd w:id="26"/>
    </w:p>
    <w:p w14:paraId="32B1B8F9" w14:textId="77777777" w:rsidR="00A728A2" w:rsidRPr="000814D5" w:rsidRDefault="00A728A2" w:rsidP="00A728A2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сновные технико-экономические показатели предприятия - это система измерителей, абсолютных и относительных показателей, которая характеризует хозяйственно-экономическую деятельность предприятия. Комплексный характер системы технико-экономических показателей позволяет адекватно оценить деятельность отдельного предприятия и сопоставить его результаты в динамике.</w:t>
      </w:r>
    </w:p>
    <w:p w14:paraId="6711F063" w14:textId="77777777" w:rsidR="00A728A2" w:rsidRPr="000814D5" w:rsidRDefault="00A728A2" w:rsidP="00A728A2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В таблице </w:t>
      </w:r>
      <w:r w:rsidR="00AD0780" w:rsidRPr="00AD0780">
        <w:rPr>
          <w:sz w:val="28"/>
          <w:szCs w:val="28"/>
        </w:rPr>
        <w:t>19</w:t>
      </w:r>
      <w:r w:rsidRPr="000814D5">
        <w:rPr>
          <w:sz w:val="28"/>
          <w:szCs w:val="28"/>
        </w:rPr>
        <w:t xml:space="preserve"> отображены технико-экономические показатели теплоснабжающей организации</w:t>
      </w:r>
      <w:r w:rsidR="003C7E25" w:rsidRPr="000814D5">
        <w:rPr>
          <w:sz w:val="28"/>
          <w:szCs w:val="28"/>
        </w:rPr>
        <w:t xml:space="preserve"> за 2020 год</w:t>
      </w:r>
      <w:r w:rsidRPr="000814D5">
        <w:rPr>
          <w:sz w:val="28"/>
          <w:szCs w:val="28"/>
        </w:rPr>
        <w:t>.</w:t>
      </w:r>
    </w:p>
    <w:p w14:paraId="363FEE31" w14:textId="77777777" w:rsidR="00A728A2" w:rsidRPr="00AD0780" w:rsidRDefault="00A728A2" w:rsidP="00A674A3">
      <w:pPr>
        <w:pStyle w:val="aff2"/>
        <w:autoSpaceDE w:val="0"/>
        <w:autoSpaceDN w:val="0"/>
        <w:adjustRightInd w:val="0"/>
        <w:ind w:left="0" w:firstLine="709"/>
        <w:jc w:val="right"/>
        <w:rPr>
          <w:sz w:val="28"/>
          <w:szCs w:val="28"/>
          <w:lang w:val="en-US"/>
        </w:rPr>
      </w:pPr>
      <w:r w:rsidRPr="000814D5">
        <w:rPr>
          <w:sz w:val="28"/>
          <w:szCs w:val="28"/>
        </w:rPr>
        <w:t>Таблица</w:t>
      </w:r>
      <w:r w:rsidR="00CD520A" w:rsidRPr="000814D5">
        <w:rPr>
          <w:sz w:val="28"/>
          <w:szCs w:val="28"/>
        </w:rPr>
        <w:t xml:space="preserve"> </w:t>
      </w:r>
      <w:r w:rsidR="00AD0780">
        <w:rPr>
          <w:sz w:val="28"/>
          <w:szCs w:val="28"/>
          <w:lang w:val="en-US"/>
        </w:rPr>
        <w:t>19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29"/>
        <w:gridCol w:w="2299"/>
      </w:tblGrid>
      <w:tr w:rsidR="00F21426" w:rsidRPr="000814D5" w14:paraId="644BB18E" w14:textId="77777777" w:rsidTr="00F21426">
        <w:trPr>
          <w:trHeight w:val="20"/>
          <w:tblHeader/>
        </w:trPr>
        <w:tc>
          <w:tcPr>
            <w:tcW w:w="3806" w:type="pct"/>
            <w:vAlign w:val="center"/>
          </w:tcPr>
          <w:p w14:paraId="4DA19AAD" w14:textId="77777777" w:rsidR="00F21426" w:rsidRPr="000814D5" w:rsidRDefault="00F21426" w:rsidP="00A728A2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источника теплоснабжения</w:t>
            </w:r>
          </w:p>
        </w:tc>
        <w:tc>
          <w:tcPr>
            <w:tcW w:w="1194" w:type="pct"/>
            <w:vAlign w:val="center"/>
          </w:tcPr>
          <w:p w14:paraId="4BB7C69F" w14:textId="77777777" w:rsidR="00F21426" w:rsidRPr="000814D5" w:rsidRDefault="00F21426" w:rsidP="00A728A2">
            <w:pPr>
              <w:pStyle w:val="TableParagraph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ТЭЦ-11</w:t>
            </w:r>
          </w:p>
        </w:tc>
      </w:tr>
      <w:tr w:rsidR="00F21426" w:rsidRPr="000814D5" w14:paraId="1B7D6105" w14:textId="77777777" w:rsidTr="00F21426">
        <w:trPr>
          <w:trHeight w:val="20"/>
        </w:trPr>
        <w:tc>
          <w:tcPr>
            <w:tcW w:w="3806" w:type="pct"/>
            <w:vAlign w:val="center"/>
          </w:tcPr>
          <w:p w14:paraId="46E76EB9" w14:textId="77777777" w:rsidR="00F21426" w:rsidRPr="000814D5" w:rsidRDefault="00F21426" w:rsidP="00A728A2">
            <w:pPr>
              <w:pStyle w:val="TableParagraph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Установленная мощность, Гкал/ч</w:t>
            </w:r>
          </w:p>
        </w:tc>
        <w:tc>
          <w:tcPr>
            <w:tcW w:w="1194" w:type="pct"/>
            <w:vAlign w:val="center"/>
          </w:tcPr>
          <w:p w14:paraId="378F9CC1" w14:textId="77777777" w:rsidR="00F21426" w:rsidRPr="000814D5" w:rsidRDefault="00936768" w:rsidP="007C62F4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</w:t>
            </w:r>
            <w:r w:rsidR="007C62F4"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6,</w:t>
            </w:r>
            <w:r w:rsidR="007C62F4"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9</w:t>
            </w:r>
          </w:p>
        </w:tc>
      </w:tr>
      <w:tr w:rsidR="00F21426" w:rsidRPr="000814D5" w14:paraId="5364478A" w14:textId="77777777" w:rsidTr="00F21426">
        <w:trPr>
          <w:trHeight w:val="20"/>
        </w:trPr>
        <w:tc>
          <w:tcPr>
            <w:tcW w:w="3806" w:type="pct"/>
            <w:vAlign w:val="center"/>
          </w:tcPr>
          <w:p w14:paraId="33FFCC8B" w14:textId="77777777" w:rsidR="00F21426" w:rsidRPr="000814D5" w:rsidRDefault="00F21426" w:rsidP="00A728A2">
            <w:pPr>
              <w:pStyle w:val="TableParagraph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Располагаемая мощность, Гкал/ч</w:t>
            </w:r>
          </w:p>
        </w:tc>
        <w:tc>
          <w:tcPr>
            <w:tcW w:w="1194" w:type="pct"/>
            <w:vAlign w:val="center"/>
          </w:tcPr>
          <w:p w14:paraId="7756AE29" w14:textId="77777777" w:rsidR="00F21426" w:rsidRPr="000814D5" w:rsidRDefault="007C62F4" w:rsidP="007C62F4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56</w:t>
            </w:r>
            <w:r w:rsidR="00936768"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9</w:t>
            </w:r>
          </w:p>
        </w:tc>
      </w:tr>
      <w:tr w:rsidR="00F21426" w:rsidRPr="000814D5" w14:paraId="1FA899F3" w14:textId="77777777" w:rsidTr="00F21426">
        <w:trPr>
          <w:trHeight w:val="20"/>
        </w:trPr>
        <w:tc>
          <w:tcPr>
            <w:tcW w:w="3806" w:type="pct"/>
            <w:vAlign w:val="center"/>
          </w:tcPr>
          <w:p w14:paraId="491961A8" w14:textId="77777777" w:rsidR="00F21426" w:rsidRPr="000814D5" w:rsidRDefault="00F21426" w:rsidP="00A728A2">
            <w:pPr>
              <w:pStyle w:val="TableParagraph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Мощность Нетто, Гкал/ч</w:t>
            </w:r>
          </w:p>
        </w:tc>
        <w:tc>
          <w:tcPr>
            <w:tcW w:w="1194" w:type="pct"/>
            <w:vAlign w:val="center"/>
          </w:tcPr>
          <w:p w14:paraId="6DC452C7" w14:textId="77777777" w:rsidR="00F21426" w:rsidRPr="000814D5" w:rsidRDefault="00441F1E" w:rsidP="00A728A2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14,7</w:t>
            </w:r>
          </w:p>
        </w:tc>
      </w:tr>
      <w:tr w:rsidR="00F21426" w:rsidRPr="000814D5" w14:paraId="1D8C4514" w14:textId="77777777" w:rsidTr="00F21426">
        <w:trPr>
          <w:trHeight w:val="20"/>
        </w:trPr>
        <w:tc>
          <w:tcPr>
            <w:tcW w:w="3806" w:type="pct"/>
            <w:vAlign w:val="center"/>
          </w:tcPr>
          <w:p w14:paraId="2226CA48" w14:textId="77777777" w:rsidR="00F21426" w:rsidRPr="000814D5" w:rsidRDefault="00F21426" w:rsidP="00A728A2">
            <w:pPr>
              <w:pStyle w:val="TableParagraph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Присоединенная нагрузка, Гкал/ч</w:t>
            </w:r>
          </w:p>
        </w:tc>
        <w:tc>
          <w:tcPr>
            <w:tcW w:w="1194" w:type="pct"/>
            <w:vAlign w:val="center"/>
          </w:tcPr>
          <w:p w14:paraId="452AFF2D" w14:textId="77777777" w:rsidR="00F21426" w:rsidRPr="000814D5" w:rsidRDefault="006D2D73" w:rsidP="00A728A2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97,5</w:t>
            </w:r>
          </w:p>
        </w:tc>
      </w:tr>
      <w:tr w:rsidR="00F21426" w:rsidRPr="000814D5" w14:paraId="34113E4E" w14:textId="77777777" w:rsidTr="00F21426">
        <w:trPr>
          <w:trHeight w:val="20"/>
        </w:trPr>
        <w:tc>
          <w:tcPr>
            <w:tcW w:w="3806" w:type="pct"/>
            <w:vAlign w:val="center"/>
          </w:tcPr>
          <w:p w14:paraId="2942E10A" w14:textId="77777777" w:rsidR="00F21426" w:rsidRPr="000814D5" w:rsidRDefault="00F21426" w:rsidP="00A728A2">
            <w:pPr>
              <w:pStyle w:val="TableParagraph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Подключенная нагрузка, Гкал/ч</w:t>
            </w:r>
          </w:p>
        </w:tc>
        <w:tc>
          <w:tcPr>
            <w:tcW w:w="1194" w:type="pct"/>
            <w:vAlign w:val="center"/>
          </w:tcPr>
          <w:p w14:paraId="05C00F22" w14:textId="77777777" w:rsidR="00F21426" w:rsidRPr="000814D5" w:rsidRDefault="00C24D12" w:rsidP="00A21ACF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19,6</w:t>
            </w:r>
          </w:p>
        </w:tc>
      </w:tr>
      <w:tr w:rsidR="00F21426" w:rsidRPr="000814D5" w14:paraId="753EE452" w14:textId="77777777" w:rsidTr="00F21426">
        <w:trPr>
          <w:trHeight w:val="20"/>
        </w:trPr>
        <w:tc>
          <w:tcPr>
            <w:tcW w:w="3806" w:type="pct"/>
            <w:vAlign w:val="center"/>
          </w:tcPr>
          <w:p w14:paraId="148FFD99" w14:textId="77777777" w:rsidR="00F21426" w:rsidRPr="000814D5" w:rsidRDefault="00F21426" w:rsidP="00A728A2">
            <w:pPr>
              <w:pStyle w:val="TableParagrap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сход тепловой энергии на собственные нужды, Гкал</w:t>
            </w:r>
          </w:p>
        </w:tc>
        <w:tc>
          <w:tcPr>
            <w:tcW w:w="1194" w:type="pct"/>
            <w:vAlign w:val="center"/>
          </w:tcPr>
          <w:p w14:paraId="73008017" w14:textId="77777777" w:rsidR="00F21426" w:rsidRPr="000814D5" w:rsidRDefault="00813F07" w:rsidP="00A728A2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71 829</w:t>
            </w:r>
          </w:p>
        </w:tc>
      </w:tr>
      <w:tr w:rsidR="00F21426" w:rsidRPr="000814D5" w14:paraId="696A73A0" w14:textId="77777777" w:rsidTr="00F21426">
        <w:trPr>
          <w:trHeight w:val="20"/>
        </w:trPr>
        <w:tc>
          <w:tcPr>
            <w:tcW w:w="3806" w:type="pct"/>
            <w:vAlign w:val="center"/>
          </w:tcPr>
          <w:p w14:paraId="08CA0246" w14:textId="77777777" w:rsidR="00F21426" w:rsidRPr="000814D5" w:rsidRDefault="00F21426" w:rsidP="00A728A2">
            <w:pPr>
              <w:pStyle w:val="TableParagrap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тпуск тепловой энергии в сеть, Гкал</w:t>
            </w:r>
          </w:p>
        </w:tc>
        <w:tc>
          <w:tcPr>
            <w:tcW w:w="1194" w:type="pct"/>
            <w:vAlign w:val="center"/>
          </w:tcPr>
          <w:p w14:paraId="48C5DADF" w14:textId="77777777" w:rsidR="00F21426" w:rsidRPr="000814D5" w:rsidRDefault="00435F63" w:rsidP="00A728A2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886</w:t>
            </w:r>
            <w:r w:rsidR="00FB5884" w:rsidRPr="000814D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17</w:t>
            </w:r>
          </w:p>
        </w:tc>
      </w:tr>
      <w:tr w:rsidR="00F21426" w:rsidRPr="000814D5" w14:paraId="31F86524" w14:textId="77777777" w:rsidTr="00F21426">
        <w:trPr>
          <w:trHeight w:val="20"/>
        </w:trPr>
        <w:tc>
          <w:tcPr>
            <w:tcW w:w="3806" w:type="pct"/>
            <w:vAlign w:val="center"/>
          </w:tcPr>
          <w:p w14:paraId="33E2C06E" w14:textId="77777777" w:rsidR="00F21426" w:rsidRPr="000814D5" w:rsidRDefault="00F21426" w:rsidP="00A728A2">
            <w:pPr>
              <w:pStyle w:val="TableParagrap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тери в тепловых сетях, Гкал</w:t>
            </w:r>
          </w:p>
        </w:tc>
        <w:tc>
          <w:tcPr>
            <w:tcW w:w="1194" w:type="pct"/>
            <w:vAlign w:val="center"/>
          </w:tcPr>
          <w:p w14:paraId="1CFD06BE" w14:textId="77777777" w:rsidR="00F21426" w:rsidRPr="000814D5" w:rsidRDefault="00624152" w:rsidP="00A728A2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202 057</w:t>
            </w:r>
          </w:p>
        </w:tc>
      </w:tr>
      <w:tr w:rsidR="00F21426" w:rsidRPr="000814D5" w14:paraId="428F7CE5" w14:textId="77777777" w:rsidTr="00F21426">
        <w:trPr>
          <w:trHeight w:val="20"/>
        </w:trPr>
        <w:tc>
          <w:tcPr>
            <w:tcW w:w="3806" w:type="pct"/>
            <w:vAlign w:val="center"/>
          </w:tcPr>
          <w:p w14:paraId="214CDFCF" w14:textId="77777777" w:rsidR="00F21426" w:rsidRPr="000814D5" w:rsidRDefault="00F21426" w:rsidP="00A728A2">
            <w:pPr>
              <w:pStyle w:val="TableParagraph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</w:rPr>
              <w:t>Полезный отпуск, Гкал</w:t>
            </w:r>
          </w:p>
        </w:tc>
        <w:tc>
          <w:tcPr>
            <w:tcW w:w="1194" w:type="pct"/>
            <w:vAlign w:val="center"/>
          </w:tcPr>
          <w:p w14:paraId="1D32D7DA" w14:textId="77777777" w:rsidR="00F21426" w:rsidRPr="000814D5" w:rsidRDefault="004C2276" w:rsidP="00A728A2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14D5">
              <w:rPr>
                <w:rFonts w:ascii="Times New Roman" w:hAnsi="Times New Roman" w:cs="Times New Roman"/>
                <w:color w:val="1F497D"/>
                <w:sz w:val="24"/>
                <w:szCs w:val="24"/>
              </w:rPr>
              <w:t>684 160</w:t>
            </w:r>
          </w:p>
        </w:tc>
      </w:tr>
      <w:tr w:rsidR="00F21426" w:rsidRPr="000814D5" w14:paraId="209E74AE" w14:textId="77777777" w:rsidTr="00F21426">
        <w:trPr>
          <w:trHeight w:val="20"/>
        </w:trPr>
        <w:tc>
          <w:tcPr>
            <w:tcW w:w="3806" w:type="pct"/>
            <w:vAlign w:val="center"/>
          </w:tcPr>
          <w:p w14:paraId="15B72799" w14:textId="77777777" w:rsidR="00F21426" w:rsidRPr="000814D5" w:rsidRDefault="00F21426" w:rsidP="00A728A2">
            <w:pPr>
              <w:pStyle w:val="TableParagrap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сход топлива, т.у.т.</w:t>
            </w:r>
          </w:p>
        </w:tc>
        <w:tc>
          <w:tcPr>
            <w:tcW w:w="1194" w:type="pct"/>
            <w:vAlign w:val="center"/>
          </w:tcPr>
          <w:p w14:paraId="2E76DA38" w14:textId="77777777" w:rsidR="00F21426" w:rsidRPr="000814D5" w:rsidRDefault="00723AB9" w:rsidP="00723AB9">
            <w:pPr>
              <w:pStyle w:val="TableParagraph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96</w:t>
            </w:r>
            <w:r w:rsidR="00346A76" w:rsidRPr="000814D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814D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776</w:t>
            </w:r>
          </w:p>
        </w:tc>
      </w:tr>
    </w:tbl>
    <w:p w14:paraId="79EF04FC" w14:textId="77777777" w:rsidR="00A728A2" w:rsidRPr="000814D5" w:rsidRDefault="00A728A2" w:rsidP="00A728A2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</w:p>
    <w:p w14:paraId="619F2637" w14:textId="77777777" w:rsidR="00916B2E" w:rsidRPr="000814D5" w:rsidRDefault="00916B2E" w:rsidP="00AC637C">
      <w:pPr>
        <w:pStyle w:val="2"/>
        <w:pBdr>
          <w:bottom w:val="single" w:sz="12" w:space="1" w:color="auto"/>
        </w:pBdr>
        <w:tabs>
          <w:tab w:val="left" w:pos="993"/>
        </w:tabs>
        <w:spacing w:before="300" w:after="200"/>
        <w:ind w:left="720" w:hanging="295"/>
        <w:rPr>
          <w:rFonts w:ascii="Cambria" w:hAnsi="Cambria" w:cs="Times New Roman"/>
          <w:i w:val="0"/>
          <w:color w:val="000000" w:themeColor="text1"/>
          <w:sz w:val="30"/>
          <w:szCs w:val="30"/>
        </w:rPr>
      </w:pPr>
      <w:bookmarkStart w:id="27" w:name="_Toc4718849"/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Цены (тарифы) в сфере теплоснабжения</w:t>
      </w:r>
      <w:bookmarkEnd w:id="27"/>
    </w:p>
    <w:p w14:paraId="3189F0C3" w14:textId="77777777" w:rsidR="004868BC" w:rsidRPr="000814D5" w:rsidRDefault="00C905D0" w:rsidP="003E5CC1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ведения о</w:t>
      </w:r>
      <w:r w:rsidR="000F7628" w:rsidRPr="000814D5">
        <w:rPr>
          <w:sz w:val="28"/>
          <w:szCs w:val="28"/>
        </w:rPr>
        <w:t xml:space="preserve"> тариф</w:t>
      </w:r>
      <w:r w:rsidRPr="000814D5">
        <w:rPr>
          <w:sz w:val="28"/>
          <w:szCs w:val="28"/>
        </w:rPr>
        <w:t>ах</w:t>
      </w:r>
      <w:r w:rsidR="000F7628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</w:rPr>
        <w:t>н</w:t>
      </w:r>
      <w:r w:rsidR="000F7628" w:rsidRPr="000814D5">
        <w:rPr>
          <w:sz w:val="28"/>
          <w:szCs w:val="28"/>
        </w:rPr>
        <w:t xml:space="preserve">а тепловую энергию </w:t>
      </w:r>
    </w:p>
    <w:p w14:paraId="13E62815" w14:textId="77777777" w:rsidR="004868BC" w:rsidRPr="000814D5" w:rsidRDefault="004868BC" w:rsidP="003E5CC1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</w:t>
      </w:r>
      <w:r w:rsidR="000F7628" w:rsidRPr="000814D5">
        <w:rPr>
          <w:sz w:val="28"/>
          <w:szCs w:val="28"/>
        </w:rPr>
        <w:t>а территории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для </w:t>
      </w:r>
      <w:r w:rsidR="00DE3F0F" w:rsidRPr="000814D5">
        <w:rPr>
          <w:sz w:val="28"/>
          <w:szCs w:val="28"/>
        </w:rPr>
        <w:t>ООО «Байкальская энергетическая компания»</w:t>
      </w:r>
      <w:r w:rsidRPr="000814D5">
        <w:rPr>
          <w:sz w:val="28"/>
          <w:szCs w:val="28"/>
        </w:rPr>
        <w:t>, являющейся единой теплоснабжающей организацией в городе, установлен тариф на тепловую энергию на 20</w:t>
      </w:r>
      <w:r w:rsidR="006015AF" w:rsidRPr="000814D5">
        <w:rPr>
          <w:sz w:val="28"/>
          <w:szCs w:val="28"/>
        </w:rPr>
        <w:t>21</w:t>
      </w:r>
      <w:r w:rsidRPr="000814D5">
        <w:rPr>
          <w:sz w:val="28"/>
          <w:szCs w:val="28"/>
        </w:rPr>
        <w:t xml:space="preserve"> год в размере </w:t>
      </w:r>
      <w:r w:rsidR="006015AF" w:rsidRPr="000814D5">
        <w:rPr>
          <w:sz w:val="28"/>
          <w:szCs w:val="28"/>
        </w:rPr>
        <w:t xml:space="preserve">1130,81 </w:t>
      </w:r>
      <w:r w:rsidRPr="000814D5">
        <w:rPr>
          <w:sz w:val="28"/>
          <w:szCs w:val="28"/>
        </w:rPr>
        <w:t>руб./Гкал (в т.ч. НДС).</w:t>
      </w:r>
    </w:p>
    <w:p w14:paraId="7F9C6CCA" w14:textId="77777777" w:rsidR="00FF6C73" w:rsidRPr="000814D5" w:rsidRDefault="006C511D" w:rsidP="003E5CC1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се</w:t>
      </w:r>
      <w:r w:rsidR="00FF6C73" w:rsidRPr="000814D5">
        <w:rPr>
          <w:sz w:val="28"/>
          <w:szCs w:val="28"/>
        </w:rPr>
        <w:t xml:space="preserve">бестоимости </w:t>
      </w:r>
      <w:r w:rsidRPr="000814D5">
        <w:rPr>
          <w:sz w:val="28"/>
          <w:szCs w:val="28"/>
        </w:rPr>
        <w:t>производства и передачи тепловой энергии</w:t>
      </w:r>
      <w:r w:rsidR="00FF6C73" w:rsidRPr="000814D5">
        <w:rPr>
          <w:sz w:val="28"/>
          <w:szCs w:val="28"/>
        </w:rPr>
        <w:t xml:space="preserve"> основными являются следующие статьи затрат:</w:t>
      </w:r>
    </w:p>
    <w:p w14:paraId="2F06864F" w14:textId="77777777" w:rsidR="00FF6C73" w:rsidRPr="000814D5" w:rsidRDefault="00FF6C73" w:rsidP="003E5CC1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расходы топливо;</w:t>
      </w:r>
    </w:p>
    <w:p w14:paraId="285B412B" w14:textId="77777777" w:rsidR="00FF6C73" w:rsidRPr="000814D5" w:rsidRDefault="00FF6C73" w:rsidP="003E5CC1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оплата труда основного производственного персонала с отчислениями на социальные нужды;</w:t>
      </w:r>
    </w:p>
    <w:p w14:paraId="4FDFD880" w14:textId="77777777" w:rsidR="00FF6C73" w:rsidRPr="000814D5" w:rsidRDefault="00FF6C73" w:rsidP="003E5CC1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затраты на покупную электрическую энергию.</w:t>
      </w:r>
    </w:p>
    <w:p w14:paraId="59818416" w14:textId="77777777" w:rsidR="008C0519" w:rsidRPr="000814D5" w:rsidRDefault="003665CA" w:rsidP="003E5CC1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связи с этим</w:t>
      </w:r>
      <w:r w:rsidR="008C0519" w:rsidRPr="000814D5">
        <w:rPr>
          <w:sz w:val="28"/>
          <w:szCs w:val="28"/>
        </w:rPr>
        <w:t xml:space="preserve"> деятельность теплоснабжающ</w:t>
      </w:r>
      <w:r w:rsidR="000A6472" w:rsidRPr="000814D5">
        <w:rPr>
          <w:sz w:val="28"/>
          <w:szCs w:val="28"/>
        </w:rPr>
        <w:t>ей</w:t>
      </w:r>
      <w:r w:rsidR="008C0519" w:rsidRPr="000814D5">
        <w:rPr>
          <w:sz w:val="28"/>
          <w:szCs w:val="28"/>
        </w:rPr>
        <w:t xml:space="preserve"> организаци</w:t>
      </w:r>
      <w:r w:rsidR="000A6472" w:rsidRPr="000814D5">
        <w:rPr>
          <w:sz w:val="28"/>
          <w:szCs w:val="28"/>
        </w:rPr>
        <w:t>и</w:t>
      </w:r>
      <w:r w:rsidR="008C0519" w:rsidRPr="000814D5">
        <w:rPr>
          <w:sz w:val="28"/>
          <w:szCs w:val="28"/>
        </w:rPr>
        <w:t xml:space="preserve"> в целом характеризуется высоким уровнем трудоемкости и энергорес</w:t>
      </w:r>
      <w:r w:rsidR="00DE5A1D" w:rsidRPr="000814D5">
        <w:rPr>
          <w:sz w:val="28"/>
          <w:szCs w:val="28"/>
        </w:rPr>
        <w:t>урсоемкости, что свойственно теплоснабжающим организациям, занимающимся производством и передачей тепловой энергии.</w:t>
      </w:r>
    </w:p>
    <w:p w14:paraId="58B514CF" w14:textId="77777777" w:rsidR="00032FB3" w:rsidRPr="000814D5" w:rsidRDefault="00032FB3" w:rsidP="00032FB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лата на подключение к тепловым сетям устанавливается для лиц, осуществляющих строительство и (или) реконструкцию здания, сооружения, иного объекта, в случае, если данное строительство, реконструкция влекут за собой увеличение нагрузки.</w:t>
      </w:r>
    </w:p>
    <w:p w14:paraId="35EC3AB7" w14:textId="77777777" w:rsidR="00032FB3" w:rsidRPr="000814D5" w:rsidRDefault="00032FB3" w:rsidP="00032FB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лата за подключение вносится на основании публичного договора, заключаемого теплосетевой организацией с обратившимися к ней лицами, осуществляющими строительство и (или) реконструкцию объекта.</w:t>
      </w:r>
    </w:p>
    <w:p w14:paraId="42955F70" w14:textId="77777777" w:rsidR="00032FB3" w:rsidRPr="000814D5" w:rsidRDefault="00032FB3" w:rsidP="00032FB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казанный договор определяет порядок и условия подключения объекта к тепловым сетям, порядок внесения платы за подключение.</w:t>
      </w:r>
    </w:p>
    <w:p w14:paraId="777B272C" w14:textId="77777777" w:rsidR="00032FB3" w:rsidRPr="000814D5" w:rsidRDefault="00032FB3" w:rsidP="00032FB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лата за работы по присоединению внутриплощадочных и (или) внутридомовых сетей построенного (реконструированного) объекта капитального строительства в точке подключения к тепловым сетям определяется соглашением сторон. В состав данной платы включаются:</w:t>
      </w:r>
    </w:p>
    <w:p w14:paraId="4A9ABADF" w14:textId="77777777" w:rsidR="00032FB3" w:rsidRPr="000814D5" w:rsidRDefault="00032FB3" w:rsidP="00032FB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работы по врезке построенных сетей в существующую сеть;</w:t>
      </w:r>
    </w:p>
    <w:p w14:paraId="2CFFC877" w14:textId="77777777" w:rsidR="00032FB3" w:rsidRPr="000814D5" w:rsidRDefault="00032FB3" w:rsidP="00032FB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объем слитого, в результате выполнения работ по присоединению объектов заказчика к тепловой сети, теплоносителя и объем потерянной с теплоносителем тепловой энергии по тарифам, утвержденным в установленном законодательством порядке.</w:t>
      </w:r>
    </w:p>
    <w:p w14:paraId="6BBA53B2" w14:textId="3530774F" w:rsidR="00032FB3" w:rsidRPr="000814D5" w:rsidRDefault="00032FB3" w:rsidP="00032FB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Согласно ч.3 ст. 13 ФЗ №190 </w:t>
      </w:r>
      <w:r w:rsidR="00A07500">
        <w:rPr>
          <w:sz w:val="28"/>
          <w:szCs w:val="28"/>
        </w:rPr>
        <w:t>«О теплоснабжении» от 27.07.2010</w:t>
      </w:r>
      <w:r w:rsidRPr="000814D5">
        <w:rPr>
          <w:sz w:val="28"/>
          <w:szCs w:val="28"/>
        </w:rPr>
        <w:t xml:space="preserve"> г. потребители, подключенные к системе теплоснабжения, но не потребляющие тепловой энергии (мощности), теплоносителя по договору теплоснабжения, заключают с теплоснабжающими организациями договоры оказания услуг по поддержанию резервной тепловой мощности и оплачивают указанные услуги по регулируемым ценам (тарифам) или по ценам, определяемым соглашением сторон договора, в случаях, предусмотренных настоящим Федеральным законом, в порядке, установленном статьей 16 настоящего Федерального закона.</w:t>
      </w:r>
    </w:p>
    <w:p w14:paraId="6629C507" w14:textId="77777777" w:rsidR="00032FB3" w:rsidRPr="000814D5" w:rsidRDefault="00032FB3" w:rsidP="00032FB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соответствии со ст. 16 ФЗ-190:</w:t>
      </w:r>
    </w:p>
    <w:p w14:paraId="6B789700" w14:textId="77777777" w:rsidR="00032FB3" w:rsidRPr="000814D5" w:rsidRDefault="00032FB3" w:rsidP="00032FB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1. Плата за услуги по поддержанию резервной тепловой мощности устанавливается в случае, если потребитель не потребляет тепловую энергию, но не осуществил отсоединение принадлежащих ему теплопотребляющих установок от тепловой сети в целях сохранения возможности возобновить потребление тепловой энергии при возникновении такой необходимости.</w:t>
      </w:r>
    </w:p>
    <w:p w14:paraId="0C45C5B4" w14:textId="77777777" w:rsidR="00032FB3" w:rsidRPr="000814D5" w:rsidRDefault="00032FB3" w:rsidP="00032FB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2. Плата за услуги по поддержанию резервной тепловой мощности подлежит регулированию для отдельных категорий социально значимых потребителей, перечень которых опреде</w:t>
      </w:r>
      <w:r w:rsidR="00050D6D" w:rsidRPr="000814D5">
        <w:rPr>
          <w:sz w:val="28"/>
          <w:szCs w:val="28"/>
        </w:rPr>
        <w:t xml:space="preserve">ляется основами ценообразования в </w:t>
      </w:r>
      <w:r w:rsidRPr="000814D5">
        <w:rPr>
          <w:sz w:val="28"/>
          <w:szCs w:val="28"/>
        </w:rPr>
        <w:t>сфере теплоснабжения, утвержденными Правительством Российской Федерации, и устанавливается как сумма ставок за поддерживаемую мощность источника тепловой энергии и за поддерживаемую мощность тепловых сетей в объеме, необходимом для возможного обеспечения тепловой нагрузки потребителя.</w:t>
      </w:r>
    </w:p>
    <w:p w14:paraId="6BBE30AD" w14:textId="77777777" w:rsidR="00032FB3" w:rsidRPr="000814D5" w:rsidRDefault="00032FB3" w:rsidP="00032FB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3. Для иных категорий потребителей тепловой энергии плата за услуги по поддержанию резервной тепловой мощности не регулируется и устанавливается соглашением сторон.</w:t>
      </w:r>
    </w:p>
    <w:p w14:paraId="7A5E5614" w14:textId="77777777" w:rsidR="00032FB3" w:rsidRPr="000814D5" w:rsidRDefault="00032FB3" w:rsidP="00032FB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и этом нормы ФЗ четко не определяют, каким именно соглашением размер платы подлежит урегулированию. В связи с этим представляется, что размер   платы может быть урегулирован как в рамках договора оказания услуг по поддержанию резервной тепловой мощности, так и в рамках самостоятельного формализованного соглашения сторон о размере платы, либо же посредством включения условия о размере платы непосредственно в договор теплоснабжения.</w:t>
      </w:r>
    </w:p>
    <w:p w14:paraId="10193993" w14:textId="77777777" w:rsidR="00032FB3" w:rsidRPr="000814D5" w:rsidRDefault="00032FB3" w:rsidP="00032FB3">
      <w:pPr>
        <w:pStyle w:val="aff2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Плата за услуги по поддержанию резервной тепловой мощности в </w:t>
      </w:r>
      <w:r w:rsidR="00B53D65" w:rsidRPr="000814D5">
        <w:rPr>
          <w:sz w:val="28"/>
          <w:szCs w:val="28"/>
        </w:rPr>
        <w:t>муниципальном образовании «город Усолье-Сибирское»</w:t>
      </w:r>
      <w:r w:rsidRPr="000814D5">
        <w:rPr>
          <w:sz w:val="28"/>
          <w:szCs w:val="28"/>
        </w:rPr>
        <w:t xml:space="preserve"> не установлена.</w:t>
      </w:r>
    </w:p>
    <w:p w14:paraId="32C27D11" w14:textId="77777777" w:rsidR="005F19CC" w:rsidRPr="000814D5" w:rsidRDefault="005F19CC" w:rsidP="00AC637C">
      <w:pPr>
        <w:spacing w:line="360" w:lineRule="auto"/>
        <w:ind w:firstLine="567"/>
        <w:jc w:val="both"/>
        <w:rPr>
          <w:color w:val="000000" w:themeColor="text1"/>
          <w:sz w:val="28"/>
          <w:szCs w:val="28"/>
        </w:rPr>
      </w:pPr>
    </w:p>
    <w:p w14:paraId="6A44C5A6" w14:textId="77777777" w:rsidR="003C7E63" w:rsidRPr="000814D5" w:rsidRDefault="003C7E63" w:rsidP="00AC637C">
      <w:pPr>
        <w:pStyle w:val="2"/>
        <w:pBdr>
          <w:bottom w:val="single" w:sz="12" w:space="1" w:color="auto"/>
        </w:pBdr>
        <w:tabs>
          <w:tab w:val="left" w:pos="993"/>
        </w:tabs>
        <w:spacing w:before="300" w:after="200"/>
        <w:ind w:left="720" w:hanging="295"/>
        <w:rPr>
          <w:rFonts w:ascii="Cambria" w:hAnsi="Cambria" w:cs="Times New Roman"/>
          <w:i w:val="0"/>
          <w:color w:val="000000" w:themeColor="text1"/>
          <w:sz w:val="30"/>
          <w:szCs w:val="30"/>
        </w:rPr>
      </w:pPr>
      <w:bookmarkStart w:id="28" w:name="_Toc4718850"/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Описание существующих технических и технологических проблем в систем</w:t>
      </w:r>
      <w:r w:rsidR="00DD7D53"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е</w:t>
      </w:r>
      <w:r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 xml:space="preserve"> теплоснабжения</w:t>
      </w:r>
      <w:r w:rsidR="00E9724F"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 xml:space="preserve"> </w:t>
      </w:r>
      <w:r w:rsidR="00B53D65" w:rsidRPr="000814D5">
        <w:rPr>
          <w:rFonts w:ascii="Cambria" w:hAnsi="Cambria" w:cs="Times New Roman"/>
          <w:i w:val="0"/>
          <w:color w:val="000000" w:themeColor="text1"/>
          <w:sz w:val="30"/>
          <w:szCs w:val="30"/>
        </w:rPr>
        <w:t>муниципального образования «город Усолье-Сибирское»</w:t>
      </w:r>
      <w:bookmarkEnd w:id="28"/>
    </w:p>
    <w:p w14:paraId="6B5F4E4A" w14:textId="77777777" w:rsidR="00240ED5" w:rsidRPr="000814D5" w:rsidRDefault="00240ED5" w:rsidP="005950F9">
      <w:pPr>
        <w:ind w:firstLine="709"/>
        <w:jc w:val="both"/>
        <w:rPr>
          <w:sz w:val="28"/>
          <w:szCs w:val="28"/>
        </w:rPr>
      </w:pPr>
    </w:p>
    <w:p w14:paraId="424B56AF" w14:textId="77777777" w:rsidR="008323FC" w:rsidRPr="000814D5" w:rsidRDefault="008323FC" w:rsidP="008323FC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сновной проблемой организации качественного теплоснабжения г. Усолье-Сибирское состоит в неравномерной подаче теплоты потребителям. В то время, как для одной группы потребителей происходит завышение расходов сетевой воды и сокращение пропускной способности трубопроводов, для другой группы происходит снижение расходов сетевой воды, и, соответственно, снижение теплопотребления. В дополнение к этому проблемы в системах теплопотребления такие как: разрегулированность режимов теплопотребления.</w:t>
      </w:r>
    </w:p>
    <w:p w14:paraId="5F493D55" w14:textId="77777777" w:rsidR="00240ED5" w:rsidRPr="000814D5" w:rsidRDefault="008323FC" w:rsidP="008323FC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ля отптимизации режимов тепловых сетей необходимо постоянно проводить наладку работы системы теплоснабжения за счет установки ограничивающих диафрагм потребителям, подключенным к теплосети без элеваторных узлов.</w:t>
      </w:r>
    </w:p>
    <w:p w14:paraId="17C2C3D7" w14:textId="77777777" w:rsidR="005950F9" w:rsidRPr="000814D5" w:rsidRDefault="005950F9" w:rsidP="005950F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По итогам проведенного анализа системы теплоснабжения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установлено, что основными проблемами теплоснабжения являются:</w:t>
      </w:r>
    </w:p>
    <w:p w14:paraId="25DFE068" w14:textId="77777777" w:rsidR="005950F9" w:rsidRPr="000814D5" w:rsidRDefault="005950F9" w:rsidP="005950F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изношенность тепловых сетей и низкая интенсивность их модернизации (недоремонт);</w:t>
      </w:r>
    </w:p>
    <w:p w14:paraId="18B0AC55" w14:textId="77777777" w:rsidR="005950F9" w:rsidRPr="000814D5" w:rsidRDefault="005950F9" w:rsidP="005950F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низкий остаточный ресурс оборудования;</w:t>
      </w:r>
    </w:p>
    <w:p w14:paraId="4CCFF558" w14:textId="77777777" w:rsidR="005950F9" w:rsidRPr="000814D5" w:rsidRDefault="005950F9" w:rsidP="005950F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- </w:t>
      </w:r>
      <w:r w:rsidR="006D6D64" w:rsidRPr="000814D5">
        <w:rPr>
          <w:sz w:val="28"/>
          <w:szCs w:val="28"/>
        </w:rPr>
        <w:t>наличие участков тепловых сетей с ветхой т</w:t>
      </w:r>
      <w:r w:rsidRPr="000814D5">
        <w:rPr>
          <w:sz w:val="28"/>
          <w:szCs w:val="28"/>
        </w:rPr>
        <w:t>епло</w:t>
      </w:r>
      <w:r w:rsidR="006D6D64" w:rsidRPr="000814D5">
        <w:rPr>
          <w:sz w:val="28"/>
          <w:szCs w:val="28"/>
        </w:rPr>
        <w:t>вой изоляцией</w:t>
      </w:r>
      <w:r w:rsidRPr="000814D5">
        <w:rPr>
          <w:sz w:val="28"/>
          <w:szCs w:val="28"/>
        </w:rPr>
        <w:t xml:space="preserve"> со сроком эксплуатации более 25 лет</w:t>
      </w:r>
      <w:r w:rsidR="00A158C0" w:rsidRPr="000814D5">
        <w:rPr>
          <w:sz w:val="28"/>
          <w:szCs w:val="28"/>
        </w:rPr>
        <w:t>;</w:t>
      </w:r>
    </w:p>
    <w:p w14:paraId="61042136" w14:textId="77777777" w:rsidR="00A158C0" w:rsidRPr="000814D5" w:rsidRDefault="00A158C0" w:rsidP="005950F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разрегулировка системы и отсутствие у большинства потребителей современных автоматизированных тепловых узлов</w:t>
      </w:r>
      <w:r w:rsidR="00F547A7" w:rsidRPr="000814D5">
        <w:rPr>
          <w:sz w:val="28"/>
          <w:szCs w:val="28"/>
        </w:rPr>
        <w:t>;</w:t>
      </w:r>
    </w:p>
    <w:p w14:paraId="767AF233" w14:textId="77777777" w:rsidR="00F547A7" w:rsidRPr="000814D5" w:rsidRDefault="00F547A7" w:rsidP="00F547A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отсутствие возможности резервирования тепловых сетей;</w:t>
      </w:r>
    </w:p>
    <w:p w14:paraId="65AA89B5" w14:textId="77777777" w:rsidR="00F547A7" w:rsidRPr="000814D5" w:rsidRDefault="00F547A7" w:rsidP="00F547A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- </w:t>
      </w:r>
      <w:r w:rsidR="003F3500" w:rsidRPr="000814D5">
        <w:rPr>
          <w:sz w:val="28"/>
          <w:szCs w:val="28"/>
        </w:rPr>
        <w:t xml:space="preserve">имеются участки с </w:t>
      </w:r>
      <w:r w:rsidRPr="000814D5">
        <w:rPr>
          <w:sz w:val="28"/>
          <w:szCs w:val="28"/>
        </w:rPr>
        <w:t>несоответствие</w:t>
      </w:r>
      <w:r w:rsidR="003F3500" w:rsidRPr="000814D5">
        <w:rPr>
          <w:sz w:val="28"/>
          <w:szCs w:val="28"/>
        </w:rPr>
        <w:t>м</w:t>
      </w:r>
      <w:r w:rsidRPr="000814D5">
        <w:rPr>
          <w:sz w:val="28"/>
          <w:szCs w:val="28"/>
        </w:rPr>
        <w:t xml:space="preserve"> диаметров трубопроводов </w:t>
      </w:r>
      <w:r w:rsidR="003F3500" w:rsidRPr="000814D5">
        <w:rPr>
          <w:sz w:val="28"/>
          <w:szCs w:val="28"/>
        </w:rPr>
        <w:t>и существующих нагрузок</w:t>
      </w:r>
      <w:r w:rsidRPr="000814D5">
        <w:rPr>
          <w:sz w:val="28"/>
          <w:szCs w:val="28"/>
        </w:rPr>
        <w:t>;</w:t>
      </w:r>
    </w:p>
    <w:p w14:paraId="5A71D645" w14:textId="77777777" w:rsidR="00F547A7" w:rsidRPr="000814D5" w:rsidRDefault="00F547A7" w:rsidP="00F547A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отсутствие (ИТП или ЦТП) частного сектора.</w:t>
      </w:r>
    </w:p>
    <w:p w14:paraId="5C35F606" w14:textId="77777777" w:rsidR="00F547A7" w:rsidRPr="000814D5" w:rsidRDefault="00F547A7" w:rsidP="00F547A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облем</w:t>
      </w:r>
      <w:r w:rsidR="00C97CF7" w:rsidRPr="000814D5">
        <w:rPr>
          <w:sz w:val="28"/>
          <w:szCs w:val="28"/>
        </w:rPr>
        <w:t>а</w:t>
      </w:r>
      <w:r w:rsidRPr="000814D5">
        <w:rPr>
          <w:sz w:val="28"/>
          <w:szCs w:val="28"/>
        </w:rPr>
        <w:t xml:space="preserve"> надежного и эффективного снабжения топливом действующ</w:t>
      </w:r>
      <w:r w:rsidR="00C97CF7" w:rsidRPr="000814D5">
        <w:rPr>
          <w:sz w:val="28"/>
          <w:szCs w:val="28"/>
        </w:rPr>
        <w:t>его</w:t>
      </w:r>
      <w:r w:rsidRPr="000814D5">
        <w:rPr>
          <w:sz w:val="28"/>
          <w:szCs w:val="28"/>
        </w:rPr>
        <w:t xml:space="preserve"> </w:t>
      </w:r>
      <w:r w:rsidR="00C97CF7" w:rsidRPr="000814D5">
        <w:rPr>
          <w:sz w:val="28"/>
          <w:szCs w:val="28"/>
        </w:rPr>
        <w:t>теплоисточника</w:t>
      </w:r>
      <w:r w:rsidRPr="000814D5">
        <w:rPr>
          <w:sz w:val="28"/>
          <w:szCs w:val="28"/>
        </w:rPr>
        <w:t xml:space="preserve"> в г. Усолье-Сибирское </w:t>
      </w:r>
      <w:r w:rsidR="00C97CF7" w:rsidRPr="000814D5">
        <w:rPr>
          <w:sz w:val="28"/>
          <w:szCs w:val="28"/>
        </w:rPr>
        <w:t>отсутствует</w:t>
      </w:r>
      <w:r w:rsidRPr="000814D5">
        <w:rPr>
          <w:sz w:val="28"/>
          <w:szCs w:val="28"/>
        </w:rPr>
        <w:t>.</w:t>
      </w:r>
    </w:p>
    <w:p w14:paraId="1D2C1FAB" w14:textId="77777777" w:rsidR="00C97CF7" w:rsidRPr="000814D5" w:rsidRDefault="00C97CF7" w:rsidP="00F547A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едписания надзорных органов об устранении нарушений, влияющих на безопасность и надежность системы теплоснабжения, отсутствуют.</w:t>
      </w:r>
    </w:p>
    <w:p w14:paraId="40C7B4A5" w14:textId="77777777" w:rsidR="005950F9" w:rsidRPr="000814D5" w:rsidRDefault="005950F9" w:rsidP="005950F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ля поддержания требуемых параметров теплоносителя у потребителей, учитывая фактическое техническое состояние и высокую степень износа установленного котельного оборудования, а также для решения задачи по минимизации затрат на теплоснабжение в расчете на каждого потребителя в долгосрочной перспективе, требуется реконструкция и техническое перевооружение рассматриваемых объектов.</w:t>
      </w:r>
    </w:p>
    <w:p w14:paraId="4869E965" w14:textId="77777777" w:rsidR="00A876DB" w:rsidRPr="000814D5" w:rsidRDefault="00A876DB" w:rsidP="005950F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нутр</w:t>
      </w:r>
      <w:r w:rsidR="00A27A09" w:rsidRPr="000814D5">
        <w:rPr>
          <w:sz w:val="28"/>
          <w:szCs w:val="28"/>
        </w:rPr>
        <w:t xml:space="preserve">идомовые трубопроводы отопления </w:t>
      </w:r>
      <w:r w:rsidRPr="000814D5">
        <w:rPr>
          <w:sz w:val="28"/>
          <w:szCs w:val="28"/>
        </w:rPr>
        <w:t>изношены и забиты окислами железа, что приводит к недотопу зданий, гидравлической разрегулированности системы и засорению обратного трубопровода.</w:t>
      </w:r>
    </w:p>
    <w:p w14:paraId="222B9E29" w14:textId="1705DFF6" w:rsidR="005950F9" w:rsidRDefault="005950F9" w:rsidP="005950F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Развитие систем теплоснабжения замедлено по причине недостатка инвестиций в развитие источников теплоснабжения и тепловых сетей. Решение </w:t>
      </w:r>
      <w:r w:rsidR="00CD1FD6" w:rsidRPr="000814D5">
        <w:rPr>
          <w:sz w:val="28"/>
          <w:szCs w:val="28"/>
        </w:rPr>
        <w:t xml:space="preserve">– создание в муниципальном образовании г. Усолье-Сибирское </w:t>
      </w:r>
      <w:r w:rsidR="00DA0543" w:rsidRPr="000814D5">
        <w:rPr>
          <w:sz w:val="28"/>
          <w:szCs w:val="28"/>
        </w:rPr>
        <w:t>ценовой зоны теплос</w:t>
      </w:r>
      <w:r w:rsidR="001C4104" w:rsidRPr="000814D5">
        <w:rPr>
          <w:sz w:val="28"/>
          <w:szCs w:val="28"/>
        </w:rPr>
        <w:t>набжения для улучшения материаль</w:t>
      </w:r>
      <w:r w:rsidR="00DA0543" w:rsidRPr="000814D5">
        <w:rPr>
          <w:sz w:val="28"/>
          <w:szCs w:val="28"/>
        </w:rPr>
        <w:t>но-технического состояния сетевого хозяйства и как следствие, повышение качества теплоснабжения за счет снижения величины тепловых потерь и повышения надежности</w:t>
      </w:r>
      <w:r w:rsidR="00F1030D" w:rsidRPr="000814D5">
        <w:rPr>
          <w:sz w:val="28"/>
          <w:szCs w:val="28"/>
        </w:rPr>
        <w:t xml:space="preserve"> </w:t>
      </w:r>
      <w:r w:rsidR="00DA0543" w:rsidRPr="000814D5">
        <w:rPr>
          <w:sz w:val="28"/>
          <w:szCs w:val="28"/>
        </w:rPr>
        <w:t>(уменьшения количества потреждений тепловых сетей</w:t>
      </w:r>
      <w:r w:rsidR="00F1030D" w:rsidRPr="000814D5">
        <w:rPr>
          <w:sz w:val="28"/>
          <w:szCs w:val="28"/>
        </w:rPr>
        <w:t>)</w:t>
      </w:r>
      <w:r w:rsidRPr="000814D5">
        <w:rPr>
          <w:sz w:val="28"/>
          <w:szCs w:val="28"/>
        </w:rPr>
        <w:t>.</w:t>
      </w:r>
    </w:p>
    <w:p w14:paraId="268F053A" w14:textId="7DB79562" w:rsidR="00037156" w:rsidRPr="00D808A5" w:rsidRDefault="00806CD4" w:rsidP="005950F9">
      <w:pPr>
        <w:ind w:firstLine="709"/>
        <w:jc w:val="both"/>
        <w:rPr>
          <w:sz w:val="28"/>
          <w:szCs w:val="28"/>
          <w:highlight w:val="green"/>
        </w:rPr>
      </w:pPr>
      <w:commentRangeStart w:id="29"/>
      <w:r w:rsidRPr="00806CD4">
        <w:rPr>
          <w:sz w:val="28"/>
          <w:szCs w:val="28"/>
        </w:rPr>
        <w:t xml:space="preserve">При </w:t>
      </w:r>
      <w:r w:rsidR="00C80108" w:rsidRPr="00806CD4">
        <w:rPr>
          <w:sz w:val="28"/>
          <w:szCs w:val="28"/>
        </w:rPr>
        <w:t>планировани</w:t>
      </w:r>
      <w:r w:rsidRPr="00806CD4">
        <w:rPr>
          <w:sz w:val="28"/>
          <w:szCs w:val="28"/>
        </w:rPr>
        <w:t>и</w:t>
      </w:r>
      <w:r w:rsidR="00C80108" w:rsidRPr="00806CD4">
        <w:rPr>
          <w:sz w:val="28"/>
          <w:szCs w:val="28"/>
        </w:rPr>
        <w:t xml:space="preserve"> ремонт</w:t>
      </w:r>
      <w:r w:rsidRPr="00806CD4">
        <w:rPr>
          <w:sz w:val="28"/>
          <w:szCs w:val="28"/>
        </w:rPr>
        <w:t xml:space="preserve">ных работ </w:t>
      </w:r>
      <w:r w:rsidR="00C80108" w:rsidRPr="00806CD4">
        <w:rPr>
          <w:sz w:val="28"/>
          <w:szCs w:val="28"/>
        </w:rPr>
        <w:t xml:space="preserve">на </w:t>
      </w:r>
      <w:r w:rsidRPr="00806CD4">
        <w:rPr>
          <w:sz w:val="28"/>
          <w:szCs w:val="28"/>
        </w:rPr>
        <w:t xml:space="preserve">тепловых сетях </w:t>
      </w:r>
      <w:r w:rsidR="00C80108" w:rsidRPr="00806CD4">
        <w:rPr>
          <w:sz w:val="28"/>
          <w:szCs w:val="28"/>
        </w:rPr>
        <w:t>города Усолье-</w:t>
      </w:r>
      <w:r w:rsidR="00C80108" w:rsidRPr="00D808A5">
        <w:rPr>
          <w:sz w:val="28"/>
          <w:szCs w:val="28"/>
          <w:highlight w:val="green"/>
        </w:rPr>
        <w:t>Сиб</w:t>
      </w:r>
      <w:commentRangeEnd w:id="29"/>
      <w:r w:rsidR="008E59BA" w:rsidRPr="00D808A5">
        <w:rPr>
          <w:rStyle w:val="aff9"/>
          <w:highlight w:val="green"/>
        </w:rPr>
        <w:commentReference w:id="29"/>
      </w:r>
      <w:r w:rsidR="00C80108" w:rsidRPr="00D808A5">
        <w:rPr>
          <w:sz w:val="28"/>
          <w:szCs w:val="28"/>
          <w:highlight w:val="green"/>
        </w:rPr>
        <w:t>ирское</w:t>
      </w:r>
      <w:r w:rsidRPr="00D808A5">
        <w:rPr>
          <w:sz w:val="28"/>
          <w:szCs w:val="28"/>
          <w:highlight w:val="green"/>
        </w:rPr>
        <w:t xml:space="preserve"> используются современные технологии в части технического диагностирования трубопроводов теплоснабжения. </w:t>
      </w:r>
      <w:r w:rsidR="00037156" w:rsidRPr="00D808A5">
        <w:rPr>
          <w:sz w:val="28"/>
          <w:szCs w:val="28"/>
          <w:highlight w:val="green"/>
        </w:rPr>
        <w:t>Для того, чтобы определить степень износа, возможность дальнейшей эксплуатации сети, необходимость замены или реновации трубопроводов, проводится техническое обследование инженерных сетей с оценкой фактического состояния и остаточного ресурса сетей.</w:t>
      </w:r>
    </w:p>
    <w:p w14:paraId="595F5183" w14:textId="77777777" w:rsidR="00037156" w:rsidRPr="00037156" w:rsidRDefault="00037156" w:rsidP="00037156">
      <w:pPr>
        <w:spacing w:before="100" w:beforeAutospacing="1" w:after="100" w:afterAutospacing="1" w:line="324" w:lineRule="auto"/>
        <w:ind w:firstLine="360"/>
        <w:jc w:val="both"/>
        <w:rPr>
          <w:sz w:val="28"/>
          <w:szCs w:val="28"/>
          <w:highlight w:val="green"/>
        </w:rPr>
      </w:pPr>
      <w:r w:rsidRPr="00037156">
        <w:rPr>
          <w:sz w:val="28"/>
          <w:szCs w:val="28"/>
          <w:highlight w:val="green"/>
        </w:rPr>
        <w:t>В рамках инженерной диагностики выполняется комплекс работ:</w:t>
      </w:r>
    </w:p>
    <w:p w14:paraId="38C6FC23" w14:textId="20ECB5DC" w:rsidR="00037156" w:rsidRPr="00037156" w:rsidRDefault="00806CD4" w:rsidP="00A5147A">
      <w:pPr>
        <w:jc w:val="both"/>
        <w:rPr>
          <w:color w:val="000000"/>
          <w:sz w:val="28"/>
          <w:szCs w:val="28"/>
          <w:highlight w:val="green"/>
        </w:rPr>
      </w:pPr>
      <w:r w:rsidRPr="00D808A5">
        <w:rPr>
          <w:color w:val="000000"/>
          <w:sz w:val="28"/>
          <w:szCs w:val="28"/>
          <w:highlight w:val="green"/>
        </w:rPr>
        <w:t xml:space="preserve">- </w:t>
      </w:r>
      <w:r w:rsidR="00037156" w:rsidRPr="00037156">
        <w:rPr>
          <w:color w:val="000000"/>
          <w:sz w:val="28"/>
          <w:szCs w:val="28"/>
          <w:highlight w:val="green"/>
        </w:rPr>
        <w:t>Анализ имеющейся документации и</w:t>
      </w:r>
      <w:r w:rsidRPr="00D808A5">
        <w:rPr>
          <w:color w:val="000000"/>
          <w:sz w:val="28"/>
          <w:szCs w:val="28"/>
          <w:highlight w:val="green"/>
        </w:rPr>
        <w:t xml:space="preserve"> материалов, опыта эксплуатации.</w:t>
      </w:r>
    </w:p>
    <w:p w14:paraId="44C3939F" w14:textId="3E086952" w:rsidR="00037156" w:rsidRPr="00037156" w:rsidRDefault="00806CD4" w:rsidP="00A5147A">
      <w:pPr>
        <w:jc w:val="both"/>
        <w:rPr>
          <w:color w:val="000000"/>
          <w:sz w:val="28"/>
          <w:szCs w:val="28"/>
          <w:highlight w:val="green"/>
        </w:rPr>
      </w:pPr>
      <w:r w:rsidRPr="00D808A5">
        <w:rPr>
          <w:color w:val="000000"/>
          <w:sz w:val="28"/>
          <w:szCs w:val="28"/>
          <w:highlight w:val="green"/>
        </w:rPr>
        <w:t xml:space="preserve">- </w:t>
      </w:r>
      <w:r w:rsidR="00037156" w:rsidRPr="00037156">
        <w:rPr>
          <w:color w:val="000000"/>
          <w:sz w:val="28"/>
          <w:szCs w:val="28"/>
          <w:highlight w:val="green"/>
        </w:rPr>
        <w:t>Визуальное обследование точек доступа, колодцев, камер, приямков, трубопровод</w:t>
      </w:r>
      <w:r w:rsidR="009F0053">
        <w:rPr>
          <w:color w:val="000000"/>
          <w:sz w:val="28"/>
          <w:szCs w:val="28"/>
          <w:highlight w:val="green"/>
        </w:rPr>
        <w:t>ов, изоляции, запорной арматуры, строительных конструкций.</w:t>
      </w:r>
    </w:p>
    <w:p w14:paraId="1E030A7D" w14:textId="76EB4A2B" w:rsidR="00037156" w:rsidRPr="00037156" w:rsidRDefault="00806CD4" w:rsidP="00A5147A">
      <w:pPr>
        <w:jc w:val="both"/>
        <w:rPr>
          <w:color w:val="000000"/>
          <w:sz w:val="28"/>
          <w:szCs w:val="28"/>
          <w:highlight w:val="green"/>
        </w:rPr>
      </w:pPr>
      <w:r w:rsidRPr="00D808A5">
        <w:rPr>
          <w:color w:val="000000"/>
          <w:sz w:val="28"/>
          <w:szCs w:val="28"/>
          <w:highlight w:val="green"/>
        </w:rPr>
        <w:t xml:space="preserve">- </w:t>
      </w:r>
      <w:r w:rsidR="00037156" w:rsidRPr="00037156">
        <w:rPr>
          <w:color w:val="000000"/>
          <w:sz w:val="28"/>
          <w:szCs w:val="28"/>
          <w:highlight w:val="green"/>
        </w:rPr>
        <w:t>Определение очаго</w:t>
      </w:r>
      <w:r w:rsidRPr="00D808A5">
        <w:rPr>
          <w:color w:val="000000"/>
          <w:sz w:val="28"/>
          <w:szCs w:val="28"/>
          <w:highlight w:val="green"/>
        </w:rPr>
        <w:t>в и характерных следов коррозии.</w:t>
      </w:r>
    </w:p>
    <w:p w14:paraId="75B61B13" w14:textId="13898E45" w:rsidR="00037156" w:rsidRPr="00037156" w:rsidRDefault="00806CD4" w:rsidP="00A5147A">
      <w:pPr>
        <w:jc w:val="both"/>
        <w:rPr>
          <w:color w:val="000000"/>
          <w:sz w:val="28"/>
          <w:szCs w:val="28"/>
          <w:highlight w:val="green"/>
        </w:rPr>
      </w:pPr>
      <w:r w:rsidRPr="00D808A5">
        <w:rPr>
          <w:color w:val="000000"/>
          <w:sz w:val="28"/>
          <w:szCs w:val="28"/>
          <w:highlight w:val="green"/>
        </w:rPr>
        <w:t xml:space="preserve">- </w:t>
      </w:r>
      <w:r w:rsidR="00037156" w:rsidRPr="00037156">
        <w:rPr>
          <w:color w:val="000000"/>
          <w:sz w:val="28"/>
          <w:szCs w:val="28"/>
          <w:highlight w:val="green"/>
        </w:rPr>
        <w:t>Ультразвуковая толщ</w:t>
      </w:r>
      <w:r w:rsidRPr="00D808A5">
        <w:rPr>
          <w:color w:val="000000"/>
          <w:sz w:val="28"/>
          <w:szCs w:val="28"/>
          <w:highlight w:val="green"/>
        </w:rPr>
        <w:t>инометрия труб в местах доступа.</w:t>
      </w:r>
    </w:p>
    <w:p w14:paraId="6639948C" w14:textId="7F5E440B" w:rsidR="00037156" w:rsidRPr="00037156" w:rsidRDefault="00806CD4" w:rsidP="00A5147A">
      <w:pPr>
        <w:jc w:val="both"/>
        <w:rPr>
          <w:color w:val="000000"/>
          <w:sz w:val="28"/>
          <w:szCs w:val="28"/>
          <w:highlight w:val="green"/>
        </w:rPr>
      </w:pPr>
      <w:r w:rsidRPr="00D808A5">
        <w:rPr>
          <w:color w:val="000000"/>
          <w:sz w:val="28"/>
          <w:szCs w:val="28"/>
          <w:highlight w:val="green"/>
        </w:rPr>
        <w:t xml:space="preserve">- </w:t>
      </w:r>
      <w:r w:rsidR="00037156" w:rsidRPr="00037156">
        <w:rPr>
          <w:color w:val="000000"/>
          <w:sz w:val="28"/>
          <w:szCs w:val="28"/>
          <w:highlight w:val="green"/>
        </w:rPr>
        <w:t>Акустическая диагностика сети — пои</w:t>
      </w:r>
      <w:r w:rsidRPr="00D808A5">
        <w:rPr>
          <w:color w:val="000000"/>
          <w:sz w:val="28"/>
          <w:szCs w:val="28"/>
          <w:highlight w:val="green"/>
        </w:rPr>
        <w:t>ск скрытых повреждений (утечек).</w:t>
      </w:r>
    </w:p>
    <w:p w14:paraId="4A04A762" w14:textId="57A08066" w:rsidR="00037156" w:rsidRPr="00037156" w:rsidRDefault="00806CD4" w:rsidP="00A5147A">
      <w:pPr>
        <w:jc w:val="both"/>
        <w:rPr>
          <w:color w:val="000000"/>
          <w:sz w:val="28"/>
          <w:szCs w:val="28"/>
          <w:highlight w:val="green"/>
        </w:rPr>
      </w:pPr>
      <w:r w:rsidRPr="00D808A5">
        <w:rPr>
          <w:color w:val="000000"/>
          <w:sz w:val="28"/>
          <w:szCs w:val="28"/>
          <w:highlight w:val="green"/>
        </w:rPr>
        <w:t xml:space="preserve">- </w:t>
      </w:r>
      <w:r w:rsidR="00037156" w:rsidRPr="00037156">
        <w:rPr>
          <w:color w:val="000000"/>
          <w:sz w:val="28"/>
          <w:szCs w:val="28"/>
          <w:highlight w:val="green"/>
        </w:rPr>
        <w:t>Инженерные расчеты для оценки технического состояния и остаточного ресурса эксп</w:t>
      </w:r>
      <w:r w:rsidRPr="00D808A5">
        <w:rPr>
          <w:color w:val="000000"/>
          <w:sz w:val="28"/>
          <w:szCs w:val="28"/>
          <w:highlight w:val="green"/>
        </w:rPr>
        <w:t>луатации участка трубопровода.</w:t>
      </w:r>
    </w:p>
    <w:p w14:paraId="2F96435A" w14:textId="74C97D6F" w:rsidR="00037156" w:rsidRPr="00D808A5" w:rsidRDefault="00806CD4" w:rsidP="00A5147A">
      <w:pPr>
        <w:jc w:val="both"/>
        <w:rPr>
          <w:color w:val="000000"/>
          <w:sz w:val="28"/>
          <w:szCs w:val="28"/>
          <w:highlight w:val="green"/>
        </w:rPr>
      </w:pPr>
      <w:r w:rsidRPr="00D808A5">
        <w:rPr>
          <w:color w:val="000000"/>
          <w:sz w:val="28"/>
          <w:szCs w:val="28"/>
          <w:highlight w:val="green"/>
        </w:rPr>
        <w:t xml:space="preserve">- </w:t>
      </w:r>
      <w:r w:rsidR="00037156" w:rsidRPr="00037156">
        <w:rPr>
          <w:color w:val="000000"/>
          <w:sz w:val="28"/>
          <w:szCs w:val="28"/>
          <w:highlight w:val="green"/>
        </w:rPr>
        <w:t>Подготовка технического заключения по результатам инженерной диагностики, основанная на действующих нормативных документах, правилах, законодательстве.</w:t>
      </w:r>
    </w:p>
    <w:p w14:paraId="2F57CFAA" w14:textId="471364D9" w:rsidR="00F137E1" w:rsidRPr="00D808A5" w:rsidRDefault="00F137E1" w:rsidP="00202DD7">
      <w:pPr>
        <w:ind w:left="36" w:right="66" w:firstLine="738"/>
        <w:jc w:val="both"/>
        <w:rPr>
          <w:sz w:val="28"/>
          <w:szCs w:val="28"/>
          <w:highlight w:val="green"/>
        </w:rPr>
      </w:pPr>
      <w:r w:rsidRPr="00D808A5">
        <w:rPr>
          <w:sz w:val="28"/>
          <w:szCs w:val="28"/>
          <w:highlight w:val="green"/>
        </w:rPr>
        <w:t>Ежегодно составляются графики проведения технического диагностирования отдельно для трубопроводов, отработавших нормативный срок службы и для трубопроводов, которые требуется определение фактического технического состояния</w:t>
      </w:r>
      <w:r w:rsidR="00D808A5" w:rsidRPr="00D808A5">
        <w:rPr>
          <w:sz w:val="28"/>
          <w:szCs w:val="28"/>
          <w:highlight w:val="green"/>
        </w:rPr>
        <w:t>.</w:t>
      </w:r>
    </w:p>
    <w:p w14:paraId="56C68433" w14:textId="0E74679A" w:rsidR="00F137E1" w:rsidRPr="00D808A5" w:rsidRDefault="00D808A5" w:rsidP="00202DD7">
      <w:pPr>
        <w:ind w:left="754" w:right="66"/>
        <w:jc w:val="both"/>
        <w:rPr>
          <w:sz w:val="28"/>
          <w:szCs w:val="28"/>
          <w:highlight w:val="green"/>
        </w:rPr>
      </w:pPr>
      <w:r w:rsidRPr="00D808A5">
        <w:rPr>
          <w:sz w:val="28"/>
          <w:szCs w:val="28"/>
          <w:highlight w:val="green"/>
        </w:rPr>
        <w:t>П</w:t>
      </w:r>
      <w:r w:rsidR="00F137E1" w:rsidRPr="00D808A5">
        <w:rPr>
          <w:sz w:val="28"/>
          <w:szCs w:val="28"/>
          <w:highlight w:val="green"/>
        </w:rPr>
        <w:t>ри составлении графиков выстраива</w:t>
      </w:r>
      <w:r w:rsidRPr="00D808A5">
        <w:rPr>
          <w:sz w:val="28"/>
          <w:szCs w:val="28"/>
          <w:highlight w:val="green"/>
        </w:rPr>
        <w:t>ются</w:t>
      </w:r>
      <w:r w:rsidR="00F137E1" w:rsidRPr="00D808A5">
        <w:rPr>
          <w:sz w:val="28"/>
          <w:szCs w:val="28"/>
          <w:highlight w:val="green"/>
        </w:rPr>
        <w:t xml:space="preserve"> следующи</w:t>
      </w:r>
      <w:r w:rsidRPr="00D808A5">
        <w:rPr>
          <w:sz w:val="28"/>
          <w:szCs w:val="28"/>
          <w:highlight w:val="green"/>
        </w:rPr>
        <w:t>е</w:t>
      </w:r>
      <w:r w:rsidR="00F137E1" w:rsidRPr="00D808A5">
        <w:rPr>
          <w:sz w:val="28"/>
          <w:szCs w:val="28"/>
          <w:highlight w:val="green"/>
        </w:rPr>
        <w:t xml:space="preserve"> приоритет</w:t>
      </w:r>
      <w:r w:rsidRPr="00D808A5">
        <w:rPr>
          <w:sz w:val="28"/>
          <w:szCs w:val="28"/>
          <w:highlight w:val="green"/>
        </w:rPr>
        <w:t>ы</w:t>
      </w:r>
      <w:r w:rsidR="00F137E1" w:rsidRPr="00D808A5">
        <w:rPr>
          <w:sz w:val="28"/>
          <w:szCs w:val="28"/>
          <w:highlight w:val="green"/>
        </w:rPr>
        <w:t>:</w:t>
      </w:r>
    </w:p>
    <w:p w14:paraId="18CA7165" w14:textId="79E8C1A4" w:rsidR="00F137E1" w:rsidRPr="00D808A5" w:rsidRDefault="00D808A5" w:rsidP="00202DD7">
      <w:pPr>
        <w:spacing w:line="259" w:lineRule="auto"/>
        <w:ind w:right="66" w:firstLine="709"/>
        <w:jc w:val="both"/>
        <w:rPr>
          <w:sz w:val="28"/>
          <w:szCs w:val="28"/>
          <w:highlight w:val="green"/>
        </w:rPr>
      </w:pPr>
      <w:r w:rsidRPr="00D808A5">
        <w:rPr>
          <w:sz w:val="28"/>
          <w:szCs w:val="28"/>
          <w:highlight w:val="green"/>
        </w:rPr>
        <w:t xml:space="preserve">- </w:t>
      </w:r>
      <w:r w:rsidR="00F137E1" w:rsidRPr="00D808A5">
        <w:rPr>
          <w:sz w:val="28"/>
          <w:szCs w:val="28"/>
          <w:highlight w:val="green"/>
        </w:rPr>
        <w:t>магистральные тепловые сети, находящиеся в зоне критики: большой срок эксплуатации, подтоплен</w:t>
      </w:r>
      <w:r w:rsidR="00457F06">
        <w:rPr>
          <w:sz w:val="28"/>
          <w:szCs w:val="28"/>
          <w:highlight w:val="green"/>
        </w:rPr>
        <w:t>ия, нали</w:t>
      </w:r>
      <w:r w:rsidR="00F137E1" w:rsidRPr="00D808A5">
        <w:rPr>
          <w:sz w:val="28"/>
          <w:szCs w:val="28"/>
          <w:highlight w:val="green"/>
        </w:rPr>
        <w:t xml:space="preserve">чие повреждений, близость к </w:t>
      </w:r>
      <w:r w:rsidRPr="00D808A5">
        <w:rPr>
          <w:noProof/>
          <w:sz w:val="28"/>
          <w:szCs w:val="28"/>
          <w:highlight w:val="green"/>
        </w:rPr>
        <w:t xml:space="preserve">инженерным </w:t>
      </w:r>
      <w:r w:rsidR="00F137E1" w:rsidRPr="00D808A5">
        <w:rPr>
          <w:sz w:val="28"/>
          <w:szCs w:val="28"/>
          <w:highlight w:val="green"/>
        </w:rPr>
        <w:t>коммуникациям;</w:t>
      </w:r>
    </w:p>
    <w:p w14:paraId="296CF381" w14:textId="1D16AAC9" w:rsidR="00F137E1" w:rsidRPr="00D808A5" w:rsidRDefault="00D808A5" w:rsidP="00202DD7">
      <w:pPr>
        <w:spacing w:after="9" w:line="247" w:lineRule="auto"/>
        <w:ind w:right="66" w:firstLine="709"/>
        <w:jc w:val="both"/>
        <w:rPr>
          <w:sz w:val="28"/>
          <w:szCs w:val="28"/>
          <w:highlight w:val="green"/>
        </w:rPr>
      </w:pPr>
      <w:r w:rsidRPr="00D808A5">
        <w:rPr>
          <w:sz w:val="28"/>
          <w:szCs w:val="28"/>
          <w:highlight w:val="green"/>
        </w:rPr>
        <w:t xml:space="preserve">- </w:t>
      </w:r>
      <w:r w:rsidR="00F137E1" w:rsidRPr="00D808A5">
        <w:rPr>
          <w:sz w:val="28"/>
          <w:szCs w:val="28"/>
          <w:highlight w:val="green"/>
        </w:rPr>
        <w:t>распределительные тепловые сети, находящиеся в зоне критики;</w:t>
      </w:r>
    </w:p>
    <w:p w14:paraId="53C65E19" w14:textId="61A771BD" w:rsidR="00F137E1" w:rsidRPr="00D808A5" w:rsidRDefault="00D808A5" w:rsidP="00202DD7">
      <w:pPr>
        <w:spacing w:after="9" w:line="247" w:lineRule="auto"/>
        <w:ind w:right="66" w:firstLine="709"/>
        <w:jc w:val="both"/>
        <w:rPr>
          <w:sz w:val="28"/>
          <w:szCs w:val="28"/>
          <w:highlight w:val="green"/>
        </w:rPr>
      </w:pPr>
      <w:r w:rsidRPr="00D808A5">
        <w:rPr>
          <w:sz w:val="28"/>
          <w:szCs w:val="28"/>
          <w:highlight w:val="green"/>
        </w:rPr>
        <w:t xml:space="preserve">- </w:t>
      </w:r>
      <w:r w:rsidR="00F137E1" w:rsidRPr="00D808A5">
        <w:rPr>
          <w:sz w:val="28"/>
          <w:szCs w:val="28"/>
          <w:highlight w:val="green"/>
        </w:rPr>
        <w:t>прочие магистральные тепловые сети;</w:t>
      </w:r>
    </w:p>
    <w:p w14:paraId="7C14D4CC" w14:textId="73AAD7B7" w:rsidR="00F137E1" w:rsidRPr="00D808A5" w:rsidRDefault="00D808A5" w:rsidP="00202DD7">
      <w:pPr>
        <w:spacing w:after="9" w:line="247" w:lineRule="auto"/>
        <w:ind w:right="66" w:firstLine="709"/>
        <w:jc w:val="both"/>
        <w:rPr>
          <w:sz w:val="28"/>
          <w:szCs w:val="28"/>
        </w:rPr>
      </w:pPr>
      <w:r w:rsidRPr="00D808A5">
        <w:rPr>
          <w:sz w:val="28"/>
          <w:szCs w:val="28"/>
          <w:highlight w:val="green"/>
        </w:rPr>
        <w:t xml:space="preserve">- </w:t>
      </w:r>
      <w:r w:rsidR="00F137E1" w:rsidRPr="00D808A5">
        <w:rPr>
          <w:sz w:val="28"/>
          <w:szCs w:val="28"/>
          <w:highlight w:val="green"/>
        </w:rPr>
        <w:t>про</w:t>
      </w:r>
      <w:r w:rsidRPr="00D808A5">
        <w:rPr>
          <w:sz w:val="28"/>
          <w:szCs w:val="28"/>
          <w:highlight w:val="green"/>
        </w:rPr>
        <w:t>чие</w:t>
      </w:r>
      <w:r w:rsidR="00F137E1" w:rsidRPr="00D808A5">
        <w:rPr>
          <w:sz w:val="28"/>
          <w:szCs w:val="28"/>
          <w:highlight w:val="green"/>
        </w:rPr>
        <w:t xml:space="preserve"> распределительные тепловые сети.</w:t>
      </w:r>
    </w:p>
    <w:p w14:paraId="70DE0561" w14:textId="77777777" w:rsidR="00F137E1" w:rsidRPr="00037156" w:rsidRDefault="00F137E1" w:rsidP="00A5147A">
      <w:pPr>
        <w:jc w:val="both"/>
        <w:rPr>
          <w:color w:val="000000"/>
          <w:sz w:val="28"/>
          <w:szCs w:val="28"/>
        </w:rPr>
      </w:pPr>
    </w:p>
    <w:p w14:paraId="7205E126" w14:textId="77777777" w:rsidR="00037156" w:rsidRPr="00806CD4" w:rsidRDefault="00037156" w:rsidP="00A5147A">
      <w:pPr>
        <w:ind w:firstLine="709"/>
        <w:jc w:val="both"/>
        <w:rPr>
          <w:sz w:val="28"/>
          <w:szCs w:val="28"/>
        </w:rPr>
      </w:pPr>
    </w:p>
    <w:p w14:paraId="7E5F55E5" w14:textId="77777777" w:rsidR="00D14B3F" w:rsidRPr="000814D5" w:rsidRDefault="00304873" w:rsidP="00747F5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30" w:name="_Toc4718851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Г</w:t>
      </w:r>
      <w:r w:rsidR="00D14B3F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лава 2. </w:t>
      </w:r>
      <w:r w:rsidR="003E1371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Существующее и </w:t>
      </w:r>
      <w:r w:rsidR="00D14B3F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Перспективное потребление тепловой энергии на цели теплоснабжения</w:t>
      </w:r>
      <w:bookmarkEnd w:id="30"/>
    </w:p>
    <w:p w14:paraId="2A6F2B94" w14:textId="77777777" w:rsidR="007971FD" w:rsidRPr="000814D5" w:rsidRDefault="007B3826" w:rsidP="007971FD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а) Д</w:t>
      </w:r>
      <w:r w:rsidR="007971FD" w:rsidRPr="000814D5">
        <w:rPr>
          <w:b/>
          <w:sz w:val="28"/>
          <w:szCs w:val="28"/>
        </w:rPr>
        <w:t>анные базового уровня потребления тепла на цели теплоснабжения</w:t>
      </w:r>
    </w:p>
    <w:p w14:paraId="05E78A23" w14:textId="77777777" w:rsidR="00B267F1" w:rsidRPr="000814D5" w:rsidRDefault="00B267F1" w:rsidP="001E331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реднегодовое пот</w:t>
      </w:r>
      <w:r w:rsidR="00E71CF9" w:rsidRPr="000814D5">
        <w:rPr>
          <w:sz w:val="28"/>
          <w:szCs w:val="28"/>
        </w:rPr>
        <w:t>р</w:t>
      </w:r>
      <w:r w:rsidRPr="000814D5">
        <w:rPr>
          <w:sz w:val="28"/>
          <w:szCs w:val="28"/>
        </w:rPr>
        <w:t xml:space="preserve">ебление тепловой энергии составлляет </w:t>
      </w:r>
      <w:r w:rsidR="008A2E05" w:rsidRPr="000814D5">
        <w:rPr>
          <w:sz w:val="28"/>
          <w:szCs w:val="28"/>
        </w:rPr>
        <w:t>889 217</w:t>
      </w:r>
      <w:r w:rsidRPr="000814D5">
        <w:rPr>
          <w:sz w:val="28"/>
          <w:szCs w:val="28"/>
        </w:rPr>
        <w:t xml:space="preserve"> тыс.</w:t>
      </w:r>
      <w:r w:rsidR="008C331F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</w:rPr>
        <w:t>Гкал</w:t>
      </w:r>
      <w:r w:rsidR="0044619C" w:rsidRPr="000814D5">
        <w:rPr>
          <w:sz w:val="28"/>
          <w:szCs w:val="28"/>
        </w:rPr>
        <w:t xml:space="preserve">. </w:t>
      </w:r>
      <w:r w:rsidR="00A26CE9" w:rsidRPr="000814D5">
        <w:rPr>
          <w:sz w:val="28"/>
          <w:szCs w:val="28"/>
        </w:rPr>
        <w:t xml:space="preserve">Суммарная тепловая нагрузка потребителей в г. Усолье-Сибирское составляет </w:t>
      </w:r>
      <w:r w:rsidR="008A2E05" w:rsidRPr="000814D5">
        <w:rPr>
          <w:sz w:val="28"/>
          <w:szCs w:val="28"/>
        </w:rPr>
        <w:t>419</w:t>
      </w:r>
      <w:r w:rsidR="00A26CE9" w:rsidRPr="000814D5">
        <w:rPr>
          <w:sz w:val="28"/>
          <w:szCs w:val="28"/>
        </w:rPr>
        <w:t xml:space="preserve"> Гкал/ч (таблица</w:t>
      </w:r>
      <w:r w:rsidR="00AD0780">
        <w:rPr>
          <w:sz w:val="28"/>
          <w:szCs w:val="28"/>
        </w:rPr>
        <w:t xml:space="preserve"> 20</w:t>
      </w:r>
      <w:r w:rsidR="00A26CE9" w:rsidRPr="000814D5">
        <w:rPr>
          <w:sz w:val="28"/>
          <w:szCs w:val="28"/>
        </w:rPr>
        <w:t>).</w:t>
      </w:r>
    </w:p>
    <w:p w14:paraId="1EAB0B20" w14:textId="77777777" w:rsidR="00B267F1" w:rsidRPr="000814D5" w:rsidRDefault="00D84556" w:rsidP="00D84556">
      <w:pPr>
        <w:ind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</w:t>
      </w:r>
      <w:r w:rsidR="00AD0780">
        <w:rPr>
          <w:sz w:val="28"/>
          <w:szCs w:val="28"/>
        </w:rPr>
        <w:t xml:space="preserve"> 20</w:t>
      </w:r>
    </w:p>
    <w:p w14:paraId="22D69D20" w14:textId="77777777" w:rsidR="00D84556" w:rsidRPr="000814D5" w:rsidRDefault="00D84556" w:rsidP="001E3317">
      <w:pPr>
        <w:ind w:firstLine="709"/>
        <w:jc w:val="both"/>
        <w:rPr>
          <w:sz w:val="28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814"/>
        <w:gridCol w:w="4814"/>
      </w:tblGrid>
      <w:tr w:rsidR="0044619C" w:rsidRPr="000814D5" w14:paraId="13B9B60E" w14:textId="77777777" w:rsidTr="003E7880">
        <w:trPr>
          <w:trHeight w:val="109"/>
        </w:trPr>
        <w:tc>
          <w:tcPr>
            <w:tcW w:w="2500" w:type="pct"/>
          </w:tcPr>
          <w:p w14:paraId="1E568794" w14:textId="77777777" w:rsidR="0044619C" w:rsidRPr="000814D5" w:rsidRDefault="0044619C" w:rsidP="003E7880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Наименование</w:t>
            </w:r>
          </w:p>
        </w:tc>
        <w:tc>
          <w:tcPr>
            <w:tcW w:w="2500" w:type="pct"/>
          </w:tcPr>
          <w:p w14:paraId="789C0005" w14:textId="77777777" w:rsidR="0044619C" w:rsidRPr="000814D5" w:rsidRDefault="0044619C" w:rsidP="003E7880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Тепловая нагрузка, Гкал/ч</w:t>
            </w:r>
          </w:p>
        </w:tc>
      </w:tr>
      <w:tr w:rsidR="0044619C" w:rsidRPr="000814D5" w14:paraId="7CD80C82" w14:textId="77777777" w:rsidTr="003E7880">
        <w:trPr>
          <w:trHeight w:val="114"/>
        </w:trPr>
        <w:tc>
          <w:tcPr>
            <w:tcW w:w="2500" w:type="pct"/>
          </w:tcPr>
          <w:p w14:paraId="568A02D6" w14:textId="77777777" w:rsidR="0044619C" w:rsidRPr="000814D5" w:rsidRDefault="0044619C" w:rsidP="003E7880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Сельскохозяйственные предприятия </w:t>
            </w:r>
          </w:p>
        </w:tc>
        <w:tc>
          <w:tcPr>
            <w:tcW w:w="2500" w:type="pct"/>
          </w:tcPr>
          <w:p w14:paraId="079BBE16" w14:textId="77777777" w:rsidR="0044619C" w:rsidRPr="000814D5" w:rsidRDefault="00F071C3" w:rsidP="003E7880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50,9</w:t>
            </w:r>
          </w:p>
        </w:tc>
      </w:tr>
      <w:tr w:rsidR="0044619C" w:rsidRPr="000814D5" w14:paraId="62988A01" w14:textId="77777777" w:rsidTr="003E7880">
        <w:trPr>
          <w:trHeight w:val="100"/>
        </w:trPr>
        <w:tc>
          <w:tcPr>
            <w:tcW w:w="2500" w:type="pct"/>
          </w:tcPr>
          <w:p w14:paraId="0764D21D" w14:textId="77777777" w:rsidR="0044619C" w:rsidRPr="000814D5" w:rsidRDefault="0044619C" w:rsidP="003E7880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г. Усолье-Сибирское </w:t>
            </w:r>
          </w:p>
        </w:tc>
        <w:tc>
          <w:tcPr>
            <w:tcW w:w="2500" w:type="pct"/>
          </w:tcPr>
          <w:p w14:paraId="41DD51D1" w14:textId="77777777" w:rsidR="0044619C" w:rsidRPr="000814D5" w:rsidRDefault="00F071C3" w:rsidP="003E7880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343,9</w:t>
            </w:r>
          </w:p>
        </w:tc>
      </w:tr>
      <w:tr w:rsidR="0044619C" w:rsidRPr="000814D5" w14:paraId="0A539F7D" w14:textId="77777777" w:rsidTr="003E7880">
        <w:trPr>
          <w:trHeight w:val="100"/>
        </w:trPr>
        <w:tc>
          <w:tcPr>
            <w:tcW w:w="2500" w:type="pct"/>
          </w:tcPr>
          <w:p w14:paraId="10F3225B" w14:textId="77777777" w:rsidR="0044619C" w:rsidRPr="000814D5" w:rsidRDefault="0044619C" w:rsidP="003E7880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п. Белореченский </w:t>
            </w:r>
          </w:p>
        </w:tc>
        <w:tc>
          <w:tcPr>
            <w:tcW w:w="2500" w:type="pct"/>
          </w:tcPr>
          <w:p w14:paraId="5A79B64D" w14:textId="77777777" w:rsidR="0044619C" w:rsidRPr="000814D5" w:rsidRDefault="00F071C3" w:rsidP="003E7880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24,8</w:t>
            </w:r>
          </w:p>
        </w:tc>
      </w:tr>
      <w:tr w:rsidR="0044619C" w:rsidRPr="000814D5" w14:paraId="1FB554F6" w14:textId="77777777" w:rsidTr="003E7880">
        <w:trPr>
          <w:trHeight w:val="100"/>
        </w:trPr>
        <w:tc>
          <w:tcPr>
            <w:tcW w:w="2500" w:type="pct"/>
          </w:tcPr>
          <w:p w14:paraId="451A2705" w14:textId="77777777" w:rsidR="0044619C" w:rsidRPr="000814D5" w:rsidRDefault="0044619C" w:rsidP="003E7880">
            <w:pPr>
              <w:autoSpaceDE w:val="0"/>
              <w:autoSpaceDN w:val="0"/>
              <w:adjustRightInd w:val="0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 xml:space="preserve">Итого </w:t>
            </w:r>
          </w:p>
        </w:tc>
        <w:tc>
          <w:tcPr>
            <w:tcW w:w="2500" w:type="pct"/>
          </w:tcPr>
          <w:p w14:paraId="1757D5E4" w14:textId="77777777" w:rsidR="0044619C" w:rsidRPr="000814D5" w:rsidRDefault="00F071C3" w:rsidP="003E7880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</w:rPr>
            </w:pPr>
            <w:r w:rsidRPr="000814D5">
              <w:rPr>
                <w:rFonts w:eastAsia="Calibri"/>
                <w:color w:val="000000"/>
              </w:rPr>
              <w:t>419,6</w:t>
            </w:r>
          </w:p>
        </w:tc>
      </w:tr>
    </w:tbl>
    <w:p w14:paraId="0A891FA3" w14:textId="77777777" w:rsidR="008A2E05" w:rsidRPr="000814D5" w:rsidRDefault="008A2E05" w:rsidP="001E3317">
      <w:pPr>
        <w:ind w:firstLine="709"/>
        <w:jc w:val="both"/>
        <w:rPr>
          <w:sz w:val="28"/>
          <w:szCs w:val="28"/>
          <w:lang w:val="en-US"/>
        </w:rPr>
      </w:pPr>
    </w:p>
    <w:p w14:paraId="498F6184" w14:textId="77777777" w:rsidR="008906AC" w:rsidRPr="000814D5" w:rsidRDefault="008906AC" w:rsidP="0067019B">
      <w:pPr>
        <w:ind w:firstLine="709"/>
        <w:jc w:val="right"/>
        <w:rPr>
          <w:sz w:val="28"/>
          <w:szCs w:val="28"/>
        </w:rPr>
      </w:pPr>
    </w:p>
    <w:p w14:paraId="1C9CF2BA" w14:textId="77777777" w:rsidR="007971FD" w:rsidRPr="000814D5" w:rsidRDefault="007971FD" w:rsidP="007971FD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б) </w:t>
      </w:r>
      <w:r w:rsidR="004E5719" w:rsidRPr="000814D5">
        <w:rPr>
          <w:b/>
          <w:sz w:val="28"/>
          <w:szCs w:val="28"/>
        </w:rPr>
        <w:t>Прогнозы приростов площади строительных фондов,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, индивидуальные жилые дома, общественные здания, производственные здания промышленных предприятий, на каждом этапе</w:t>
      </w:r>
    </w:p>
    <w:p w14:paraId="4C188104" w14:textId="77777777" w:rsidR="00DC6CE2" w:rsidRPr="000814D5" w:rsidRDefault="00DC6CE2" w:rsidP="00DC6CE2">
      <w:pPr>
        <w:ind w:firstLine="709"/>
        <w:jc w:val="both"/>
        <w:rPr>
          <w:sz w:val="28"/>
          <w:szCs w:val="28"/>
        </w:rPr>
      </w:pPr>
      <w:bookmarkStart w:id="31" w:name="_Hlk501470185"/>
      <w:r w:rsidRPr="000814D5">
        <w:rPr>
          <w:sz w:val="28"/>
          <w:szCs w:val="28"/>
        </w:rPr>
        <w:t xml:space="preserve">Оценка потребления </w:t>
      </w:r>
      <w:r w:rsidR="00E92FB3" w:rsidRPr="000814D5">
        <w:rPr>
          <w:sz w:val="28"/>
          <w:szCs w:val="28"/>
        </w:rPr>
        <w:t>ресурсов</w:t>
      </w:r>
      <w:r w:rsidRPr="000814D5">
        <w:rPr>
          <w:sz w:val="28"/>
          <w:szCs w:val="28"/>
        </w:rPr>
        <w:t xml:space="preserve"> </w:t>
      </w:r>
      <w:r w:rsidR="00912ADF" w:rsidRPr="000814D5">
        <w:rPr>
          <w:sz w:val="28"/>
          <w:szCs w:val="28"/>
        </w:rPr>
        <w:t>теплоснабжающ</w:t>
      </w:r>
      <w:r w:rsidR="00E92FB3" w:rsidRPr="000814D5">
        <w:rPr>
          <w:sz w:val="28"/>
          <w:szCs w:val="28"/>
        </w:rPr>
        <w:t>ей</w:t>
      </w:r>
      <w:r w:rsidR="00912ADF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</w:rPr>
        <w:t>организаци</w:t>
      </w:r>
      <w:r w:rsidR="00E92FB3" w:rsidRPr="000814D5">
        <w:rPr>
          <w:sz w:val="28"/>
          <w:szCs w:val="28"/>
        </w:rPr>
        <w:t>и</w:t>
      </w:r>
      <w:r w:rsidRPr="000814D5">
        <w:rPr>
          <w:sz w:val="28"/>
          <w:szCs w:val="28"/>
        </w:rPr>
        <w:t xml:space="preserve"> играет важное значение при разработке схемы теплоснабжения. Во-первых, объемы потребления должны быть обеспечены соответствующими производственными мощностями систем теплоснабжения. Системы теплоснабжения должны обеспечивать потребителей тепловой энергией в соответствии с требованиями к качеству, в том числе круглосуточное и бесперебойное снабжение. Во-вторых, прогнозные объемы потребления тепловой энергии должны учитываться при расчете тарифов, которые являются одним из основных источников финансирования инвестиционных программ теплоснабжающей организации. </w:t>
      </w:r>
    </w:p>
    <w:p w14:paraId="631A602D" w14:textId="77777777" w:rsidR="00DC6CE2" w:rsidRPr="000814D5" w:rsidRDefault="00DC6CE2" w:rsidP="00DC6CE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ля оценки перспективных объемов был проанализирован сложившийся уровень потребления тепловой энергии в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м образовании «город Усолье-Сибирское»</w:t>
      </w:r>
      <w:r w:rsidRPr="000814D5">
        <w:rPr>
          <w:sz w:val="28"/>
          <w:szCs w:val="28"/>
        </w:rPr>
        <w:t>.</w:t>
      </w:r>
    </w:p>
    <w:p w14:paraId="05E88381" w14:textId="77777777" w:rsidR="00E92FB3" w:rsidRPr="000814D5" w:rsidRDefault="00E92FB3" w:rsidP="003A6F07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огноз прироста объемов жилищного фонда и сооружений социально-культурной сферы, г. Усолье-Сибирское представлен в таблице</w:t>
      </w:r>
      <w:r w:rsidR="00AD0780">
        <w:rPr>
          <w:sz w:val="28"/>
          <w:szCs w:val="28"/>
        </w:rPr>
        <w:t xml:space="preserve"> 21</w:t>
      </w:r>
      <w:r w:rsidRPr="000814D5">
        <w:rPr>
          <w:sz w:val="28"/>
          <w:szCs w:val="28"/>
        </w:rPr>
        <w:t>.</w:t>
      </w:r>
    </w:p>
    <w:p w14:paraId="4409A795" w14:textId="77777777" w:rsidR="00F905AA" w:rsidRPr="000814D5" w:rsidRDefault="00F905AA" w:rsidP="00DF1320">
      <w:pPr>
        <w:ind w:firstLine="709"/>
        <w:jc w:val="right"/>
        <w:rPr>
          <w:sz w:val="28"/>
          <w:szCs w:val="28"/>
        </w:rPr>
      </w:pPr>
    </w:p>
    <w:p w14:paraId="416ED00D" w14:textId="77777777" w:rsidR="00555E36" w:rsidRPr="000814D5" w:rsidRDefault="00555E36" w:rsidP="00DF1320">
      <w:pPr>
        <w:ind w:firstLine="709"/>
        <w:jc w:val="right"/>
        <w:rPr>
          <w:sz w:val="28"/>
          <w:szCs w:val="28"/>
        </w:rPr>
      </w:pPr>
    </w:p>
    <w:p w14:paraId="53306328" w14:textId="77777777" w:rsidR="00555E36" w:rsidRPr="000814D5" w:rsidRDefault="00555E36" w:rsidP="00DF1320">
      <w:pPr>
        <w:ind w:firstLine="709"/>
        <w:jc w:val="right"/>
        <w:rPr>
          <w:sz w:val="28"/>
          <w:szCs w:val="28"/>
        </w:rPr>
      </w:pPr>
    </w:p>
    <w:p w14:paraId="0258C69C" w14:textId="77777777" w:rsidR="00555E36" w:rsidRPr="000814D5" w:rsidRDefault="00555E36" w:rsidP="00DF1320">
      <w:pPr>
        <w:ind w:firstLine="709"/>
        <w:jc w:val="right"/>
        <w:rPr>
          <w:sz w:val="28"/>
          <w:szCs w:val="28"/>
        </w:rPr>
      </w:pPr>
    </w:p>
    <w:p w14:paraId="22C7F051" w14:textId="77777777" w:rsidR="00555E36" w:rsidRPr="000814D5" w:rsidRDefault="00555E36" w:rsidP="00DF1320">
      <w:pPr>
        <w:ind w:firstLine="709"/>
        <w:jc w:val="right"/>
        <w:rPr>
          <w:sz w:val="28"/>
          <w:szCs w:val="28"/>
        </w:rPr>
      </w:pPr>
    </w:p>
    <w:p w14:paraId="6B5B1C42" w14:textId="77777777" w:rsidR="00555E36" w:rsidRPr="000814D5" w:rsidRDefault="00555E36" w:rsidP="00DF1320">
      <w:pPr>
        <w:ind w:firstLine="709"/>
        <w:jc w:val="right"/>
        <w:rPr>
          <w:sz w:val="28"/>
          <w:szCs w:val="28"/>
        </w:rPr>
      </w:pPr>
    </w:p>
    <w:p w14:paraId="2157EFBD" w14:textId="77777777" w:rsidR="00E92FB3" w:rsidRPr="000814D5" w:rsidRDefault="00E92FB3" w:rsidP="00DF1320">
      <w:pPr>
        <w:ind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</w:t>
      </w:r>
      <w:r w:rsidR="00AD0780">
        <w:rPr>
          <w:sz w:val="28"/>
          <w:szCs w:val="28"/>
        </w:rPr>
        <w:t xml:space="preserve"> 21</w:t>
      </w:r>
    </w:p>
    <w:tbl>
      <w:tblPr>
        <w:tblpPr w:leftFromText="180" w:rightFromText="180" w:vertAnchor="page" w:horzAnchor="margin" w:tblpXSpec="center" w:tblpY="2356"/>
        <w:tblW w:w="110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67"/>
        <w:gridCol w:w="1176"/>
        <w:gridCol w:w="1088"/>
        <w:gridCol w:w="1701"/>
        <w:gridCol w:w="1282"/>
        <w:gridCol w:w="914"/>
        <w:gridCol w:w="887"/>
        <w:gridCol w:w="739"/>
        <w:gridCol w:w="998"/>
      </w:tblGrid>
      <w:tr w:rsidR="00827A45" w:rsidRPr="000814D5" w14:paraId="3C1A07FD" w14:textId="77777777" w:rsidTr="00827A45">
        <w:tc>
          <w:tcPr>
            <w:tcW w:w="2267" w:type="dxa"/>
            <w:vMerge w:val="restart"/>
            <w:shd w:val="clear" w:color="auto" w:fill="auto"/>
          </w:tcPr>
          <w:p w14:paraId="4594DE88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Адрес</w:t>
            </w:r>
          </w:p>
        </w:tc>
        <w:tc>
          <w:tcPr>
            <w:tcW w:w="1176" w:type="dxa"/>
            <w:vMerge w:val="restart"/>
            <w:shd w:val="clear" w:color="auto" w:fill="auto"/>
          </w:tcPr>
          <w:p w14:paraId="7B29DC12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Площадь</w:t>
            </w:r>
          </w:p>
        </w:tc>
        <w:tc>
          <w:tcPr>
            <w:tcW w:w="1088" w:type="dxa"/>
            <w:vMerge w:val="restart"/>
            <w:shd w:val="clear" w:color="auto" w:fill="auto"/>
          </w:tcPr>
          <w:p w14:paraId="0FECA87C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 xml:space="preserve">Кадастровый номер (при наличии) </w:t>
            </w:r>
          </w:p>
        </w:tc>
        <w:tc>
          <w:tcPr>
            <w:tcW w:w="1701" w:type="dxa"/>
            <w:vMerge w:val="restart"/>
            <w:shd w:val="clear" w:color="auto" w:fill="auto"/>
          </w:tcPr>
          <w:p w14:paraId="05085FF6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Разрешенное использование</w:t>
            </w:r>
          </w:p>
        </w:tc>
        <w:tc>
          <w:tcPr>
            <w:tcW w:w="3822" w:type="dxa"/>
            <w:gridSpan w:val="4"/>
          </w:tcPr>
          <w:p w14:paraId="2D561BB6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Тепловая нагрузка, Гкал/ч</w:t>
            </w:r>
          </w:p>
        </w:tc>
        <w:tc>
          <w:tcPr>
            <w:tcW w:w="998" w:type="dxa"/>
            <w:vMerge w:val="restart"/>
          </w:tcPr>
          <w:p w14:paraId="5B71E98F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bCs/>
                <w:color w:val="000000"/>
                <w:sz w:val="20"/>
                <w:szCs w:val="20"/>
              </w:rPr>
              <w:t>Планируемый  год подключения</w:t>
            </w:r>
          </w:p>
        </w:tc>
      </w:tr>
      <w:tr w:rsidR="00827A45" w:rsidRPr="000814D5" w14:paraId="3CB5847D" w14:textId="77777777" w:rsidTr="00827A45">
        <w:tc>
          <w:tcPr>
            <w:tcW w:w="2267" w:type="dxa"/>
            <w:vMerge/>
            <w:shd w:val="clear" w:color="auto" w:fill="auto"/>
          </w:tcPr>
          <w:p w14:paraId="4DB1441C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176" w:type="dxa"/>
            <w:vMerge/>
            <w:shd w:val="clear" w:color="auto" w:fill="auto"/>
          </w:tcPr>
          <w:p w14:paraId="248EBFCA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</w:p>
        </w:tc>
        <w:tc>
          <w:tcPr>
            <w:tcW w:w="1088" w:type="dxa"/>
            <w:vMerge/>
            <w:shd w:val="clear" w:color="auto" w:fill="auto"/>
          </w:tcPr>
          <w:p w14:paraId="13606527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vMerge/>
            <w:shd w:val="clear" w:color="auto" w:fill="auto"/>
          </w:tcPr>
          <w:p w14:paraId="7415488E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</w:p>
        </w:tc>
        <w:tc>
          <w:tcPr>
            <w:tcW w:w="1282" w:type="dxa"/>
          </w:tcPr>
          <w:p w14:paraId="6F8D630C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отопление</w:t>
            </w:r>
          </w:p>
        </w:tc>
        <w:tc>
          <w:tcPr>
            <w:tcW w:w="914" w:type="dxa"/>
          </w:tcPr>
          <w:p w14:paraId="1E1DC01E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ГВС</w:t>
            </w:r>
          </w:p>
        </w:tc>
        <w:tc>
          <w:tcPr>
            <w:tcW w:w="887" w:type="dxa"/>
          </w:tcPr>
          <w:p w14:paraId="76600301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вентиляция</w:t>
            </w:r>
          </w:p>
        </w:tc>
        <w:tc>
          <w:tcPr>
            <w:tcW w:w="739" w:type="dxa"/>
          </w:tcPr>
          <w:p w14:paraId="5C6041D6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итого</w:t>
            </w:r>
          </w:p>
        </w:tc>
        <w:tc>
          <w:tcPr>
            <w:tcW w:w="998" w:type="dxa"/>
            <w:vMerge/>
          </w:tcPr>
          <w:p w14:paraId="73CA8DF9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</w:p>
        </w:tc>
      </w:tr>
      <w:tr w:rsidR="00827A45" w:rsidRPr="000814D5" w14:paraId="3A853B0C" w14:textId="77777777" w:rsidTr="00827A45">
        <w:tc>
          <w:tcPr>
            <w:tcW w:w="2267" w:type="dxa"/>
            <w:shd w:val="clear" w:color="auto" w:fill="auto"/>
          </w:tcPr>
          <w:p w14:paraId="1AA89324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Российская Федерация, Иркутская область, г. Усолье-Сибирское, ул. Матросова, 11</w:t>
            </w:r>
          </w:p>
        </w:tc>
        <w:tc>
          <w:tcPr>
            <w:tcW w:w="1176" w:type="dxa"/>
            <w:shd w:val="clear" w:color="auto" w:fill="auto"/>
          </w:tcPr>
          <w:p w14:paraId="50219CDA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 461 кв. м</w:t>
            </w:r>
          </w:p>
        </w:tc>
        <w:tc>
          <w:tcPr>
            <w:tcW w:w="1088" w:type="dxa"/>
            <w:shd w:val="clear" w:color="auto" w:fill="auto"/>
          </w:tcPr>
          <w:p w14:paraId="348B29B1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8:31:000039:3388</w:t>
            </w:r>
          </w:p>
        </w:tc>
        <w:tc>
          <w:tcPr>
            <w:tcW w:w="1701" w:type="dxa"/>
            <w:shd w:val="clear" w:color="auto" w:fill="auto"/>
          </w:tcPr>
          <w:p w14:paraId="59CB449D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лоэтажная многоквартирная жилая застройка 2.1.1</w:t>
            </w:r>
          </w:p>
          <w:p w14:paraId="661428A7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(строительство МКД по программе переселения)</w:t>
            </w:r>
          </w:p>
        </w:tc>
        <w:tc>
          <w:tcPr>
            <w:tcW w:w="1282" w:type="dxa"/>
          </w:tcPr>
          <w:p w14:paraId="2E6884E8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8</w:t>
            </w:r>
          </w:p>
        </w:tc>
        <w:tc>
          <w:tcPr>
            <w:tcW w:w="914" w:type="dxa"/>
          </w:tcPr>
          <w:p w14:paraId="7ABF83E1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6</w:t>
            </w:r>
          </w:p>
        </w:tc>
        <w:tc>
          <w:tcPr>
            <w:tcW w:w="887" w:type="dxa"/>
          </w:tcPr>
          <w:p w14:paraId="20335982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739" w:type="dxa"/>
          </w:tcPr>
          <w:p w14:paraId="6CFD92FC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4</w:t>
            </w:r>
          </w:p>
        </w:tc>
        <w:tc>
          <w:tcPr>
            <w:tcW w:w="998" w:type="dxa"/>
          </w:tcPr>
          <w:p w14:paraId="56FCC7AE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21</w:t>
            </w:r>
          </w:p>
        </w:tc>
      </w:tr>
      <w:tr w:rsidR="00827A45" w:rsidRPr="000814D5" w14:paraId="3D3C9C80" w14:textId="77777777" w:rsidTr="00827A45">
        <w:tc>
          <w:tcPr>
            <w:tcW w:w="2267" w:type="dxa"/>
            <w:shd w:val="clear" w:color="auto" w:fill="auto"/>
          </w:tcPr>
          <w:p w14:paraId="24371739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Российская Федерация, Иркутская область, муниципальное образование «город Усолье-Сибирское», г. Усолье-Сибирское, ул. Машиностроителей, з/у 8</w:t>
            </w:r>
          </w:p>
        </w:tc>
        <w:tc>
          <w:tcPr>
            <w:tcW w:w="1176" w:type="dxa"/>
            <w:shd w:val="clear" w:color="auto" w:fill="auto"/>
          </w:tcPr>
          <w:p w14:paraId="7082B3B4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 956 кв. м</w:t>
            </w:r>
          </w:p>
        </w:tc>
        <w:tc>
          <w:tcPr>
            <w:tcW w:w="1088" w:type="dxa"/>
            <w:shd w:val="clear" w:color="auto" w:fill="auto"/>
          </w:tcPr>
          <w:p w14:paraId="613503F7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8:31:000039:3842</w:t>
            </w:r>
          </w:p>
        </w:tc>
        <w:tc>
          <w:tcPr>
            <w:tcW w:w="1701" w:type="dxa"/>
            <w:shd w:val="clear" w:color="auto" w:fill="auto"/>
          </w:tcPr>
          <w:p w14:paraId="49E5F312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лоэтажная многоквартирная жилая застройка 2.1.1</w:t>
            </w:r>
          </w:p>
          <w:p w14:paraId="15AAD94D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лоэтажная многоквартирная жилая застройка 2.1.1</w:t>
            </w:r>
          </w:p>
          <w:p w14:paraId="565F17B1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(строительство МКД по программе переселения)</w:t>
            </w:r>
          </w:p>
        </w:tc>
        <w:tc>
          <w:tcPr>
            <w:tcW w:w="1282" w:type="dxa"/>
          </w:tcPr>
          <w:p w14:paraId="191CCE66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8</w:t>
            </w:r>
          </w:p>
        </w:tc>
        <w:tc>
          <w:tcPr>
            <w:tcW w:w="914" w:type="dxa"/>
          </w:tcPr>
          <w:p w14:paraId="0126E484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6</w:t>
            </w:r>
          </w:p>
        </w:tc>
        <w:tc>
          <w:tcPr>
            <w:tcW w:w="887" w:type="dxa"/>
          </w:tcPr>
          <w:p w14:paraId="4C195E0A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39" w:type="dxa"/>
          </w:tcPr>
          <w:p w14:paraId="0439876B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4</w:t>
            </w:r>
          </w:p>
        </w:tc>
        <w:tc>
          <w:tcPr>
            <w:tcW w:w="998" w:type="dxa"/>
          </w:tcPr>
          <w:p w14:paraId="2E0CD463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21</w:t>
            </w:r>
          </w:p>
        </w:tc>
      </w:tr>
      <w:tr w:rsidR="00827A45" w:rsidRPr="000814D5" w14:paraId="59A4B738" w14:textId="77777777" w:rsidTr="00827A45">
        <w:tc>
          <w:tcPr>
            <w:tcW w:w="2267" w:type="dxa"/>
            <w:shd w:val="clear" w:color="auto" w:fill="auto"/>
          </w:tcPr>
          <w:p w14:paraId="594CBFBA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Российская Федерация, Иркутская область, муниципальное образование «город Усолье-Сибирское», г. Усолье-Сибирское, ул. Энгельса 13а</w:t>
            </w:r>
          </w:p>
        </w:tc>
        <w:tc>
          <w:tcPr>
            <w:tcW w:w="1176" w:type="dxa"/>
            <w:shd w:val="clear" w:color="auto" w:fill="auto"/>
          </w:tcPr>
          <w:p w14:paraId="70642B9E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307 кв. м</w:t>
            </w:r>
          </w:p>
        </w:tc>
        <w:tc>
          <w:tcPr>
            <w:tcW w:w="1088" w:type="dxa"/>
            <w:shd w:val="clear" w:color="auto" w:fill="auto"/>
          </w:tcPr>
          <w:p w14:paraId="4DEA3F90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8:31:000039:3888</w:t>
            </w:r>
          </w:p>
          <w:p w14:paraId="2E955832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shd w:val="clear" w:color="auto" w:fill="auto"/>
          </w:tcPr>
          <w:p w14:paraId="32654AAF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лоэтажная многоквартирная жилая застройка 2.1.1</w:t>
            </w:r>
          </w:p>
          <w:p w14:paraId="72EEF137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лоэтажная многоквартирная жилая застройка 2.1.1</w:t>
            </w:r>
          </w:p>
          <w:p w14:paraId="53A8BC6C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(строительство МКД по программе переселения)</w:t>
            </w:r>
          </w:p>
        </w:tc>
        <w:tc>
          <w:tcPr>
            <w:tcW w:w="1282" w:type="dxa"/>
          </w:tcPr>
          <w:p w14:paraId="0B515560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</w:t>
            </w:r>
          </w:p>
        </w:tc>
        <w:tc>
          <w:tcPr>
            <w:tcW w:w="914" w:type="dxa"/>
          </w:tcPr>
          <w:p w14:paraId="4A450B0E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7</w:t>
            </w:r>
          </w:p>
        </w:tc>
        <w:tc>
          <w:tcPr>
            <w:tcW w:w="887" w:type="dxa"/>
          </w:tcPr>
          <w:p w14:paraId="55C6075A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39" w:type="dxa"/>
          </w:tcPr>
          <w:p w14:paraId="2914FDC9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7</w:t>
            </w:r>
          </w:p>
        </w:tc>
        <w:tc>
          <w:tcPr>
            <w:tcW w:w="998" w:type="dxa"/>
          </w:tcPr>
          <w:p w14:paraId="2558C5B0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21</w:t>
            </w:r>
          </w:p>
        </w:tc>
      </w:tr>
      <w:tr w:rsidR="00827A45" w:rsidRPr="000814D5" w14:paraId="07CB995E" w14:textId="77777777" w:rsidTr="00827A45">
        <w:tc>
          <w:tcPr>
            <w:tcW w:w="2267" w:type="dxa"/>
            <w:shd w:val="clear" w:color="auto" w:fill="auto"/>
          </w:tcPr>
          <w:p w14:paraId="1F15C7B9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Российская Федерация, Иркутская область, муниципальное образование «город Усолье-Сибирское», г. Усолье-Сибирское, ул. Суворова 10а</w:t>
            </w:r>
          </w:p>
        </w:tc>
        <w:tc>
          <w:tcPr>
            <w:tcW w:w="1176" w:type="dxa"/>
            <w:shd w:val="clear" w:color="auto" w:fill="auto"/>
          </w:tcPr>
          <w:p w14:paraId="219BB8A9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195 кв. м</w:t>
            </w:r>
          </w:p>
        </w:tc>
        <w:tc>
          <w:tcPr>
            <w:tcW w:w="1088" w:type="dxa"/>
            <w:shd w:val="clear" w:color="auto" w:fill="auto"/>
          </w:tcPr>
          <w:p w14:paraId="6E07E490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8:31:000039:3887</w:t>
            </w:r>
          </w:p>
          <w:p w14:paraId="3FD858DB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  <w:shd w:val="clear" w:color="auto" w:fill="auto"/>
          </w:tcPr>
          <w:p w14:paraId="69D59CCD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лоэтажная многоквартирная жилая застройка 2.1.1</w:t>
            </w:r>
          </w:p>
          <w:p w14:paraId="42ED5D1B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лоэтажная многоквартирная жилая застройка 2.1.1</w:t>
            </w:r>
          </w:p>
          <w:p w14:paraId="2719BF95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(строительство МКД по программе переселения)</w:t>
            </w:r>
          </w:p>
        </w:tc>
        <w:tc>
          <w:tcPr>
            <w:tcW w:w="1282" w:type="dxa"/>
          </w:tcPr>
          <w:p w14:paraId="21D78AC0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</w:t>
            </w:r>
          </w:p>
        </w:tc>
        <w:tc>
          <w:tcPr>
            <w:tcW w:w="914" w:type="dxa"/>
          </w:tcPr>
          <w:p w14:paraId="64F2B67F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7</w:t>
            </w:r>
          </w:p>
        </w:tc>
        <w:tc>
          <w:tcPr>
            <w:tcW w:w="887" w:type="dxa"/>
          </w:tcPr>
          <w:p w14:paraId="4E5022AB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39" w:type="dxa"/>
          </w:tcPr>
          <w:p w14:paraId="734ECF9D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7</w:t>
            </w:r>
          </w:p>
        </w:tc>
        <w:tc>
          <w:tcPr>
            <w:tcW w:w="998" w:type="dxa"/>
          </w:tcPr>
          <w:p w14:paraId="317F9D8B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21</w:t>
            </w:r>
          </w:p>
        </w:tc>
      </w:tr>
      <w:tr w:rsidR="00827A45" w:rsidRPr="000814D5" w14:paraId="2FC472FB" w14:textId="77777777" w:rsidTr="00827A45">
        <w:tc>
          <w:tcPr>
            <w:tcW w:w="2267" w:type="dxa"/>
            <w:shd w:val="clear" w:color="auto" w:fill="auto"/>
          </w:tcPr>
          <w:p w14:paraId="28C763A5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Российская Федерация, Иркутская область, муниципальное образование "город Усолье-Сибирское", г. Усолье-Сибирское, пр-кт Ленинский, з/у 68б</w:t>
            </w:r>
          </w:p>
        </w:tc>
        <w:tc>
          <w:tcPr>
            <w:tcW w:w="1176" w:type="dxa"/>
            <w:shd w:val="clear" w:color="auto" w:fill="auto"/>
          </w:tcPr>
          <w:p w14:paraId="04468923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7211 кв.м.</w:t>
            </w:r>
          </w:p>
        </w:tc>
        <w:tc>
          <w:tcPr>
            <w:tcW w:w="1088" w:type="dxa"/>
            <w:shd w:val="clear" w:color="auto" w:fill="auto"/>
          </w:tcPr>
          <w:p w14:paraId="2107AF2D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rStyle w:val="button-search"/>
                <w:sz w:val="20"/>
                <w:szCs w:val="20"/>
              </w:rPr>
              <w:t>38:31:000055:9174</w:t>
            </w:r>
          </w:p>
        </w:tc>
        <w:tc>
          <w:tcPr>
            <w:tcW w:w="1701" w:type="dxa"/>
            <w:shd w:val="clear" w:color="auto" w:fill="auto"/>
          </w:tcPr>
          <w:p w14:paraId="3ED81250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спорт 5.1 (ФОК)</w:t>
            </w:r>
          </w:p>
        </w:tc>
        <w:tc>
          <w:tcPr>
            <w:tcW w:w="1282" w:type="dxa"/>
          </w:tcPr>
          <w:p w14:paraId="02434D0D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2</w:t>
            </w:r>
          </w:p>
        </w:tc>
        <w:tc>
          <w:tcPr>
            <w:tcW w:w="914" w:type="dxa"/>
          </w:tcPr>
          <w:p w14:paraId="6AEF91DC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5</w:t>
            </w:r>
          </w:p>
        </w:tc>
        <w:tc>
          <w:tcPr>
            <w:tcW w:w="887" w:type="dxa"/>
          </w:tcPr>
          <w:p w14:paraId="03BB903A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39" w:type="dxa"/>
          </w:tcPr>
          <w:p w14:paraId="4D98A975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25</w:t>
            </w:r>
          </w:p>
        </w:tc>
        <w:tc>
          <w:tcPr>
            <w:tcW w:w="998" w:type="dxa"/>
          </w:tcPr>
          <w:p w14:paraId="74A9C3AB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21</w:t>
            </w:r>
          </w:p>
        </w:tc>
      </w:tr>
      <w:tr w:rsidR="00827A45" w:rsidRPr="000814D5" w14:paraId="504410E4" w14:textId="77777777" w:rsidTr="00827A45">
        <w:tc>
          <w:tcPr>
            <w:tcW w:w="2267" w:type="dxa"/>
            <w:shd w:val="clear" w:color="auto" w:fill="auto"/>
          </w:tcPr>
          <w:p w14:paraId="1E7BC467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Российская Федерация, Иркутская область, г. Усолье-Сибирское, ул. Машиностроителей, з/у 14 а</w:t>
            </w:r>
          </w:p>
        </w:tc>
        <w:tc>
          <w:tcPr>
            <w:tcW w:w="1176" w:type="dxa"/>
            <w:shd w:val="clear" w:color="auto" w:fill="auto"/>
          </w:tcPr>
          <w:p w14:paraId="0D2A6642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5860 кв.м.</w:t>
            </w:r>
          </w:p>
        </w:tc>
        <w:tc>
          <w:tcPr>
            <w:tcW w:w="1088" w:type="dxa"/>
            <w:shd w:val="clear" w:color="auto" w:fill="auto"/>
          </w:tcPr>
          <w:p w14:paraId="2EA1A65A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rStyle w:val="button-search"/>
                <w:sz w:val="20"/>
                <w:szCs w:val="20"/>
              </w:rPr>
              <w:t>38:31:000039:3369</w:t>
            </w:r>
          </w:p>
        </w:tc>
        <w:tc>
          <w:tcPr>
            <w:tcW w:w="1701" w:type="dxa"/>
            <w:shd w:val="clear" w:color="auto" w:fill="auto"/>
          </w:tcPr>
          <w:p w14:paraId="0A77A344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спорт 5.1 (Ледовая арена) срок окончания строительства 2023г.</w:t>
            </w:r>
          </w:p>
        </w:tc>
        <w:tc>
          <w:tcPr>
            <w:tcW w:w="1282" w:type="dxa"/>
          </w:tcPr>
          <w:p w14:paraId="2ABF0FA4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4</w:t>
            </w:r>
          </w:p>
        </w:tc>
        <w:tc>
          <w:tcPr>
            <w:tcW w:w="914" w:type="dxa"/>
          </w:tcPr>
          <w:p w14:paraId="7EC7D94C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5</w:t>
            </w:r>
          </w:p>
        </w:tc>
        <w:tc>
          <w:tcPr>
            <w:tcW w:w="887" w:type="dxa"/>
          </w:tcPr>
          <w:p w14:paraId="53E826D4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39" w:type="dxa"/>
          </w:tcPr>
          <w:p w14:paraId="0C26745A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45</w:t>
            </w:r>
          </w:p>
        </w:tc>
        <w:tc>
          <w:tcPr>
            <w:tcW w:w="998" w:type="dxa"/>
          </w:tcPr>
          <w:p w14:paraId="3A4A524C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827A45" w:rsidRPr="000814D5" w14:paraId="482A50C7" w14:textId="77777777" w:rsidTr="00827A45">
        <w:tc>
          <w:tcPr>
            <w:tcW w:w="2267" w:type="dxa"/>
            <w:shd w:val="clear" w:color="auto" w:fill="auto"/>
          </w:tcPr>
          <w:p w14:paraId="5E48C827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Российская Федерация, Иркутская область, муниципальное образование "город Усолье-Сибирское", г. Усолье-Сибирское, ул. Суворова, з/у 11</w:t>
            </w:r>
          </w:p>
        </w:tc>
        <w:tc>
          <w:tcPr>
            <w:tcW w:w="1176" w:type="dxa"/>
            <w:shd w:val="clear" w:color="auto" w:fill="auto"/>
          </w:tcPr>
          <w:p w14:paraId="29336B64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7601 кв.м.</w:t>
            </w:r>
          </w:p>
        </w:tc>
        <w:tc>
          <w:tcPr>
            <w:tcW w:w="1088" w:type="dxa"/>
            <w:shd w:val="clear" w:color="auto" w:fill="auto"/>
          </w:tcPr>
          <w:p w14:paraId="34ABB265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rStyle w:val="button-search"/>
                <w:sz w:val="20"/>
                <w:szCs w:val="20"/>
              </w:rPr>
            </w:pPr>
            <w:r w:rsidRPr="000814D5">
              <w:rPr>
                <w:rStyle w:val="button-search"/>
                <w:sz w:val="20"/>
                <w:szCs w:val="20"/>
              </w:rPr>
              <w:t>38:31:000041:2597</w:t>
            </w:r>
          </w:p>
        </w:tc>
        <w:tc>
          <w:tcPr>
            <w:tcW w:w="1701" w:type="dxa"/>
            <w:shd w:val="clear" w:color="auto" w:fill="auto"/>
          </w:tcPr>
          <w:p w14:paraId="39E7A914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дошкольное, начальное и среднее общее образование 3.5.1. (д/с)</w:t>
            </w:r>
          </w:p>
        </w:tc>
        <w:tc>
          <w:tcPr>
            <w:tcW w:w="1282" w:type="dxa"/>
            <w:vAlign w:val="center"/>
          </w:tcPr>
          <w:p w14:paraId="074E3CAF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14</w:t>
            </w:r>
          </w:p>
        </w:tc>
        <w:tc>
          <w:tcPr>
            <w:tcW w:w="914" w:type="dxa"/>
            <w:vAlign w:val="center"/>
          </w:tcPr>
          <w:p w14:paraId="5F7AC5F0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2</w:t>
            </w:r>
          </w:p>
        </w:tc>
        <w:tc>
          <w:tcPr>
            <w:tcW w:w="887" w:type="dxa"/>
            <w:vAlign w:val="center"/>
          </w:tcPr>
          <w:p w14:paraId="04086328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25</w:t>
            </w:r>
          </w:p>
        </w:tc>
        <w:tc>
          <w:tcPr>
            <w:tcW w:w="739" w:type="dxa"/>
            <w:vAlign w:val="center"/>
          </w:tcPr>
          <w:p w14:paraId="50D09646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59</w:t>
            </w:r>
          </w:p>
        </w:tc>
        <w:tc>
          <w:tcPr>
            <w:tcW w:w="998" w:type="dxa"/>
            <w:vAlign w:val="center"/>
          </w:tcPr>
          <w:p w14:paraId="6D21E3BA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022</w:t>
            </w:r>
          </w:p>
        </w:tc>
      </w:tr>
      <w:tr w:rsidR="00827A45" w:rsidRPr="000814D5" w14:paraId="205D302E" w14:textId="77777777" w:rsidTr="00827A45">
        <w:tc>
          <w:tcPr>
            <w:tcW w:w="2267" w:type="dxa"/>
            <w:shd w:val="clear" w:color="auto" w:fill="auto"/>
          </w:tcPr>
          <w:p w14:paraId="1A69C606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Российская Федерация, Иркутская область, г. Усолье-Сибирское, пр-кт Комсомольский, з/у 70</w:t>
            </w:r>
          </w:p>
        </w:tc>
        <w:tc>
          <w:tcPr>
            <w:tcW w:w="1176" w:type="dxa"/>
            <w:shd w:val="clear" w:color="auto" w:fill="auto"/>
          </w:tcPr>
          <w:p w14:paraId="66DEA4F3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2035 кв.м.</w:t>
            </w:r>
          </w:p>
        </w:tc>
        <w:tc>
          <w:tcPr>
            <w:tcW w:w="1088" w:type="dxa"/>
            <w:shd w:val="clear" w:color="auto" w:fill="auto"/>
          </w:tcPr>
          <w:p w14:paraId="066AF724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rStyle w:val="button-search"/>
                <w:sz w:val="20"/>
                <w:szCs w:val="20"/>
              </w:rPr>
            </w:pPr>
            <w:r w:rsidRPr="000814D5">
              <w:rPr>
                <w:rStyle w:val="button-search"/>
                <w:sz w:val="20"/>
                <w:szCs w:val="20"/>
              </w:rPr>
              <w:t>38:31:000037:1405</w:t>
            </w:r>
          </w:p>
        </w:tc>
        <w:tc>
          <w:tcPr>
            <w:tcW w:w="1701" w:type="dxa"/>
            <w:shd w:val="clear" w:color="auto" w:fill="auto"/>
          </w:tcPr>
          <w:p w14:paraId="5097D307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дошкольное, начальное и среднее общее образование 3.5.1 (школа)</w:t>
            </w:r>
          </w:p>
        </w:tc>
        <w:tc>
          <w:tcPr>
            <w:tcW w:w="1282" w:type="dxa"/>
            <w:vAlign w:val="center"/>
          </w:tcPr>
          <w:p w14:paraId="6B87A129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1,3400</w:t>
            </w:r>
          </w:p>
        </w:tc>
        <w:tc>
          <w:tcPr>
            <w:tcW w:w="914" w:type="dxa"/>
            <w:vAlign w:val="center"/>
          </w:tcPr>
          <w:p w14:paraId="4D3E9822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1,3500</w:t>
            </w:r>
          </w:p>
        </w:tc>
        <w:tc>
          <w:tcPr>
            <w:tcW w:w="887" w:type="dxa"/>
            <w:vAlign w:val="center"/>
          </w:tcPr>
          <w:p w14:paraId="755F1C1A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4860</w:t>
            </w:r>
          </w:p>
        </w:tc>
        <w:tc>
          <w:tcPr>
            <w:tcW w:w="739" w:type="dxa"/>
            <w:vAlign w:val="center"/>
          </w:tcPr>
          <w:p w14:paraId="5CC603C9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 3,1760</w:t>
            </w:r>
          </w:p>
        </w:tc>
        <w:tc>
          <w:tcPr>
            <w:tcW w:w="998" w:type="dxa"/>
            <w:vAlign w:val="center"/>
          </w:tcPr>
          <w:p w14:paraId="338C170E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022</w:t>
            </w:r>
          </w:p>
        </w:tc>
      </w:tr>
      <w:tr w:rsidR="00827A45" w:rsidRPr="000814D5" w14:paraId="18F7309C" w14:textId="77777777" w:rsidTr="00827A45">
        <w:tc>
          <w:tcPr>
            <w:tcW w:w="2267" w:type="dxa"/>
            <w:shd w:val="clear" w:color="auto" w:fill="auto"/>
          </w:tcPr>
          <w:p w14:paraId="320E221D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 xml:space="preserve"> В районе пересечения ул. Коростова и ул. Сеченова </w:t>
            </w:r>
          </w:p>
        </w:tc>
        <w:tc>
          <w:tcPr>
            <w:tcW w:w="1176" w:type="dxa"/>
            <w:shd w:val="clear" w:color="auto" w:fill="auto"/>
          </w:tcPr>
          <w:p w14:paraId="633F7E5C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</w:p>
        </w:tc>
        <w:tc>
          <w:tcPr>
            <w:tcW w:w="1088" w:type="dxa"/>
            <w:shd w:val="clear" w:color="auto" w:fill="auto"/>
          </w:tcPr>
          <w:p w14:paraId="15DF88BC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rStyle w:val="button-search"/>
                <w:sz w:val="20"/>
                <w:szCs w:val="20"/>
              </w:rPr>
            </w:pPr>
          </w:p>
        </w:tc>
        <w:tc>
          <w:tcPr>
            <w:tcW w:w="1701" w:type="dxa"/>
            <w:shd w:val="clear" w:color="auto" w:fill="auto"/>
          </w:tcPr>
          <w:p w14:paraId="3B8D4AB2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Строительство многоквартирных жилых домов (8 этажей)</w:t>
            </w:r>
          </w:p>
        </w:tc>
        <w:tc>
          <w:tcPr>
            <w:tcW w:w="1282" w:type="dxa"/>
          </w:tcPr>
          <w:p w14:paraId="3677638F" w14:textId="77777777" w:rsidR="00827A45" w:rsidRPr="000814D5" w:rsidRDefault="00827A45" w:rsidP="00827A45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,4</w:t>
            </w:r>
          </w:p>
        </w:tc>
        <w:tc>
          <w:tcPr>
            <w:tcW w:w="914" w:type="dxa"/>
          </w:tcPr>
          <w:p w14:paraId="1D333713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1,8</w:t>
            </w:r>
          </w:p>
        </w:tc>
        <w:tc>
          <w:tcPr>
            <w:tcW w:w="887" w:type="dxa"/>
          </w:tcPr>
          <w:p w14:paraId="50D48A60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39" w:type="dxa"/>
          </w:tcPr>
          <w:p w14:paraId="04CD60BE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4,2</w:t>
            </w:r>
          </w:p>
        </w:tc>
        <w:tc>
          <w:tcPr>
            <w:tcW w:w="998" w:type="dxa"/>
          </w:tcPr>
          <w:p w14:paraId="560500A9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022</w:t>
            </w:r>
          </w:p>
        </w:tc>
      </w:tr>
      <w:tr w:rsidR="00827A45" w:rsidRPr="000814D5" w14:paraId="2F697C2C" w14:textId="77777777" w:rsidTr="00827A45">
        <w:tc>
          <w:tcPr>
            <w:tcW w:w="2267" w:type="dxa"/>
            <w:shd w:val="clear" w:color="auto" w:fill="auto"/>
          </w:tcPr>
          <w:p w14:paraId="5E1082A6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Российская Федерация, Иркутская область, г. Усолье-Сибирское, пр-кт Красных партизан, 35а</w:t>
            </w:r>
          </w:p>
        </w:tc>
        <w:tc>
          <w:tcPr>
            <w:tcW w:w="1176" w:type="dxa"/>
            <w:shd w:val="clear" w:color="auto" w:fill="auto"/>
          </w:tcPr>
          <w:p w14:paraId="3A70FA10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9308 кв.м. (возможно изменение площади зу)</w:t>
            </w:r>
          </w:p>
        </w:tc>
        <w:tc>
          <w:tcPr>
            <w:tcW w:w="1088" w:type="dxa"/>
            <w:shd w:val="clear" w:color="auto" w:fill="auto"/>
          </w:tcPr>
          <w:p w14:paraId="1B3616E6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rStyle w:val="button-search"/>
                <w:sz w:val="20"/>
                <w:szCs w:val="20"/>
              </w:rPr>
            </w:pPr>
            <w:r w:rsidRPr="000814D5">
              <w:rPr>
                <w:rStyle w:val="button-search"/>
                <w:sz w:val="20"/>
                <w:szCs w:val="20"/>
              </w:rPr>
              <w:t>38:31:000055:9085</w:t>
            </w:r>
          </w:p>
        </w:tc>
        <w:tc>
          <w:tcPr>
            <w:tcW w:w="1701" w:type="dxa"/>
            <w:shd w:val="clear" w:color="auto" w:fill="auto"/>
          </w:tcPr>
          <w:p w14:paraId="05193C4A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поликлиника</w:t>
            </w:r>
          </w:p>
          <w:p w14:paraId="342AA858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срок окончания строительства 2023г.</w:t>
            </w:r>
          </w:p>
        </w:tc>
        <w:tc>
          <w:tcPr>
            <w:tcW w:w="1282" w:type="dxa"/>
            <w:vAlign w:val="center"/>
          </w:tcPr>
          <w:p w14:paraId="6388FA0E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1420</w:t>
            </w:r>
          </w:p>
        </w:tc>
        <w:tc>
          <w:tcPr>
            <w:tcW w:w="914" w:type="dxa"/>
            <w:vAlign w:val="center"/>
          </w:tcPr>
          <w:p w14:paraId="18EDCCDF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1920</w:t>
            </w:r>
          </w:p>
        </w:tc>
        <w:tc>
          <w:tcPr>
            <w:tcW w:w="887" w:type="dxa"/>
            <w:vAlign w:val="center"/>
          </w:tcPr>
          <w:p w14:paraId="75D93C0F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2440</w:t>
            </w:r>
          </w:p>
        </w:tc>
        <w:tc>
          <w:tcPr>
            <w:tcW w:w="739" w:type="dxa"/>
            <w:vAlign w:val="center"/>
          </w:tcPr>
          <w:p w14:paraId="29E1FC5E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 0,578</w:t>
            </w:r>
          </w:p>
        </w:tc>
        <w:tc>
          <w:tcPr>
            <w:tcW w:w="998" w:type="dxa"/>
            <w:vAlign w:val="center"/>
          </w:tcPr>
          <w:p w14:paraId="5D9B71CC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023</w:t>
            </w:r>
          </w:p>
        </w:tc>
      </w:tr>
      <w:tr w:rsidR="00827A45" w:rsidRPr="000814D5" w14:paraId="5E6F724A" w14:textId="77777777" w:rsidTr="00827A45">
        <w:tc>
          <w:tcPr>
            <w:tcW w:w="2267" w:type="dxa"/>
            <w:shd w:val="clear" w:color="auto" w:fill="auto"/>
          </w:tcPr>
          <w:p w14:paraId="7CCD6E63" w14:textId="77777777" w:rsidR="00827A45" w:rsidRPr="000814D5" w:rsidRDefault="00827A45" w:rsidP="003E7880">
            <w:pPr>
              <w:autoSpaceDE w:val="0"/>
              <w:autoSpaceDN w:val="0"/>
              <w:adjustRightInd w:val="0"/>
              <w:rPr>
                <w:rFonts w:eastAsiaTheme="minorHAnsi"/>
                <w:sz w:val="20"/>
                <w:szCs w:val="20"/>
                <w:lang w:eastAsia="en-US"/>
              </w:rPr>
            </w:pPr>
            <w:r w:rsidRPr="000814D5">
              <w:rPr>
                <w:rFonts w:eastAsiaTheme="minorHAnsi"/>
                <w:sz w:val="20"/>
                <w:szCs w:val="20"/>
                <w:lang w:eastAsia="en-US"/>
              </w:rPr>
              <w:t>Российская Федерация, Иркутская область, г. Усолье-Сибирское, ул. Крупской</w:t>
            </w:r>
          </w:p>
          <w:p w14:paraId="7010B3F6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  <w:tc>
          <w:tcPr>
            <w:tcW w:w="1176" w:type="dxa"/>
            <w:shd w:val="clear" w:color="auto" w:fill="auto"/>
          </w:tcPr>
          <w:p w14:paraId="4BD4E911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</w:p>
        </w:tc>
        <w:tc>
          <w:tcPr>
            <w:tcW w:w="1088" w:type="dxa"/>
            <w:shd w:val="clear" w:color="auto" w:fill="auto"/>
          </w:tcPr>
          <w:p w14:paraId="41FDFF07" w14:textId="77777777" w:rsidR="00827A45" w:rsidRPr="000814D5" w:rsidRDefault="00827A45" w:rsidP="003E7880">
            <w:pPr>
              <w:autoSpaceDE w:val="0"/>
              <w:autoSpaceDN w:val="0"/>
              <w:adjustRightInd w:val="0"/>
              <w:rPr>
                <w:rStyle w:val="button-search"/>
                <w:sz w:val="20"/>
                <w:szCs w:val="20"/>
              </w:rPr>
            </w:pPr>
          </w:p>
        </w:tc>
        <w:tc>
          <w:tcPr>
            <w:tcW w:w="1701" w:type="dxa"/>
            <w:shd w:val="clear" w:color="auto" w:fill="auto"/>
          </w:tcPr>
          <w:p w14:paraId="482D7ED1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Психоневрологический диспансер</w:t>
            </w:r>
            <w:r w:rsidRPr="000814D5">
              <w:rPr>
                <w:color w:val="000000"/>
                <w:sz w:val="20"/>
                <w:szCs w:val="20"/>
              </w:rPr>
              <w:t xml:space="preserve"> </w:t>
            </w:r>
          </w:p>
          <w:p w14:paraId="1466F883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срок окончания строительства 2023г</w:t>
            </w:r>
          </w:p>
        </w:tc>
        <w:tc>
          <w:tcPr>
            <w:tcW w:w="1282" w:type="dxa"/>
          </w:tcPr>
          <w:p w14:paraId="4D58723C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1</w:t>
            </w:r>
          </w:p>
        </w:tc>
        <w:tc>
          <w:tcPr>
            <w:tcW w:w="914" w:type="dxa"/>
          </w:tcPr>
          <w:p w14:paraId="55234DEC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03</w:t>
            </w:r>
          </w:p>
        </w:tc>
        <w:tc>
          <w:tcPr>
            <w:tcW w:w="887" w:type="dxa"/>
          </w:tcPr>
          <w:p w14:paraId="467146AD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39" w:type="dxa"/>
          </w:tcPr>
          <w:p w14:paraId="02B142ED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13</w:t>
            </w:r>
          </w:p>
        </w:tc>
        <w:tc>
          <w:tcPr>
            <w:tcW w:w="998" w:type="dxa"/>
          </w:tcPr>
          <w:p w14:paraId="65613D09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023</w:t>
            </w:r>
          </w:p>
        </w:tc>
      </w:tr>
      <w:tr w:rsidR="00827A45" w:rsidRPr="000814D5" w14:paraId="61757A5E" w14:textId="77777777" w:rsidTr="00827A45">
        <w:tc>
          <w:tcPr>
            <w:tcW w:w="2267" w:type="dxa"/>
            <w:shd w:val="clear" w:color="auto" w:fill="auto"/>
          </w:tcPr>
          <w:p w14:paraId="74806090" w14:textId="77777777" w:rsidR="00827A45" w:rsidRPr="000814D5" w:rsidRDefault="00827A45" w:rsidP="003E7880">
            <w:pPr>
              <w:rPr>
                <w:rFonts w:eastAsiaTheme="minorHAnsi"/>
                <w:sz w:val="20"/>
                <w:szCs w:val="20"/>
                <w:lang w:eastAsia="en-US"/>
              </w:rPr>
            </w:pPr>
            <w:r w:rsidRPr="000814D5">
              <w:rPr>
                <w:rFonts w:eastAsiaTheme="minorHAnsi"/>
                <w:sz w:val="20"/>
                <w:szCs w:val="20"/>
                <w:lang w:eastAsia="en-US"/>
              </w:rPr>
              <w:t>Российская Федерация, Иркутская область, г.Усолье-Сибирское, ул. Карла Либкнехта</w:t>
            </w:r>
          </w:p>
        </w:tc>
        <w:tc>
          <w:tcPr>
            <w:tcW w:w="1176" w:type="dxa"/>
            <w:shd w:val="clear" w:color="auto" w:fill="auto"/>
          </w:tcPr>
          <w:p w14:paraId="7C0572CA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9000 кв.м.</w:t>
            </w:r>
          </w:p>
          <w:p w14:paraId="7811A099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(возможно изменение площади зу)</w:t>
            </w:r>
          </w:p>
        </w:tc>
        <w:tc>
          <w:tcPr>
            <w:tcW w:w="1088" w:type="dxa"/>
            <w:shd w:val="clear" w:color="auto" w:fill="auto"/>
          </w:tcPr>
          <w:p w14:paraId="574AF91A" w14:textId="77777777" w:rsidR="00827A45" w:rsidRPr="000814D5" w:rsidRDefault="00827A45" w:rsidP="003E7880">
            <w:pPr>
              <w:autoSpaceDE w:val="0"/>
              <w:autoSpaceDN w:val="0"/>
              <w:adjustRightInd w:val="0"/>
              <w:rPr>
                <w:rFonts w:eastAsiaTheme="minorHAnsi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shd w:val="clear" w:color="auto" w:fill="auto"/>
          </w:tcPr>
          <w:p w14:paraId="72434D75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 xml:space="preserve">Бассейн </w:t>
            </w:r>
            <w:r w:rsidRPr="000814D5">
              <w:rPr>
                <w:color w:val="000000"/>
                <w:sz w:val="20"/>
                <w:szCs w:val="20"/>
              </w:rPr>
              <w:t xml:space="preserve"> </w:t>
            </w:r>
          </w:p>
          <w:p w14:paraId="1AFF7ABE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срок окончания строительства 2024г.</w:t>
            </w:r>
          </w:p>
        </w:tc>
        <w:tc>
          <w:tcPr>
            <w:tcW w:w="1282" w:type="dxa"/>
          </w:tcPr>
          <w:p w14:paraId="56147A9A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14</w:t>
            </w:r>
          </w:p>
        </w:tc>
        <w:tc>
          <w:tcPr>
            <w:tcW w:w="914" w:type="dxa"/>
          </w:tcPr>
          <w:p w14:paraId="6AB04CE5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09</w:t>
            </w:r>
          </w:p>
        </w:tc>
        <w:tc>
          <w:tcPr>
            <w:tcW w:w="887" w:type="dxa"/>
          </w:tcPr>
          <w:p w14:paraId="0882DD10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39" w:type="dxa"/>
          </w:tcPr>
          <w:p w14:paraId="1F67698F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23</w:t>
            </w:r>
          </w:p>
        </w:tc>
        <w:tc>
          <w:tcPr>
            <w:tcW w:w="998" w:type="dxa"/>
          </w:tcPr>
          <w:p w14:paraId="5D495602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024</w:t>
            </w:r>
          </w:p>
        </w:tc>
      </w:tr>
      <w:tr w:rsidR="00827A45" w:rsidRPr="000814D5" w14:paraId="30B55A2C" w14:textId="77777777" w:rsidTr="00827A45">
        <w:tc>
          <w:tcPr>
            <w:tcW w:w="2267" w:type="dxa"/>
            <w:shd w:val="clear" w:color="auto" w:fill="auto"/>
          </w:tcPr>
          <w:p w14:paraId="72E45AB6" w14:textId="77777777" w:rsidR="00827A45" w:rsidRPr="000814D5" w:rsidRDefault="00827A45" w:rsidP="003E7880">
            <w:pPr>
              <w:rPr>
                <w:rFonts w:eastAsiaTheme="minorHAnsi"/>
                <w:sz w:val="20"/>
                <w:szCs w:val="20"/>
                <w:lang w:eastAsia="en-US"/>
              </w:rPr>
            </w:pPr>
            <w:r w:rsidRPr="000814D5">
              <w:rPr>
                <w:sz w:val="20"/>
                <w:szCs w:val="20"/>
              </w:rPr>
              <w:t>Российская Федерация, Иркутская область, г. Усолье-Сибирское, ул. Машиностроителей, 20 а</w:t>
            </w:r>
          </w:p>
        </w:tc>
        <w:tc>
          <w:tcPr>
            <w:tcW w:w="1176" w:type="dxa"/>
            <w:shd w:val="clear" w:color="auto" w:fill="auto"/>
          </w:tcPr>
          <w:p w14:paraId="3D78EDE8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1 939 кв.м.</w:t>
            </w:r>
          </w:p>
        </w:tc>
        <w:tc>
          <w:tcPr>
            <w:tcW w:w="1088" w:type="dxa"/>
            <w:shd w:val="clear" w:color="auto" w:fill="auto"/>
          </w:tcPr>
          <w:p w14:paraId="634BA56F" w14:textId="77777777" w:rsidR="00827A45" w:rsidRPr="000814D5" w:rsidRDefault="00827A45" w:rsidP="003E7880">
            <w:pPr>
              <w:autoSpaceDE w:val="0"/>
              <w:autoSpaceDN w:val="0"/>
              <w:adjustRightInd w:val="0"/>
              <w:rPr>
                <w:rFonts w:eastAsiaTheme="minorHAnsi"/>
                <w:sz w:val="20"/>
                <w:szCs w:val="20"/>
                <w:lang w:eastAsia="en-US"/>
              </w:rPr>
            </w:pPr>
            <w:r w:rsidRPr="000814D5">
              <w:rPr>
                <w:rStyle w:val="button-search"/>
                <w:sz w:val="20"/>
                <w:szCs w:val="20"/>
              </w:rPr>
              <w:t>38:31:000039:3319</w:t>
            </w:r>
          </w:p>
        </w:tc>
        <w:tc>
          <w:tcPr>
            <w:tcW w:w="1701" w:type="dxa"/>
            <w:shd w:val="clear" w:color="auto" w:fill="auto"/>
          </w:tcPr>
          <w:p w14:paraId="68169074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Для объектов жилой застройки</w:t>
            </w:r>
          </w:p>
        </w:tc>
        <w:tc>
          <w:tcPr>
            <w:tcW w:w="1282" w:type="dxa"/>
          </w:tcPr>
          <w:p w14:paraId="44B09904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8</w:t>
            </w:r>
          </w:p>
        </w:tc>
        <w:tc>
          <w:tcPr>
            <w:tcW w:w="914" w:type="dxa"/>
          </w:tcPr>
          <w:p w14:paraId="45EB175A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6</w:t>
            </w:r>
          </w:p>
        </w:tc>
        <w:tc>
          <w:tcPr>
            <w:tcW w:w="887" w:type="dxa"/>
          </w:tcPr>
          <w:p w14:paraId="66EBBCEC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739" w:type="dxa"/>
          </w:tcPr>
          <w:p w14:paraId="7CBB92C8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4</w:t>
            </w:r>
          </w:p>
        </w:tc>
        <w:tc>
          <w:tcPr>
            <w:tcW w:w="998" w:type="dxa"/>
          </w:tcPr>
          <w:p w14:paraId="42FAF5D2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024</w:t>
            </w:r>
          </w:p>
        </w:tc>
      </w:tr>
      <w:tr w:rsidR="00827A45" w:rsidRPr="000814D5" w14:paraId="3C8F3659" w14:textId="77777777" w:rsidTr="00827A45">
        <w:tc>
          <w:tcPr>
            <w:tcW w:w="2267" w:type="dxa"/>
            <w:shd w:val="clear" w:color="auto" w:fill="auto"/>
          </w:tcPr>
          <w:p w14:paraId="38511E81" w14:textId="77777777" w:rsidR="00827A45" w:rsidRPr="000814D5" w:rsidRDefault="00827A45" w:rsidP="003E7880">
            <w:pPr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Иркутская область, г. Усолье-Сибирское, в районе жилых домов №№3, 5 по пр-кту Комсомольский</w:t>
            </w:r>
          </w:p>
        </w:tc>
        <w:tc>
          <w:tcPr>
            <w:tcW w:w="1176" w:type="dxa"/>
            <w:shd w:val="clear" w:color="auto" w:fill="auto"/>
          </w:tcPr>
          <w:p w14:paraId="1B0C1082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3400 кв.м.</w:t>
            </w:r>
          </w:p>
        </w:tc>
        <w:tc>
          <w:tcPr>
            <w:tcW w:w="1088" w:type="dxa"/>
            <w:shd w:val="clear" w:color="auto" w:fill="auto"/>
          </w:tcPr>
          <w:p w14:paraId="38E2164E" w14:textId="77777777" w:rsidR="00827A45" w:rsidRPr="000814D5" w:rsidRDefault="00827A45" w:rsidP="003E7880">
            <w:pPr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38:31:000021:1502</w:t>
            </w:r>
          </w:p>
          <w:p w14:paraId="547E8853" w14:textId="77777777" w:rsidR="00827A45" w:rsidRPr="000814D5" w:rsidRDefault="00827A45" w:rsidP="003E7880">
            <w:pPr>
              <w:autoSpaceDE w:val="0"/>
              <w:autoSpaceDN w:val="0"/>
              <w:adjustRightInd w:val="0"/>
              <w:rPr>
                <w:rStyle w:val="button-search"/>
                <w:sz w:val="20"/>
                <w:szCs w:val="20"/>
              </w:rPr>
            </w:pPr>
          </w:p>
        </w:tc>
        <w:tc>
          <w:tcPr>
            <w:tcW w:w="1701" w:type="dxa"/>
            <w:shd w:val="clear" w:color="auto" w:fill="auto"/>
          </w:tcPr>
          <w:p w14:paraId="1540B7C4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среднеэтажные жилые дома, предназначенные для проживания нескольких семей</w:t>
            </w:r>
          </w:p>
        </w:tc>
        <w:tc>
          <w:tcPr>
            <w:tcW w:w="1282" w:type="dxa"/>
          </w:tcPr>
          <w:p w14:paraId="6ED684FC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6</w:t>
            </w:r>
          </w:p>
        </w:tc>
        <w:tc>
          <w:tcPr>
            <w:tcW w:w="914" w:type="dxa"/>
          </w:tcPr>
          <w:p w14:paraId="36B8ACE3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2</w:t>
            </w:r>
          </w:p>
        </w:tc>
        <w:tc>
          <w:tcPr>
            <w:tcW w:w="887" w:type="dxa"/>
          </w:tcPr>
          <w:p w14:paraId="65CD4552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739" w:type="dxa"/>
          </w:tcPr>
          <w:p w14:paraId="0EE95839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28</w:t>
            </w:r>
          </w:p>
        </w:tc>
        <w:tc>
          <w:tcPr>
            <w:tcW w:w="998" w:type="dxa"/>
          </w:tcPr>
          <w:p w14:paraId="28EA38BB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024</w:t>
            </w:r>
          </w:p>
        </w:tc>
      </w:tr>
      <w:tr w:rsidR="00827A45" w:rsidRPr="000814D5" w14:paraId="641281EE" w14:textId="77777777" w:rsidTr="00827A45">
        <w:tc>
          <w:tcPr>
            <w:tcW w:w="2267" w:type="dxa"/>
            <w:shd w:val="clear" w:color="auto" w:fill="auto"/>
          </w:tcPr>
          <w:p w14:paraId="5D24DB0F" w14:textId="77777777" w:rsidR="00827A45" w:rsidRPr="000814D5" w:rsidRDefault="00827A45" w:rsidP="003E7880">
            <w:pPr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Российская Федерация, Иркутская область, муниципальное образование "город Усолье-Сибирское", г. Усолье-Сибирское, пр-кт Комсомольский</w:t>
            </w:r>
          </w:p>
        </w:tc>
        <w:tc>
          <w:tcPr>
            <w:tcW w:w="1176" w:type="dxa"/>
            <w:shd w:val="clear" w:color="auto" w:fill="auto"/>
          </w:tcPr>
          <w:p w14:paraId="69F4A969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5577 кв.м.</w:t>
            </w:r>
          </w:p>
        </w:tc>
        <w:tc>
          <w:tcPr>
            <w:tcW w:w="1088" w:type="dxa"/>
            <w:shd w:val="clear" w:color="auto" w:fill="auto"/>
          </w:tcPr>
          <w:p w14:paraId="6A140E9D" w14:textId="77777777" w:rsidR="00827A45" w:rsidRPr="000814D5" w:rsidRDefault="00827A45" w:rsidP="003E7880">
            <w:pPr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38:31:000037:1867</w:t>
            </w:r>
          </w:p>
        </w:tc>
        <w:tc>
          <w:tcPr>
            <w:tcW w:w="1701" w:type="dxa"/>
            <w:shd w:val="clear" w:color="auto" w:fill="auto"/>
          </w:tcPr>
          <w:p w14:paraId="1E818556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малоэтажная многоквартирная жилая застройка 2.11</w:t>
            </w:r>
          </w:p>
        </w:tc>
        <w:tc>
          <w:tcPr>
            <w:tcW w:w="1282" w:type="dxa"/>
          </w:tcPr>
          <w:p w14:paraId="69E50816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32</w:t>
            </w:r>
          </w:p>
        </w:tc>
        <w:tc>
          <w:tcPr>
            <w:tcW w:w="914" w:type="dxa"/>
          </w:tcPr>
          <w:p w14:paraId="127417A6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24</w:t>
            </w:r>
          </w:p>
        </w:tc>
        <w:tc>
          <w:tcPr>
            <w:tcW w:w="887" w:type="dxa"/>
          </w:tcPr>
          <w:p w14:paraId="0ABC051D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39" w:type="dxa"/>
          </w:tcPr>
          <w:p w14:paraId="6A1CD9C9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56</w:t>
            </w:r>
          </w:p>
        </w:tc>
        <w:tc>
          <w:tcPr>
            <w:tcW w:w="998" w:type="dxa"/>
          </w:tcPr>
          <w:p w14:paraId="6FDBF352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024</w:t>
            </w:r>
          </w:p>
        </w:tc>
      </w:tr>
      <w:tr w:rsidR="00827A45" w:rsidRPr="000814D5" w14:paraId="311893BC" w14:textId="77777777" w:rsidTr="00827A45">
        <w:tc>
          <w:tcPr>
            <w:tcW w:w="2267" w:type="dxa"/>
            <w:shd w:val="clear" w:color="auto" w:fill="auto"/>
          </w:tcPr>
          <w:p w14:paraId="350F6C17" w14:textId="77777777" w:rsidR="00827A45" w:rsidRPr="000814D5" w:rsidRDefault="00827A45" w:rsidP="003E7880">
            <w:pPr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Российская Федерация, Иркутская область, муниципальное образование "город Усолье-Сибирское", г. Усолье-Сибирское, пр-кт Комсомольский</w:t>
            </w:r>
          </w:p>
        </w:tc>
        <w:tc>
          <w:tcPr>
            <w:tcW w:w="1176" w:type="dxa"/>
            <w:shd w:val="clear" w:color="auto" w:fill="auto"/>
          </w:tcPr>
          <w:p w14:paraId="2BB28606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2365 кв.м.</w:t>
            </w:r>
          </w:p>
        </w:tc>
        <w:tc>
          <w:tcPr>
            <w:tcW w:w="1088" w:type="dxa"/>
            <w:shd w:val="clear" w:color="auto" w:fill="auto"/>
          </w:tcPr>
          <w:p w14:paraId="7ACC5B95" w14:textId="77777777" w:rsidR="00827A45" w:rsidRPr="000814D5" w:rsidRDefault="00827A45" w:rsidP="003E7880">
            <w:pPr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38:31:000037:1865</w:t>
            </w:r>
          </w:p>
        </w:tc>
        <w:tc>
          <w:tcPr>
            <w:tcW w:w="1701" w:type="dxa"/>
            <w:shd w:val="clear" w:color="auto" w:fill="auto"/>
          </w:tcPr>
          <w:p w14:paraId="0CE2674E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малоэтажная многоквартирная жилая застройка 2.1.1.</w:t>
            </w:r>
          </w:p>
        </w:tc>
        <w:tc>
          <w:tcPr>
            <w:tcW w:w="1282" w:type="dxa"/>
          </w:tcPr>
          <w:p w14:paraId="64A1DEB2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64</w:t>
            </w:r>
          </w:p>
        </w:tc>
        <w:tc>
          <w:tcPr>
            <w:tcW w:w="914" w:type="dxa"/>
          </w:tcPr>
          <w:p w14:paraId="30E937D2" w14:textId="77777777" w:rsidR="00827A45" w:rsidRPr="000814D5" w:rsidRDefault="00827A45" w:rsidP="00827A45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0,48</w:t>
            </w:r>
          </w:p>
        </w:tc>
        <w:tc>
          <w:tcPr>
            <w:tcW w:w="887" w:type="dxa"/>
          </w:tcPr>
          <w:p w14:paraId="7E0F2F01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39" w:type="dxa"/>
          </w:tcPr>
          <w:p w14:paraId="278B30A7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1,12</w:t>
            </w:r>
          </w:p>
        </w:tc>
        <w:tc>
          <w:tcPr>
            <w:tcW w:w="998" w:type="dxa"/>
          </w:tcPr>
          <w:p w14:paraId="21D630BD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024</w:t>
            </w:r>
          </w:p>
        </w:tc>
      </w:tr>
      <w:tr w:rsidR="00827A45" w:rsidRPr="000814D5" w14:paraId="3D500EFE" w14:textId="77777777" w:rsidTr="00827A45">
        <w:tc>
          <w:tcPr>
            <w:tcW w:w="2267" w:type="dxa"/>
            <w:shd w:val="clear" w:color="auto" w:fill="auto"/>
          </w:tcPr>
          <w:p w14:paraId="16E85B4E" w14:textId="77777777" w:rsidR="00827A45" w:rsidRPr="000814D5" w:rsidRDefault="00827A45" w:rsidP="003E7880">
            <w:pPr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Российская Федерация, Иркутская область, муниципальное образование "город Усолье-Сибирское", г. Усолье-Сибирское, в районе пр-кта Комсомольский, 92</w:t>
            </w:r>
          </w:p>
        </w:tc>
        <w:tc>
          <w:tcPr>
            <w:tcW w:w="1176" w:type="dxa"/>
            <w:shd w:val="clear" w:color="auto" w:fill="auto"/>
          </w:tcPr>
          <w:p w14:paraId="6B03882A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3 220 кв.м.</w:t>
            </w:r>
          </w:p>
        </w:tc>
        <w:tc>
          <w:tcPr>
            <w:tcW w:w="1088" w:type="dxa"/>
            <w:shd w:val="clear" w:color="auto" w:fill="auto"/>
          </w:tcPr>
          <w:p w14:paraId="018BA261" w14:textId="77777777" w:rsidR="00827A45" w:rsidRPr="000814D5" w:rsidRDefault="00827A45" w:rsidP="003E7880">
            <w:pPr>
              <w:rPr>
                <w:sz w:val="20"/>
                <w:szCs w:val="20"/>
              </w:rPr>
            </w:pPr>
            <w:r w:rsidRPr="000814D5">
              <w:rPr>
                <w:rStyle w:val="button-search"/>
                <w:sz w:val="20"/>
                <w:szCs w:val="20"/>
              </w:rPr>
              <w:t>38:31:000037:1872</w:t>
            </w:r>
          </w:p>
        </w:tc>
        <w:tc>
          <w:tcPr>
            <w:tcW w:w="1701" w:type="dxa"/>
            <w:shd w:val="clear" w:color="auto" w:fill="auto"/>
          </w:tcPr>
          <w:p w14:paraId="64E12519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малоэтажная многоквартирная жилая застройка 2.1.1.</w:t>
            </w:r>
          </w:p>
        </w:tc>
        <w:tc>
          <w:tcPr>
            <w:tcW w:w="1282" w:type="dxa"/>
          </w:tcPr>
          <w:p w14:paraId="2C592353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</w:t>
            </w:r>
          </w:p>
        </w:tc>
        <w:tc>
          <w:tcPr>
            <w:tcW w:w="914" w:type="dxa"/>
          </w:tcPr>
          <w:p w14:paraId="72ACF407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7</w:t>
            </w:r>
          </w:p>
        </w:tc>
        <w:tc>
          <w:tcPr>
            <w:tcW w:w="887" w:type="dxa"/>
          </w:tcPr>
          <w:p w14:paraId="701A9851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39" w:type="dxa"/>
          </w:tcPr>
          <w:p w14:paraId="47524B4B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7</w:t>
            </w:r>
          </w:p>
        </w:tc>
        <w:tc>
          <w:tcPr>
            <w:tcW w:w="998" w:type="dxa"/>
          </w:tcPr>
          <w:p w14:paraId="3B1F5D6E" w14:textId="77777777" w:rsidR="00827A45" w:rsidRPr="000814D5" w:rsidRDefault="00827A45" w:rsidP="003E7880">
            <w:pPr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024</w:t>
            </w:r>
          </w:p>
        </w:tc>
      </w:tr>
      <w:tr w:rsidR="00827A45" w:rsidRPr="000814D5" w14:paraId="110674B5" w14:textId="77777777" w:rsidTr="00827A45">
        <w:tc>
          <w:tcPr>
            <w:tcW w:w="2267" w:type="dxa"/>
            <w:shd w:val="clear" w:color="auto" w:fill="auto"/>
          </w:tcPr>
          <w:p w14:paraId="435BEB6F" w14:textId="77777777" w:rsidR="00827A45" w:rsidRPr="000814D5" w:rsidRDefault="00827A45" w:rsidP="003E7880">
            <w:pPr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Российская Федерация, Иркутская область, муниципальное образование «город Усолье-Сибирское», г. Усолье-Сибирское</w:t>
            </w:r>
          </w:p>
        </w:tc>
        <w:tc>
          <w:tcPr>
            <w:tcW w:w="1176" w:type="dxa"/>
            <w:shd w:val="clear" w:color="auto" w:fill="auto"/>
          </w:tcPr>
          <w:p w14:paraId="3863CDE7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4220 кв.м.</w:t>
            </w:r>
          </w:p>
        </w:tc>
        <w:tc>
          <w:tcPr>
            <w:tcW w:w="1088" w:type="dxa"/>
            <w:shd w:val="clear" w:color="auto" w:fill="auto"/>
          </w:tcPr>
          <w:p w14:paraId="67DEE2D1" w14:textId="77777777" w:rsidR="00827A45" w:rsidRPr="000814D5" w:rsidRDefault="00827A45" w:rsidP="003E7880">
            <w:pPr>
              <w:rPr>
                <w:rStyle w:val="button-search"/>
                <w:sz w:val="20"/>
                <w:szCs w:val="20"/>
              </w:rPr>
            </w:pPr>
            <w:r w:rsidRPr="000814D5">
              <w:rPr>
                <w:rStyle w:val="button-search"/>
                <w:sz w:val="20"/>
                <w:szCs w:val="20"/>
              </w:rPr>
              <w:t>38:31:000041:2569</w:t>
            </w:r>
          </w:p>
        </w:tc>
        <w:tc>
          <w:tcPr>
            <w:tcW w:w="1701" w:type="dxa"/>
            <w:shd w:val="clear" w:color="auto" w:fill="auto"/>
          </w:tcPr>
          <w:p w14:paraId="6CB06C33" w14:textId="77777777" w:rsidR="00827A45" w:rsidRPr="000814D5" w:rsidRDefault="00827A45" w:rsidP="003E7880">
            <w:pPr>
              <w:autoSpaceDE w:val="0"/>
              <w:autoSpaceDN w:val="0"/>
              <w:adjustRightInd w:val="0"/>
              <w:rPr>
                <w:rFonts w:eastAsiaTheme="minorHAnsi"/>
                <w:sz w:val="20"/>
                <w:szCs w:val="20"/>
                <w:lang w:val="x-none" w:eastAsia="en-US"/>
              </w:rPr>
            </w:pPr>
            <w:r w:rsidRPr="000814D5">
              <w:rPr>
                <w:rFonts w:eastAsiaTheme="minorHAnsi"/>
                <w:sz w:val="20"/>
                <w:szCs w:val="20"/>
                <w:lang w:val="x-none" w:eastAsia="en-US"/>
              </w:rPr>
              <w:t>с видом разрешенного использования: «земельные участки (территории) общего пользования.», площадью 4220кв.м. (возможно изменение вида РИЗУ на «малоэтажная многоквартирная жилая застройка 2.1.1.»)</w:t>
            </w:r>
          </w:p>
          <w:p w14:paraId="4733DF88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  <w:lang w:val="x-none"/>
              </w:rPr>
            </w:pPr>
          </w:p>
        </w:tc>
        <w:tc>
          <w:tcPr>
            <w:tcW w:w="1282" w:type="dxa"/>
          </w:tcPr>
          <w:p w14:paraId="2C1339C0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15</w:t>
            </w:r>
          </w:p>
        </w:tc>
        <w:tc>
          <w:tcPr>
            <w:tcW w:w="914" w:type="dxa"/>
          </w:tcPr>
          <w:p w14:paraId="789B5051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9</w:t>
            </w:r>
          </w:p>
        </w:tc>
        <w:tc>
          <w:tcPr>
            <w:tcW w:w="887" w:type="dxa"/>
          </w:tcPr>
          <w:p w14:paraId="79651DE5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39" w:type="dxa"/>
          </w:tcPr>
          <w:p w14:paraId="3738DEBE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24</w:t>
            </w:r>
          </w:p>
        </w:tc>
        <w:tc>
          <w:tcPr>
            <w:tcW w:w="998" w:type="dxa"/>
          </w:tcPr>
          <w:p w14:paraId="1BC5DEF1" w14:textId="77777777" w:rsidR="00827A45" w:rsidRPr="000814D5" w:rsidRDefault="00827A45" w:rsidP="003E7880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sz w:val="20"/>
                <w:szCs w:val="20"/>
                <w:lang w:eastAsia="en-US"/>
              </w:rPr>
            </w:pPr>
            <w:r w:rsidRPr="000814D5">
              <w:rPr>
                <w:rFonts w:eastAsiaTheme="minorHAnsi"/>
                <w:sz w:val="20"/>
                <w:szCs w:val="20"/>
                <w:lang w:eastAsia="en-US"/>
              </w:rPr>
              <w:t>2024</w:t>
            </w:r>
          </w:p>
        </w:tc>
      </w:tr>
      <w:tr w:rsidR="00827A45" w:rsidRPr="000814D5" w14:paraId="6935FA84" w14:textId="77777777" w:rsidTr="00827A45">
        <w:tc>
          <w:tcPr>
            <w:tcW w:w="2267" w:type="dxa"/>
            <w:shd w:val="clear" w:color="auto" w:fill="auto"/>
          </w:tcPr>
          <w:p w14:paraId="3FB7FD39" w14:textId="77777777" w:rsidR="00827A45" w:rsidRPr="000814D5" w:rsidRDefault="00827A45" w:rsidP="003E7880">
            <w:pPr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Иркутская область, г. Усолье-Сибирское, в районе пр. Ленинский</w:t>
            </w:r>
          </w:p>
        </w:tc>
        <w:tc>
          <w:tcPr>
            <w:tcW w:w="1176" w:type="dxa"/>
            <w:shd w:val="clear" w:color="auto" w:fill="auto"/>
          </w:tcPr>
          <w:p w14:paraId="107A59C3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17678 кв.м.</w:t>
            </w:r>
          </w:p>
        </w:tc>
        <w:tc>
          <w:tcPr>
            <w:tcW w:w="1088" w:type="dxa"/>
            <w:shd w:val="clear" w:color="auto" w:fill="auto"/>
          </w:tcPr>
          <w:p w14:paraId="40D25074" w14:textId="77777777" w:rsidR="00827A45" w:rsidRPr="000814D5" w:rsidRDefault="00827A45" w:rsidP="003E7880">
            <w:pPr>
              <w:rPr>
                <w:rStyle w:val="button-search"/>
                <w:sz w:val="20"/>
                <w:szCs w:val="20"/>
              </w:rPr>
            </w:pPr>
            <w:r w:rsidRPr="000814D5">
              <w:rPr>
                <w:rStyle w:val="button-search"/>
                <w:sz w:val="20"/>
                <w:szCs w:val="20"/>
              </w:rPr>
              <w:t>38:31:000055:8347</w:t>
            </w:r>
          </w:p>
        </w:tc>
        <w:tc>
          <w:tcPr>
            <w:tcW w:w="1701" w:type="dxa"/>
            <w:shd w:val="clear" w:color="auto" w:fill="auto"/>
          </w:tcPr>
          <w:p w14:paraId="5F6537F9" w14:textId="77777777" w:rsidR="00827A45" w:rsidRPr="000814D5" w:rsidRDefault="00827A45" w:rsidP="003E7880">
            <w:pPr>
              <w:autoSpaceDE w:val="0"/>
              <w:autoSpaceDN w:val="0"/>
              <w:adjustRightInd w:val="0"/>
              <w:rPr>
                <w:rFonts w:eastAsiaTheme="minorHAnsi"/>
                <w:sz w:val="20"/>
                <w:szCs w:val="20"/>
                <w:lang w:val="x-none" w:eastAsia="en-US"/>
              </w:rPr>
            </w:pPr>
            <w:r w:rsidRPr="000814D5">
              <w:rPr>
                <w:sz w:val="20"/>
                <w:szCs w:val="20"/>
              </w:rPr>
              <w:t>для строительства многоквартирных жилых домов</w:t>
            </w:r>
          </w:p>
        </w:tc>
        <w:tc>
          <w:tcPr>
            <w:tcW w:w="1282" w:type="dxa"/>
          </w:tcPr>
          <w:p w14:paraId="49213063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4</w:t>
            </w:r>
          </w:p>
        </w:tc>
        <w:tc>
          <w:tcPr>
            <w:tcW w:w="914" w:type="dxa"/>
          </w:tcPr>
          <w:p w14:paraId="194A1325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05</w:t>
            </w:r>
          </w:p>
        </w:tc>
        <w:tc>
          <w:tcPr>
            <w:tcW w:w="887" w:type="dxa"/>
          </w:tcPr>
          <w:p w14:paraId="49CD295D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39" w:type="dxa"/>
          </w:tcPr>
          <w:p w14:paraId="5EB8B418" w14:textId="77777777" w:rsidR="00827A45" w:rsidRPr="000814D5" w:rsidRDefault="00827A45" w:rsidP="003E7880">
            <w:pPr>
              <w:overflowPunct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0,45</w:t>
            </w:r>
          </w:p>
        </w:tc>
        <w:tc>
          <w:tcPr>
            <w:tcW w:w="998" w:type="dxa"/>
          </w:tcPr>
          <w:p w14:paraId="6EE1D85A" w14:textId="77777777" w:rsidR="00827A45" w:rsidRPr="000814D5" w:rsidRDefault="00827A45" w:rsidP="003E7880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14D5">
              <w:rPr>
                <w:sz w:val="20"/>
                <w:szCs w:val="20"/>
              </w:rPr>
              <w:t>2024</w:t>
            </w:r>
          </w:p>
        </w:tc>
      </w:tr>
    </w:tbl>
    <w:p w14:paraId="56D883AD" w14:textId="77777777" w:rsidR="00E92FB3" w:rsidRPr="000814D5" w:rsidRDefault="00E92FB3" w:rsidP="00F905AA">
      <w:pPr>
        <w:jc w:val="both"/>
        <w:rPr>
          <w:sz w:val="28"/>
          <w:szCs w:val="28"/>
        </w:rPr>
      </w:pPr>
    </w:p>
    <w:p w14:paraId="4B406900" w14:textId="77777777" w:rsidR="00324A88" w:rsidRPr="000814D5" w:rsidRDefault="00324A88" w:rsidP="00324A88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Архитектурно-планировочные решения промзастройки города основываются на развитии сложившейся планировочной структуры промышленных и коммунально-складских образований и направлены на совершенствование территорий промышленно-производственного комплекса.</w:t>
      </w:r>
    </w:p>
    <w:p w14:paraId="01090716" w14:textId="77777777" w:rsidR="00E92FB3" w:rsidRPr="000814D5" w:rsidRDefault="00324A88" w:rsidP="00324A88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перспективу основные сложившиеся промобразования сохраняются и развиваются в своих границах. Важным условием обновления планировочной структуры промышленно-коммунальных образований является модернизация и реконструкция производственных объектов путём интенсификации использования отведённых и застроенных территорий.</w:t>
      </w:r>
    </w:p>
    <w:p w14:paraId="5261818D" w14:textId="77777777" w:rsidR="00E92FB3" w:rsidRPr="000814D5" w:rsidRDefault="00E92FB3" w:rsidP="003A6F07">
      <w:pPr>
        <w:ind w:firstLine="709"/>
        <w:jc w:val="both"/>
        <w:rPr>
          <w:sz w:val="28"/>
          <w:szCs w:val="28"/>
        </w:rPr>
      </w:pPr>
    </w:p>
    <w:p w14:paraId="01B3DEA9" w14:textId="77777777" w:rsidR="00E92FB3" w:rsidRPr="000814D5" w:rsidRDefault="00E92FB3" w:rsidP="003A6F07">
      <w:pPr>
        <w:ind w:firstLine="709"/>
        <w:jc w:val="both"/>
        <w:rPr>
          <w:sz w:val="28"/>
          <w:szCs w:val="28"/>
        </w:rPr>
      </w:pPr>
    </w:p>
    <w:bookmarkEnd w:id="31"/>
    <w:p w14:paraId="6C71AF91" w14:textId="77777777" w:rsidR="007971FD" w:rsidRPr="000814D5" w:rsidRDefault="007971FD" w:rsidP="007971FD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в) </w:t>
      </w:r>
      <w:r w:rsidR="007B3826" w:rsidRPr="000814D5">
        <w:rPr>
          <w:b/>
          <w:sz w:val="28"/>
          <w:szCs w:val="28"/>
        </w:rPr>
        <w:t>П</w:t>
      </w:r>
      <w:r w:rsidRPr="000814D5">
        <w:rPr>
          <w:b/>
          <w:sz w:val="28"/>
          <w:szCs w:val="28"/>
        </w:rPr>
        <w:t>рогнозы перспективных удельных расходов тепловой энергии на отопление, вентиляцию и горячее водоснабжение, согласованных с требованиями к энергетической эффективности объектов теплопотребления, устанавливаемых в соответствии с законодательством Российской Федерации</w:t>
      </w:r>
    </w:p>
    <w:p w14:paraId="60693407" w14:textId="77777777" w:rsidR="00040628" w:rsidRPr="000814D5" w:rsidRDefault="00040628" w:rsidP="00040628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епловые нагрузки на нужды отопления для объектов застройки определяются по проектам или по укрупненным показателям максимального теплового потока на 1 куб.</w:t>
      </w:r>
      <w:r w:rsidR="00E2530C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</w:rPr>
        <w:t>м объема в соответствии с рекомендациями СП 50.13330.2012 «Свод правил. Тепловая защита зданий. Актуализированная редакция СНиП 23-02-2003», утвержденного Приказом Минрегиона России от 30.06.2012 г. №265 при расчетной температуре наружного воздуха для проектирования систем отопления соответствующего населенного пункта.</w:t>
      </w:r>
    </w:p>
    <w:p w14:paraId="3EFDE61B" w14:textId="77777777" w:rsidR="00040628" w:rsidRPr="000814D5" w:rsidRDefault="00040628" w:rsidP="00040628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Перспективные удельные расходы тепловой энергии на отопление, определенные в соответствии с СП 50.13330.2012, представлены в таблице </w:t>
      </w:r>
      <w:r w:rsidR="00AD0780">
        <w:rPr>
          <w:sz w:val="28"/>
          <w:szCs w:val="28"/>
        </w:rPr>
        <w:t>22</w:t>
      </w:r>
      <w:r w:rsidRPr="000814D5">
        <w:rPr>
          <w:sz w:val="28"/>
          <w:szCs w:val="28"/>
        </w:rPr>
        <w:t>.</w:t>
      </w:r>
    </w:p>
    <w:p w14:paraId="2D71736D" w14:textId="77777777" w:rsidR="00040628" w:rsidRPr="000814D5" w:rsidRDefault="00040628" w:rsidP="00040628">
      <w:pPr>
        <w:keepNext/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 xml:space="preserve">Таблица </w:t>
      </w:r>
      <w:r w:rsidR="00AD0780">
        <w:rPr>
          <w:color w:val="000000" w:themeColor="text1"/>
          <w:sz w:val="28"/>
          <w:szCs w:val="28"/>
        </w:rPr>
        <w:t>22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3242"/>
        <w:gridCol w:w="900"/>
        <w:gridCol w:w="899"/>
        <w:gridCol w:w="712"/>
        <w:gridCol w:w="1180"/>
        <w:gridCol w:w="899"/>
        <w:gridCol w:w="899"/>
        <w:gridCol w:w="897"/>
      </w:tblGrid>
      <w:tr w:rsidR="00040628" w:rsidRPr="000814D5" w14:paraId="6BAB3D62" w14:textId="77777777" w:rsidTr="008559A0">
        <w:trPr>
          <w:trHeight w:val="113"/>
        </w:trPr>
        <w:tc>
          <w:tcPr>
            <w:tcW w:w="168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65D95D" w14:textId="77777777" w:rsidR="00040628" w:rsidRPr="000814D5" w:rsidRDefault="00040628" w:rsidP="00E9225C">
            <w:pPr>
              <w:keepNext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Тип здания</w:t>
            </w:r>
          </w:p>
        </w:tc>
        <w:tc>
          <w:tcPr>
            <w:tcW w:w="3317" w:type="pct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0AA8B" w14:textId="77777777" w:rsidR="00040628" w:rsidRPr="000814D5" w:rsidRDefault="00040628" w:rsidP="00E9225C">
            <w:pPr>
              <w:keepNext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Потребление тепловой энергии в зависимости от этажности ккал/(ч*куб.м)</w:t>
            </w:r>
          </w:p>
        </w:tc>
      </w:tr>
      <w:tr w:rsidR="00040628" w:rsidRPr="000814D5" w14:paraId="54BE27B4" w14:textId="77777777" w:rsidTr="008559A0">
        <w:trPr>
          <w:trHeight w:val="113"/>
        </w:trPr>
        <w:tc>
          <w:tcPr>
            <w:tcW w:w="168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35EBCDC" w14:textId="77777777" w:rsidR="00040628" w:rsidRPr="000814D5" w:rsidRDefault="00040628" w:rsidP="00E9225C">
            <w:pPr>
              <w:keepNext/>
              <w:rPr>
                <w:b/>
                <w:bCs/>
                <w:color w:val="000000"/>
              </w:rPr>
            </w:pP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00FD4" w14:textId="77777777" w:rsidR="00040628" w:rsidRPr="000814D5" w:rsidRDefault="00040628" w:rsidP="00E9225C">
            <w:pPr>
              <w:keepNext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1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EBEB91" w14:textId="77777777" w:rsidR="00040628" w:rsidRPr="000814D5" w:rsidRDefault="00040628" w:rsidP="00E9225C">
            <w:pPr>
              <w:keepNext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2</w:t>
            </w:r>
          </w:p>
        </w:tc>
        <w:tc>
          <w:tcPr>
            <w:tcW w:w="3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8F251" w14:textId="77777777" w:rsidR="00040628" w:rsidRPr="000814D5" w:rsidRDefault="00040628" w:rsidP="00E9225C">
            <w:pPr>
              <w:keepNext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3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34E2B2" w14:textId="77777777" w:rsidR="00040628" w:rsidRPr="000814D5" w:rsidRDefault="00040628" w:rsidP="00E9225C">
            <w:pPr>
              <w:keepNext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 xml:space="preserve"> 4-5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99543" w14:textId="77777777" w:rsidR="00040628" w:rsidRPr="000814D5" w:rsidRDefault="00040628" w:rsidP="00E9225C">
            <w:pPr>
              <w:keepNext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 xml:space="preserve"> 6-7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1019EF" w14:textId="77777777" w:rsidR="00040628" w:rsidRPr="000814D5" w:rsidRDefault="00040628" w:rsidP="00E9225C">
            <w:pPr>
              <w:keepNext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 xml:space="preserve"> 8-9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BFC390" w14:textId="77777777" w:rsidR="00040628" w:rsidRPr="000814D5" w:rsidRDefault="00040628" w:rsidP="00E9225C">
            <w:pPr>
              <w:keepNext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 xml:space="preserve"> 10-11</w:t>
            </w:r>
          </w:p>
        </w:tc>
      </w:tr>
      <w:tr w:rsidR="00040628" w:rsidRPr="000814D5" w14:paraId="009559E3" w14:textId="77777777" w:rsidTr="008559A0">
        <w:trPr>
          <w:trHeight w:val="113"/>
        </w:trPr>
        <w:tc>
          <w:tcPr>
            <w:tcW w:w="16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60DAB" w14:textId="77777777" w:rsidR="00040628" w:rsidRPr="000814D5" w:rsidRDefault="00040628" w:rsidP="008559A0">
            <w:pPr>
              <w:rPr>
                <w:color w:val="000000"/>
              </w:rPr>
            </w:pPr>
            <w:r w:rsidRPr="000814D5">
              <w:rPr>
                <w:color w:val="000000"/>
              </w:rPr>
              <w:t>Жилые многоквартирные здания, гостиницы, общежития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471476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6,2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E8EDAC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3,9</w:t>
            </w:r>
          </w:p>
        </w:tc>
        <w:tc>
          <w:tcPr>
            <w:tcW w:w="3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F2D487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1,4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CFE7E1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,7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FF7C5B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9,4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526BD4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8,4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FF6368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7,3</w:t>
            </w:r>
          </w:p>
        </w:tc>
      </w:tr>
      <w:tr w:rsidR="00040628" w:rsidRPr="000814D5" w14:paraId="053C3B5E" w14:textId="77777777" w:rsidTr="008559A0">
        <w:trPr>
          <w:trHeight w:val="113"/>
        </w:trPr>
        <w:tc>
          <w:tcPr>
            <w:tcW w:w="16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6096A" w14:textId="77777777" w:rsidR="00040628" w:rsidRPr="000814D5" w:rsidRDefault="00040628" w:rsidP="008559A0">
            <w:pPr>
              <w:rPr>
                <w:color w:val="000000"/>
              </w:rPr>
            </w:pPr>
            <w:r w:rsidRPr="000814D5">
              <w:rPr>
                <w:color w:val="000000"/>
              </w:rPr>
              <w:t>Общественные здания, кроме перечисленных ниже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4314E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6,4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A43DD9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3,8</w:t>
            </w:r>
          </w:p>
        </w:tc>
        <w:tc>
          <w:tcPr>
            <w:tcW w:w="3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596BB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2,6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D46929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,1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D332F1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9,5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563ADD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8,5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1D1F07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7,6</w:t>
            </w:r>
          </w:p>
        </w:tc>
      </w:tr>
      <w:tr w:rsidR="00040628" w:rsidRPr="000814D5" w14:paraId="445CD1BC" w14:textId="77777777" w:rsidTr="008559A0">
        <w:trPr>
          <w:trHeight w:val="113"/>
        </w:trPr>
        <w:tc>
          <w:tcPr>
            <w:tcW w:w="16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BE474F" w14:textId="77777777" w:rsidR="00040628" w:rsidRPr="000814D5" w:rsidRDefault="00040628" w:rsidP="008559A0">
            <w:pPr>
              <w:rPr>
                <w:color w:val="000000"/>
              </w:rPr>
            </w:pPr>
            <w:r w:rsidRPr="000814D5">
              <w:rPr>
                <w:color w:val="000000"/>
              </w:rPr>
              <w:t>Поликлиники и лечебные учреждения, дома-интернаты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28A74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2,7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63538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2,0</w:t>
            </w:r>
          </w:p>
        </w:tc>
        <w:tc>
          <w:tcPr>
            <w:tcW w:w="3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747E35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1,4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1AA16E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,7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AFBB32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,1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AD5CE2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9,4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D11D45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8,7</w:t>
            </w:r>
          </w:p>
        </w:tc>
      </w:tr>
      <w:tr w:rsidR="00040628" w:rsidRPr="000814D5" w14:paraId="45B67A07" w14:textId="77777777" w:rsidTr="008559A0">
        <w:trPr>
          <w:trHeight w:val="113"/>
        </w:trPr>
        <w:tc>
          <w:tcPr>
            <w:tcW w:w="16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E6E1E7" w14:textId="77777777" w:rsidR="00040628" w:rsidRPr="000814D5" w:rsidRDefault="00040628" w:rsidP="008559A0">
            <w:pPr>
              <w:rPr>
                <w:color w:val="000000"/>
              </w:rPr>
            </w:pPr>
            <w:r w:rsidRPr="000814D5">
              <w:rPr>
                <w:color w:val="000000"/>
              </w:rPr>
              <w:t>Дошкольные учреждения, хосписы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753522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0,0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842781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0,0</w:t>
            </w:r>
          </w:p>
        </w:tc>
        <w:tc>
          <w:tcPr>
            <w:tcW w:w="3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EC44A5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0,0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126466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-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2A400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-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7A7315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-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9DD9B9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-</w:t>
            </w:r>
          </w:p>
        </w:tc>
      </w:tr>
      <w:tr w:rsidR="00040628" w:rsidRPr="000814D5" w14:paraId="3FD05E86" w14:textId="77777777" w:rsidTr="008559A0">
        <w:trPr>
          <w:trHeight w:val="113"/>
        </w:trPr>
        <w:tc>
          <w:tcPr>
            <w:tcW w:w="16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446FF" w14:textId="77777777" w:rsidR="00040628" w:rsidRPr="000814D5" w:rsidRDefault="00040628" w:rsidP="008559A0">
            <w:pPr>
              <w:rPr>
                <w:color w:val="000000"/>
              </w:rPr>
            </w:pPr>
            <w:r w:rsidRPr="000814D5">
              <w:rPr>
                <w:color w:val="000000"/>
              </w:rPr>
              <w:t>Здания сервисного обслуживания, культурно-досуговой деятельности, технопарки, склады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4600D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4,2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75D480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3,6</w:t>
            </w:r>
          </w:p>
        </w:tc>
        <w:tc>
          <w:tcPr>
            <w:tcW w:w="3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65FD0E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3,0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A9D1A8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2,4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DD167D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2,4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48803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-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D2A353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-</w:t>
            </w:r>
          </w:p>
        </w:tc>
      </w:tr>
      <w:tr w:rsidR="00040628" w:rsidRPr="000814D5" w14:paraId="0BFAB604" w14:textId="77777777" w:rsidTr="008559A0">
        <w:trPr>
          <w:trHeight w:val="113"/>
        </w:trPr>
        <w:tc>
          <w:tcPr>
            <w:tcW w:w="16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C71D70" w14:textId="77777777" w:rsidR="00040628" w:rsidRPr="000814D5" w:rsidRDefault="00040628" w:rsidP="008559A0">
            <w:pPr>
              <w:rPr>
                <w:color w:val="000000"/>
              </w:rPr>
            </w:pPr>
            <w:r w:rsidRPr="000814D5">
              <w:rPr>
                <w:color w:val="000000"/>
              </w:rPr>
              <w:t>Здания административного назначения (офисы)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11499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3,3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40134A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2,0</w:t>
            </w:r>
          </w:p>
        </w:tc>
        <w:tc>
          <w:tcPr>
            <w:tcW w:w="3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30D254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1,4</w:t>
            </w:r>
          </w:p>
        </w:tc>
        <w:tc>
          <w:tcPr>
            <w:tcW w:w="6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01AF31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7,5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AABA01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5,5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AE6B9D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4,3</w:t>
            </w:r>
          </w:p>
        </w:tc>
        <w:tc>
          <w:tcPr>
            <w:tcW w:w="4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63492A" w14:textId="77777777" w:rsidR="00040628" w:rsidRPr="000814D5" w:rsidRDefault="00040628" w:rsidP="008559A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3,0</w:t>
            </w:r>
          </w:p>
        </w:tc>
      </w:tr>
    </w:tbl>
    <w:p w14:paraId="2C255E31" w14:textId="77777777" w:rsidR="00040628" w:rsidRPr="000814D5" w:rsidRDefault="00040628" w:rsidP="00040628">
      <w:pPr>
        <w:ind w:firstLine="709"/>
        <w:jc w:val="both"/>
        <w:rPr>
          <w:sz w:val="28"/>
          <w:szCs w:val="28"/>
        </w:rPr>
      </w:pPr>
    </w:p>
    <w:p w14:paraId="309B541F" w14:textId="77777777" w:rsidR="00040628" w:rsidRPr="000814D5" w:rsidRDefault="00040628" w:rsidP="00040628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ерспективные удельные расходы тепловой энергии на горячее водоснабжение определяются количеством потребителей и режимом пользования системой централизованного горячего водоснабжения. Количество пользователей определяется характеристиками здания. Режим пользования определяется по проектным данным здания, а при отсутствии проектных данных – в соответствии со СНиП 2.04.01-85.</w:t>
      </w:r>
    </w:p>
    <w:p w14:paraId="51F6E654" w14:textId="77777777" w:rsidR="00040628" w:rsidRPr="000814D5" w:rsidRDefault="00040628" w:rsidP="00040628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редняя часо</w:t>
      </w:r>
      <w:r w:rsidR="00C819D3" w:rsidRPr="000814D5">
        <w:rPr>
          <w:sz w:val="28"/>
          <w:szCs w:val="28"/>
        </w:rPr>
        <w:t xml:space="preserve">вая тепловая нагрузка горячего </w:t>
      </w:r>
      <w:r w:rsidRPr="000814D5">
        <w:rPr>
          <w:sz w:val="28"/>
          <w:szCs w:val="28"/>
        </w:rPr>
        <w:t>водоснабжения потребителя тепловой энергии (Гкал/ч) в отопительный  период определяется по формуле:</w:t>
      </w:r>
    </w:p>
    <w:p w14:paraId="07EEFFC8" w14:textId="77777777" w:rsidR="00040628" w:rsidRPr="000814D5" w:rsidRDefault="0038048E" w:rsidP="00040628">
      <w:pPr>
        <w:tabs>
          <w:tab w:val="num" w:pos="-4962"/>
        </w:tabs>
        <w:spacing w:line="360" w:lineRule="auto"/>
        <w:ind w:firstLine="567"/>
        <w:jc w:val="both"/>
        <w:rPr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от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a×N×(60-</m:t>
              </m:r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)×</m:t>
              </m:r>
              <m:sSup>
                <m:sSupPr>
                  <m:ctrl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6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ТП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,</m:t>
          </m:r>
        </m:oMath>
      </m:oMathPara>
    </w:p>
    <w:p w14:paraId="76D75845" w14:textId="77777777" w:rsidR="00040628" w:rsidRPr="000814D5" w:rsidRDefault="00040628" w:rsidP="00040628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де:</w:t>
      </w:r>
    </w:p>
    <w:p w14:paraId="3E624D3F" w14:textId="77777777" w:rsidR="00040628" w:rsidRPr="000814D5" w:rsidRDefault="00040628" w:rsidP="00040628">
      <w:pPr>
        <w:ind w:firstLine="709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814D5">
        <w:rPr>
          <w:sz w:val="28"/>
          <w:szCs w:val="28"/>
        </w:rPr>
        <w:t xml:space="preserve"> - расход воды на горячее водоснабжение абонента, л/ед. измерения в сутки; принимается по таблице приложения 3 СНиП 2.04.01-85;</w:t>
      </w:r>
    </w:p>
    <w:p w14:paraId="5C3A3F3B" w14:textId="77777777" w:rsidR="00040628" w:rsidRPr="000814D5" w:rsidRDefault="00040628" w:rsidP="00040628">
      <w:pPr>
        <w:ind w:firstLine="709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N</m:t>
        </m:r>
      </m:oMath>
      <w:r w:rsidRPr="000814D5">
        <w:rPr>
          <w:sz w:val="28"/>
          <w:szCs w:val="28"/>
        </w:rPr>
        <w:t xml:space="preserve"> - количество единиц измерения, отнесенное к суткам, - количество жителей, учащихся в учебных заведениях и т.д.;</w:t>
      </w:r>
    </w:p>
    <w:p w14:paraId="41989000" w14:textId="77777777" w:rsidR="00040628" w:rsidRPr="000814D5" w:rsidRDefault="0038048E" w:rsidP="00040628">
      <w:pPr>
        <w:ind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</m:oMath>
      <w:r w:rsidR="00040628" w:rsidRPr="000814D5">
        <w:rPr>
          <w:sz w:val="28"/>
          <w:szCs w:val="28"/>
        </w:rPr>
        <w:t xml:space="preserve"> - температура водопроводной воды в отопительный период, °С;</w:t>
      </w:r>
    </w:p>
    <w:p w14:paraId="14D93A7A" w14:textId="77777777" w:rsidR="00040628" w:rsidRPr="000814D5" w:rsidRDefault="00040628" w:rsidP="00040628">
      <w:pPr>
        <w:ind w:firstLine="709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T</m:t>
        </m:r>
      </m:oMath>
      <w:r w:rsidRPr="000814D5">
        <w:rPr>
          <w:sz w:val="28"/>
          <w:szCs w:val="28"/>
        </w:rPr>
        <w:t xml:space="preserve">  - продолжительность функционирования системы горячего водоснабжения потребителя в сутки, ч;</w:t>
      </w:r>
    </w:p>
    <w:p w14:paraId="6CA51211" w14:textId="77777777" w:rsidR="00040628" w:rsidRPr="000814D5" w:rsidRDefault="0038048E" w:rsidP="00040628">
      <w:pPr>
        <w:ind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ТП</m:t>
            </m:r>
          </m:sub>
        </m:sSub>
      </m:oMath>
      <w:r w:rsidR="00040628" w:rsidRPr="000814D5">
        <w:rPr>
          <w:sz w:val="28"/>
          <w:szCs w:val="28"/>
        </w:rPr>
        <w:t xml:space="preserve"> - тепловые потери в местной системе горячего водоснабжения, в подающем и циркуляционном трубопроводах наружной сети горячего водоснабжения, Гкал/ч.</w:t>
      </w:r>
    </w:p>
    <w:p w14:paraId="13B2F56A" w14:textId="77777777" w:rsidR="00040628" w:rsidRPr="000814D5" w:rsidRDefault="00040628" w:rsidP="00040628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редняя часовая тепловая нагрузка горячего водоснабжения в неотопительный период (Гкал) определяется по формуле:</w:t>
      </w:r>
    </w:p>
    <w:p w14:paraId="537D91E3" w14:textId="77777777" w:rsidR="00040628" w:rsidRPr="000814D5" w:rsidRDefault="00040628" w:rsidP="00040628">
      <w:pPr>
        <w:tabs>
          <w:tab w:val="num" w:pos="-4962"/>
        </w:tabs>
        <w:spacing w:line="360" w:lineRule="auto"/>
        <w:ind w:firstLine="567"/>
        <w:jc w:val="both"/>
        <w:rPr>
          <w:color w:val="000000" w:themeColor="text1"/>
          <w:sz w:val="28"/>
          <w:szCs w:val="28"/>
        </w:rPr>
      </w:pPr>
    </w:p>
    <w:p w14:paraId="13529C04" w14:textId="77777777" w:rsidR="00040628" w:rsidRPr="000814D5" w:rsidRDefault="0038048E" w:rsidP="00040628">
      <w:pPr>
        <w:tabs>
          <w:tab w:val="num" w:pos="-4962"/>
        </w:tabs>
        <w:spacing w:line="360" w:lineRule="auto"/>
        <w:ind w:firstLine="567"/>
        <w:jc w:val="both"/>
        <w:rPr>
          <w:color w:val="000000" w:themeColor="text1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неот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от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×β×</m:t>
          </m:r>
          <m:f>
            <m:fPr>
              <m:ctrl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hs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cs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h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,</m:t>
          </m:r>
        </m:oMath>
      </m:oMathPara>
    </w:p>
    <w:p w14:paraId="6338042B" w14:textId="77777777" w:rsidR="00040628" w:rsidRPr="000814D5" w:rsidRDefault="00040628" w:rsidP="00040628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де:</w:t>
      </w:r>
    </w:p>
    <w:p w14:paraId="7704C0BB" w14:textId="77777777" w:rsidR="00040628" w:rsidRPr="000814D5" w:rsidRDefault="0038048E" w:rsidP="00040628">
      <w:pPr>
        <w:ind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от</m:t>
            </m:r>
          </m:sub>
        </m:sSub>
      </m:oMath>
      <w:r w:rsidR="00040628" w:rsidRPr="000814D5">
        <w:rPr>
          <w:sz w:val="28"/>
          <w:szCs w:val="28"/>
        </w:rPr>
        <w:t xml:space="preserve"> - средняя часовая тепловая нагрузка горячего водоснабжения в отопительный период, Гкал/ч;</w:t>
      </w:r>
    </w:p>
    <w:p w14:paraId="0C62C158" w14:textId="77777777" w:rsidR="00040628" w:rsidRPr="000814D5" w:rsidRDefault="00040628" w:rsidP="00040628">
      <w:pPr>
        <w:ind w:firstLine="709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β</m:t>
        </m:r>
      </m:oMath>
      <w:r w:rsidRPr="000814D5">
        <w:rPr>
          <w:sz w:val="28"/>
          <w:szCs w:val="28"/>
        </w:rPr>
        <w:t xml:space="preserve"> - коэффициент, учитывающий снижение средней часовой нагрузки горячего водоснабжения в неотопительный период по сравнению с нагрузкой в отопительный период;</w:t>
      </w:r>
    </w:p>
    <w:p w14:paraId="43A006BD" w14:textId="77777777" w:rsidR="00040628" w:rsidRPr="000814D5" w:rsidRDefault="0038048E" w:rsidP="00040628">
      <w:pPr>
        <w:ind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s</m:t>
            </m:r>
          </m:sub>
        </m:sSub>
      </m:oMath>
      <w:r w:rsidR="00040628" w:rsidRPr="000814D5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</m:oMath>
      <w:r w:rsidR="00040628" w:rsidRPr="000814D5">
        <w:rPr>
          <w:sz w:val="28"/>
          <w:szCs w:val="28"/>
        </w:rPr>
        <w:t xml:space="preserve"> - температура горячей воды в неотопительный и отопительный период соответственно, гр.С;</w:t>
      </w:r>
    </w:p>
    <w:p w14:paraId="6D2F5C38" w14:textId="77777777" w:rsidR="00040628" w:rsidRPr="000814D5" w:rsidRDefault="0038048E" w:rsidP="00040628">
      <w:pPr>
        <w:ind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s</m:t>
            </m:r>
          </m:sub>
        </m:sSub>
      </m:oMath>
      <w:r w:rsidR="00040628" w:rsidRPr="000814D5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</m:oMath>
      <w:r w:rsidR="00040628" w:rsidRPr="000814D5">
        <w:rPr>
          <w:sz w:val="28"/>
          <w:szCs w:val="28"/>
        </w:rPr>
        <w:t xml:space="preserve"> - температура водопроводной воды в неотопительный и отопительный период, гр.С.</w:t>
      </w:r>
    </w:p>
    <w:p w14:paraId="4CF1CF32" w14:textId="77777777" w:rsidR="007971FD" w:rsidRPr="000814D5" w:rsidRDefault="007971FD" w:rsidP="007971FD">
      <w:pPr>
        <w:ind w:firstLine="709"/>
        <w:jc w:val="both"/>
        <w:rPr>
          <w:sz w:val="28"/>
          <w:szCs w:val="28"/>
        </w:rPr>
      </w:pPr>
    </w:p>
    <w:p w14:paraId="73A69EEE" w14:textId="77777777" w:rsidR="007971FD" w:rsidRPr="000814D5" w:rsidRDefault="004E5719" w:rsidP="007971FD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г</w:t>
      </w:r>
      <w:r w:rsidR="007B3826" w:rsidRPr="000814D5">
        <w:rPr>
          <w:b/>
          <w:sz w:val="28"/>
          <w:szCs w:val="28"/>
        </w:rPr>
        <w:t>) П</w:t>
      </w:r>
      <w:r w:rsidR="007971FD" w:rsidRPr="000814D5">
        <w:rPr>
          <w:b/>
          <w:sz w:val="28"/>
          <w:szCs w:val="28"/>
        </w:rPr>
        <w:t>рогнозы приростов объемов потребления тепловой энергии и теплоносителя с разделением по видам теплопотребления</w:t>
      </w:r>
      <w:r w:rsidR="00924ABC" w:rsidRPr="000814D5">
        <w:rPr>
          <w:b/>
          <w:sz w:val="28"/>
          <w:szCs w:val="28"/>
        </w:rPr>
        <w:t xml:space="preserve"> в каждом расчетном элементе территориального деления и в зоне действия каждого из существующих источников тепловой энергии</w:t>
      </w:r>
    </w:p>
    <w:p w14:paraId="5A2C14A2" w14:textId="77777777" w:rsidR="009E6770" w:rsidRPr="000814D5" w:rsidRDefault="009E6770" w:rsidP="007971FD">
      <w:pPr>
        <w:ind w:firstLine="709"/>
        <w:jc w:val="both"/>
        <w:rPr>
          <w:sz w:val="28"/>
          <w:szCs w:val="28"/>
        </w:rPr>
      </w:pPr>
      <w:bookmarkStart w:id="32" w:name="_Hlk501470240"/>
    </w:p>
    <w:p w14:paraId="68207493" w14:textId="77777777" w:rsidR="007971FD" w:rsidRPr="000814D5" w:rsidRDefault="008559A0" w:rsidP="007971FD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огноз прироста объемов потребления тепловой энергии представлен в таблице</w:t>
      </w:r>
      <w:r w:rsidR="00DA5466" w:rsidRPr="000814D5">
        <w:rPr>
          <w:sz w:val="28"/>
          <w:szCs w:val="28"/>
        </w:rPr>
        <w:t xml:space="preserve"> </w:t>
      </w:r>
      <w:r w:rsidR="00FF2E32" w:rsidRPr="000814D5">
        <w:rPr>
          <w:sz w:val="28"/>
          <w:szCs w:val="28"/>
        </w:rPr>
        <w:t>2</w:t>
      </w:r>
      <w:r w:rsidR="00AD0780">
        <w:rPr>
          <w:sz w:val="28"/>
          <w:szCs w:val="28"/>
        </w:rPr>
        <w:t>3</w:t>
      </w:r>
      <w:r w:rsidR="00DA5466" w:rsidRPr="000814D5">
        <w:rPr>
          <w:sz w:val="28"/>
          <w:szCs w:val="28"/>
        </w:rPr>
        <w:t>.</w:t>
      </w:r>
      <w:r w:rsidR="00415EA7" w:rsidRPr="000814D5">
        <w:rPr>
          <w:sz w:val="28"/>
          <w:szCs w:val="28"/>
        </w:rPr>
        <w:t xml:space="preserve"> </w:t>
      </w:r>
      <w:r w:rsidR="00B470E9" w:rsidRPr="000814D5">
        <w:rPr>
          <w:sz w:val="28"/>
          <w:szCs w:val="28"/>
        </w:rPr>
        <w:t xml:space="preserve">Прогноз выполнен без учета влияния изменения погодных условий. </w:t>
      </w:r>
    </w:p>
    <w:p w14:paraId="4025108E" w14:textId="77777777" w:rsidR="007971FD" w:rsidRPr="000814D5" w:rsidRDefault="008559A0" w:rsidP="008559A0">
      <w:pPr>
        <w:ind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</w:t>
      </w:r>
      <w:r w:rsidR="00DA5466" w:rsidRPr="000814D5">
        <w:rPr>
          <w:sz w:val="28"/>
          <w:szCs w:val="28"/>
        </w:rPr>
        <w:t xml:space="preserve"> </w:t>
      </w:r>
      <w:r w:rsidR="00AD0780">
        <w:rPr>
          <w:sz w:val="28"/>
          <w:szCs w:val="28"/>
        </w:rPr>
        <w:t>23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6"/>
        <w:gridCol w:w="3118"/>
        <w:gridCol w:w="5669"/>
      </w:tblGrid>
      <w:tr w:rsidR="00FA4088" w:rsidRPr="000814D5" w14:paraId="63489108" w14:textId="77777777" w:rsidTr="0046276E">
        <w:trPr>
          <w:trHeight w:val="20"/>
        </w:trPr>
        <w:tc>
          <w:tcPr>
            <w:tcW w:w="846" w:type="dxa"/>
            <w:shd w:val="clear" w:color="auto" w:fill="auto"/>
            <w:noWrap/>
            <w:vAlign w:val="center"/>
          </w:tcPr>
          <w:p w14:paraId="68F8F9AA" w14:textId="77777777" w:rsidR="00FA4088" w:rsidRPr="000814D5" w:rsidRDefault="00FA4088" w:rsidP="00FA4088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Год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328EE60B" w14:textId="77777777" w:rsidR="00FA4088" w:rsidRPr="000814D5" w:rsidRDefault="00FA4088" w:rsidP="00FA4088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Потребление тепловой энергии, Гкал в год</w:t>
            </w:r>
          </w:p>
        </w:tc>
        <w:tc>
          <w:tcPr>
            <w:tcW w:w="5669" w:type="dxa"/>
            <w:shd w:val="clear" w:color="auto" w:fill="auto"/>
            <w:noWrap/>
            <w:vAlign w:val="center"/>
          </w:tcPr>
          <w:p w14:paraId="2F1C146E" w14:textId="77777777" w:rsidR="00FA4088" w:rsidRPr="000814D5" w:rsidRDefault="00FA4088" w:rsidP="00FA4088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Прирост потребления тепловой энергии по отношению к предыдущему периоду, тыс. Гкал в год</w:t>
            </w:r>
          </w:p>
        </w:tc>
      </w:tr>
      <w:tr w:rsidR="00624152" w:rsidRPr="000814D5" w14:paraId="3518EBE4" w14:textId="77777777" w:rsidTr="0046276E">
        <w:trPr>
          <w:trHeight w:val="20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71F0CE46" w14:textId="77777777" w:rsidR="00624152" w:rsidRPr="000814D5" w:rsidRDefault="00624152" w:rsidP="00624152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021</w:t>
            </w:r>
          </w:p>
        </w:tc>
        <w:tc>
          <w:tcPr>
            <w:tcW w:w="3118" w:type="dxa"/>
            <w:shd w:val="clear" w:color="auto" w:fill="auto"/>
            <w:noWrap/>
            <w:hideMark/>
          </w:tcPr>
          <w:p w14:paraId="3E2642A0" w14:textId="77777777" w:rsidR="00624152" w:rsidRPr="001045DE" w:rsidRDefault="001045DE" w:rsidP="00624152">
            <w:pPr>
              <w:jc w:val="center"/>
              <w:rPr>
                <w:color w:val="000000"/>
              </w:rPr>
            </w:pPr>
            <w:r>
              <w:rPr>
                <w:color w:val="1F497D"/>
              </w:rPr>
              <w:t>м</w:t>
            </w:r>
          </w:p>
        </w:tc>
        <w:tc>
          <w:tcPr>
            <w:tcW w:w="5669" w:type="dxa"/>
            <w:shd w:val="clear" w:color="auto" w:fill="auto"/>
            <w:noWrap/>
            <w:hideMark/>
          </w:tcPr>
          <w:p w14:paraId="5CD6BCE1" w14:textId="77777777" w:rsidR="00624152" w:rsidRPr="000814D5" w:rsidRDefault="00555E36" w:rsidP="00624152">
            <w:pPr>
              <w:jc w:val="center"/>
              <w:rPr>
                <w:lang w:val="en-US"/>
              </w:rPr>
            </w:pPr>
            <w:r w:rsidRPr="000814D5">
              <w:rPr>
                <w:color w:val="000000"/>
              </w:rPr>
              <w:t>+</w:t>
            </w:r>
            <w:r w:rsidR="008063C9" w:rsidRPr="000814D5">
              <w:rPr>
                <w:color w:val="000000"/>
                <w:lang w:val="en-US"/>
              </w:rPr>
              <w:t>98</w:t>
            </w:r>
            <w:r w:rsidR="008063C9" w:rsidRPr="000814D5">
              <w:rPr>
                <w:color w:val="000000"/>
              </w:rPr>
              <w:t>,</w:t>
            </w:r>
            <w:r w:rsidR="008063C9" w:rsidRPr="000814D5">
              <w:rPr>
                <w:color w:val="000000"/>
                <w:lang w:val="en-US"/>
              </w:rPr>
              <w:t>7</w:t>
            </w:r>
          </w:p>
        </w:tc>
      </w:tr>
      <w:tr w:rsidR="000E1980" w:rsidRPr="000814D5" w14:paraId="49487001" w14:textId="77777777" w:rsidTr="0046276E">
        <w:trPr>
          <w:trHeight w:val="20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181E4FBD" w14:textId="77777777" w:rsidR="000E1980" w:rsidRPr="000814D5" w:rsidRDefault="000E1980" w:rsidP="000E1980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022</w:t>
            </w:r>
          </w:p>
        </w:tc>
        <w:tc>
          <w:tcPr>
            <w:tcW w:w="3118" w:type="dxa"/>
            <w:shd w:val="clear" w:color="auto" w:fill="auto"/>
            <w:noWrap/>
          </w:tcPr>
          <w:p w14:paraId="5DE5CB31" w14:textId="77777777" w:rsidR="000E1980" w:rsidRPr="000814D5" w:rsidRDefault="0046276E" w:rsidP="000E19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60 179</w:t>
            </w:r>
          </w:p>
        </w:tc>
        <w:tc>
          <w:tcPr>
            <w:tcW w:w="5669" w:type="dxa"/>
            <w:shd w:val="clear" w:color="auto" w:fill="auto"/>
            <w:noWrap/>
            <w:hideMark/>
          </w:tcPr>
          <w:p w14:paraId="53B10638" w14:textId="77777777" w:rsidR="000E1980" w:rsidRPr="000814D5" w:rsidRDefault="00AF31AF" w:rsidP="000E1980">
            <w:pPr>
              <w:jc w:val="center"/>
            </w:pPr>
            <w:r w:rsidRPr="000814D5">
              <w:rPr>
                <w:color w:val="000000"/>
              </w:rPr>
              <w:t>-22,6</w:t>
            </w:r>
          </w:p>
        </w:tc>
      </w:tr>
      <w:tr w:rsidR="0046276E" w:rsidRPr="000814D5" w14:paraId="6F6671F6" w14:textId="77777777" w:rsidTr="0046276E">
        <w:trPr>
          <w:trHeight w:val="20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7AFDB226" w14:textId="77777777" w:rsidR="0046276E" w:rsidRPr="000814D5" w:rsidRDefault="0046276E" w:rsidP="0046276E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023</w:t>
            </w:r>
          </w:p>
        </w:tc>
        <w:tc>
          <w:tcPr>
            <w:tcW w:w="3118" w:type="dxa"/>
            <w:shd w:val="clear" w:color="auto" w:fill="auto"/>
            <w:noWrap/>
          </w:tcPr>
          <w:p w14:paraId="71A84933" w14:textId="77777777" w:rsidR="0046276E" w:rsidRPr="000814D5" w:rsidRDefault="0046276E" w:rsidP="0046276E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60 179</w:t>
            </w:r>
          </w:p>
        </w:tc>
        <w:tc>
          <w:tcPr>
            <w:tcW w:w="5669" w:type="dxa"/>
            <w:shd w:val="clear" w:color="auto" w:fill="auto"/>
            <w:noWrap/>
            <w:hideMark/>
          </w:tcPr>
          <w:p w14:paraId="600D0ADC" w14:textId="77777777" w:rsidR="0046276E" w:rsidRPr="000814D5" w:rsidRDefault="0046276E" w:rsidP="0046276E">
            <w:pPr>
              <w:jc w:val="center"/>
            </w:pPr>
            <w:r w:rsidRPr="000814D5">
              <w:rPr>
                <w:color w:val="000000"/>
              </w:rPr>
              <w:t>0</w:t>
            </w:r>
          </w:p>
        </w:tc>
      </w:tr>
      <w:tr w:rsidR="0046276E" w:rsidRPr="000814D5" w14:paraId="2AE4E8D3" w14:textId="77777777" w:rsidTr="0046276E">
        <w:trPr>
          <w:trHeight w:val="20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482ED49E" w14:textId="77777777" w:rsidR="0046276E" w:rsidRPr="000814D5" w:rsidRDefault="0046276E" w:rsidP="0046276E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024</w:t>
            </w:r>
          </w:p>
        </w:tc>
        <w:tc>
          <w:tcPr>
            <w:tcW w:w="3118" w:type="dxa"/>
            <w:shd w:val="clear" w:color="auto" w:fill="auto"/>
            <w:noWrap/>
          </w:tcPr>
          <w:p w14:paraId="479F7AC1" w14:textId="77777777" w:rsidR="0046276E" w:rsidRPr="000814D5" w:rsidRDefault="0046276E" w:rsidP="0046276E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60 179</w:t>
            </w:r>
          </w:p>
        </w:tc>
        <w:tc>
          <w:tcPr>
            <w:tcW w:w="5669" w:type="dxa"/>
            <w:shd w:val="clear" w:color="auto" w:fill="auto"/>
            <w:noWrap/>
            <w:hideMark/>
          </w:tcPr>
          <w:p w14:paraId="4C351149" w14:textId="77777777" w:rsidR="0046276E" w:rsidRPr="000814D5" w:rsidRDefault="0046276E" w:rsidP="0046276E">
            <w:pPr>
              <w:jc w:val="center"/>
            </w:pPr>
            <w:r w:rsidRPr="000814D5">
              <w:rPr>
                <w:color w:val="000000"/>
              </w:rPr>
              <w:t>0</w:t>
            </w:r>
          </w:p>
        </w:tc>
      </w:tr>
      <w:tr w:rsidR="0046276E" w:rsidRPr="000814D5" w14:paraId="78650F38" w14:textId="77777777" w:rsidTr="0046276E">
        <w:trPr>
          <w:trHeight w:val="20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2AC4AF2F" w14:textId="77777777" w:rsidR="0046276E" w:rsidRPr="000814D5" w:rsidRDefault="0046276E" w:rsidP="0046276E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025</w:t>
            </w:r>
          </w:p>
        </w:tc>
        <w:tc>
          <w:tcPr>
            <w:tcW w:w="3118" w:type="dxa"/>
            <w:shd w:val="clear" w:color="auto" w:fill="auto"/>
            <w:noWrap/>
          </w:tcPr>
          <w:p w14:paraId="56817152" w14:textId="77777777" w:rsidR="0046276E" w:rsidRPr="000814D5" w:rsidRDefault="0046276E" w:rsidP="0046276E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60 179</w:t>
            </w:r>
          </w:p>
        </w:tc>
        <w:tc>
          <w:tcPr>
            <w:tcW w:w="5669" w:type="dxa"/>
            <w:shd w:val="clear" w:color="auto" w:fill="auto"/>
            <w:noWrap/>
            <w:hideMark/>
          </w:tcPr>
          <w:p w14:paraId="3EE52910" w14:textId="77777777" w:rsidR="0046276E" w:rsidRPr="000814D5" w:rsidRDefault="0046276E" w:rsidP="0046276E">
            <w:pPr>
              <w:jc w:val="center"/>
            </w:pPr>
            <w:r w:rsidRPr="000814D5">
              <w:rPr>
                <w:color w:val="000000"/>
              </w:rPr>
              <w:t>0</w:t>
            </w:r>
          </w:p>
        </w:tc>
      </w:tr>
      <w:tr w:rsidR="0046276E" w:rsidRPr="000814D5" w14:paraId="4555D0A8" w14:textId="77777777" w:rsidTr="0046276E">
        <w:trPr>
          <w:trHeight w:val="20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5805D153" w14:textId="77777777" w:rsidR="0046276E" w:rsidRPr="000814D5" w:rsidRDefault="0046276E" w:rsidP="0046276E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026</w:t>
            </w:r>
          </w:p>
        </w:tc>
        <w:tc>
          <w:tcPr>
            <w:tcW w:w="3118" w:type="dxa"/>
            <w:shd w:val="clear" w:color="auto" w:fill="auto"/>
            <w:noWrap/>
          </w:tcPr>
          <w:p w14:paraId="723C5243" w14:textId="77777777" w:rsidR="0046276E" w:rsidRPr="000814D5" w:rsidRDefault="0046276E" w:rsidP="0046276E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60 179</w:t>
            </w:r>
          </w:p>
        </w:tc>
        <w:tc>
          <w:tcPr>
            <w:tcW w:w="5669" w:type="dxa"/>
            <w:shd w:val="clear" w:color="auto" w:fill="auto"/>
            <w:noWrap/>
            <w:hideMark/>
          </w:tcPr>
          <w:p w14:paraId="0F2CD0E0" w14:textId="77777777" w:rsidR="0046276E" w:rsidRPr="000814D5" w:rsidRDefault="0046276E" w:rsidP="0046276E">
            <w:pPr>
              <w:jc w:val="center"/>
            </w:pPr>
            <w:r w:rsidRPr="000814D5">
              <w:rPr>
                <w:color w:val="000000"/>
              </w:rPr>
              <w:t>0</w:t>
            </w:r>
          </w:p>
        </w:tc>
      </w:tr>
      <w:tr w:rsidR="0046276E" w:rsidRPr="000814D5" w14:paraId="491BAE03" w14:textId="77777777" w:rsidTr="0046276E">
        <w:trPr>
          <w:trHeight w:val="20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0832881D" w14:textId="77777777" w:rsidR="0046276E" w:rsidRPr="000814D5" w:rsidRDefault="0046276E" w:rsidP="0046276E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027</w:t>
            </w:r>
          </w:p>
        </w:tc>
        <w:tc>
          <w:tcPr>
            <w:tcW w:w="3118" w:type="dxa"/>
            <w:shd w:val="clear" w:color="auto" w:fill="auto"/>
            <w:noWrap/>
          </w:tcPr>
          <w:p w14:paraId="159C742A" w14:textId="77777777" w:rsidR="0046276E" w:rsidRPr="000814D5" w:rsidRDefault="0046276E" w:rsidP="0046276E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60 179</w:t>
            </w:r>
          </w:p>
        </w:tc>
        <w:tc>
          <w:tcPr>
            <w:tcW w:w="5669" w:type="dxa"/>
            <w:shd w:val="clear" w:color="auto" w:fill="auto"/>
            <w:noWrap/>
            <w:hideMark/>
          </w:tcPr>
          <w:p w14:paraId="2E212881" w14:textId="77777777" w:rsidR="0046276E" w:rsidRPr="000814D5" w:rsidRDefault="0046276E" w:rsidP="0046276E">
            <w:pPr>
              <w:jc w:val="center"/>
            </w:pPr>
            <w:r w:rsidRPr="000814D5">
              <w:rPr>
                <w:color w:val="000000"/>
              </w:rPr>
              <w:t>0</w:t>
            </w:r>
          </w:p>
        </w:tc>
      </w:tr>
      <w:tr w:rsidR="0046276E" w:rsidRPr="000814D5" w14:paraId="06154CDA" w14:textId="77777777" w:rsidTr="0046276E">
        <w:trPr>
          <w:trHeight w:val="20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45EF7810" w14:textId="77777777" w:rsidR="0046276E" w:rsidRPr="000814D5" w:rsidRDefault="0046276E" w:rsidP="0046276E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028</w:t>
            </w:r>
          </w:p>
        </w:tc>
        <w:tc>
          <w:tcPr>
            <w:tcW w:w="3118" w:type="dxa"/>
            <w:shd w:val="clear" w:color="auto" w:fill="auto"/>
            <w:noWrap/>
          </w:tcPr>
          <w:p w14:paraId="0EDDE8E3" w14:textId="77777777" w:rsidR="0046276E" w:rsidRPr="000814D5" w:rsidRDefault="0046276E" w:rsidP="0046276E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60 179</w:t>
            </w:r>
          </w:p>
        </w:tc>
        <w:tc>
          <w:tcPr>
            <w:tcW w:w="5669" w:type="dxa"/>
            <w:shd w:val="clear" w:color="auto" w:fill="auto"/>
            <w:noWrap/>
            <w:hideMark/>
          </w:tcPr>
          <w:p w14:paraId="723C1598" w14:textId="77777777" w:rsidR="0046276E" w:rsidRPr="000814D5" w:rsidRDefault="0046276E" w:rsidP="0046276E">
            <w:pPr>
              <w:jc w:val="center"/>
            </w:pPr>
            <w:r w:rsidRPr="000814D5">
              <w:rPr>
                <w:color w:val="000000"/>
              </w:rPr>
              <w:t>0</w:t>
            </w:r>
          </w:p>
        </w:tc>
      </w:tr>
    </w:tbl>
    <w:p w14:paraId="7A31F892" w14:textId="77777777" w:rsidR="00A56FFC" w:rsidRPr="000814D5" w:rsidRDefault="00A56FFC" w:rsidP="008559A0">
      <w:pPr>
        <w:ind w:firstLine="709"/>
        <w:jc w:val="right"/>
        <w:rPr>
          <w:sz w:val="28"/>
          <w:szCs w:val="28"/>
          <w:lang w:val="en-US"/>
        </w:rPr>
      </w:pPr>
    </w:p>
    <w:bookmarkEnd w:id="32"/>
    <w:p w14:paraId="6A19EDC6" w14:textId="77777777" w:rsidR="007971FD" w:rsidRPr="000814D5" w:rsidRDefault="004E5719" w:rsidP="007971FD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д</w:t>
      </w:r>
      <w:r w:rsidR="007971FD" w:rsidRPr="000814D5">
        <w:rPr>
          <w:b/>
          <w:sz w:val="28"/>
          <w:szCs w:val="28"/>
        </w:rPr>
        <w:t xml:space="preserve">) </w:t>
      </w:r>
      <w:r w:rsidR="007B3826" w:rsidRPr="000814D5">
        <w:rPr>
          <w:b/>
          <w:sz w:val="28"/>
          <w:szCs w:val="28"/>
        </w:rPr>
        <w:t>П</w:t>
      </w:r>
      <w:r w:rsidR="007971FD" w:rsidRPr="000814D5">
        <w:rPr>
          <w:b/>
          <w:sz w:val="28"/>
          <w:szCs w:val="28"/>
        </w:rPr>
        <w:t>рогнозы приростов объемов потребления тепловой энергии (мощности)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</w:t>
      </w:r>
    </w:p>
    <w:p w14:paraId="7FC3C521" w14:textId="77777777" w:rsidR="002C47F5" w:rsidRPr="000814D5" w:rsidRDefault="002C47F5" w:rsidP="002C47F5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Зоны действия децентрализованного теплоснабжения в настоящее время ограничены теплоснабжением индивидуальной жилой застройки</w:t>
      </w:r>
      <w:r w:rsidR="008A3C8D" w:rsidRPr="000814D5">
        <w:rPr>
          <w:sz w:val="28"/>
          <w:szCs w:val="28"/>
        </w:rPr>
        <w:t xml:space="preserve"> и в период реализации схемы теплоснабжения изменяться не будут</w:t>
      </w:r>
      <w:r w:rsidRPr="000814D5">
        <w:rPr>
          <w:sz w:val="28"/>
          <w:szCs w:val="28"/>
        </w:rPr>
        <w:t>.</w:t>
      </w:r>
    </w:p>
    <w:p w14:paraId="146E7B07" w14:textId="77777777" w:rsidR="00CD618F" w:rsidRPr="000814D5" w:rsidRDefault="00CD618F" w:rsidP="00CD618F">
      <w:pPr>
        <w:ind w:firstLine="709"/>
        <w:jc w:val="both"/>
        <w:rPr>
          <w:sz w:val="28"/>
          <w:szCs w:val="28"/>
        </w:rPr>
      </w:pPr>
    </w:p>
    <w:p w14:paraId="6D726EB7" w14:textId="77777777" w:rsidR="007971FD" w:rsidRPr="000814D5" w:rsidRDefault="004E5719" w:rsidP="007971FD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е</w:t>
      </w:r>
      <w:r w:rsidR="007971FD" w:rsidRPr="000814D5">
        <w:rPr>
          <w:b/>
          <w:sz w:val="28"/>
          <w:szCs w:val="28"/>
        </w:rPr>
        <w:t xml:space="preserve">) </w:t>
      </w:r>
      <w:r w:rsidRPr="000814D5">
        <w:rPr>
          <w:b/>
          <w:sz w:val="28"/>
          <w:szCs w:val="28"/>
        </w:rPr>
        <w:t>Прогнозы приростов объемов потребления тепловой энергии (мощности) и теплоносителя объектами, расположенными в производственных зонах, при условии возможных изменений производственных зон и их перепрофилирования и приростов объемов потребления тепловой энергии (мощности) производственными объектами с разделением по видам теплопотребления и по видам теплоносителя (горячая вода и пар) в зоне действия каждого из существующих или предлагаемых для строительства источников тепловой энергии на каждом этапе</w:t>
      </w:r>
    </w:p>
    <w:p w14:paraId="5A0E6501" w14:textId="77777777" w:rsidR="007971FD" w:rsidRPr="000814D5" w:rsidRDefault="00A36799" w:rsidP="007971FD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отребление тепловой энергии (мощности) и теплоносителя объектами, расположенными в производственных зонах, возможные изменения производственных зон и их перепрофилирование схемой теплоснабжения не предусмотрено.</w:t>
      </w:r>
    </w:p>
    <w:p w14:paraId="7545C162" w14:textId="77777777" w:rsidR="007971FD" w:rsidRPr="000814D5" w:rsidRDefault="007971FD" w:rsidP="006B6661">
      <w:pPr>
        <w:ind w:firstLine="709"/>
        <w:jc w:val="both"/>
        <w:rPr>
          <w:sz w:val="28"/>
          <w:szCs w:val="28"/>
        </w:rPr>
      </w:pPr>
    </w:p>
    <w:p w14:paraId="1018CDA2" w14:textId="77777777" w:rsidR="00862DD0" w:rsidRPr="000814D5" w:rsidRDefault="00862DD0" w:rsidP="0005682B">
      <w:pPr>
        <w:ind w:firstLine="709"/>
        <w:jc w:val="both"/>
        <w:rPr>
          <w:sz w:val="28"/>
          <w:szCs w:val="28"/>
        </w:rPr>
      </w:pPr>
    </w:p>
    <w:p w14:paraId="22956B3D" w14:textId="77777777" w:rsidR="003D31AD" w:rsidRPr="000814D5" w:rsidRDefault="003D31AD" w:rsidP="00747F5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33" w:name="_Toc4718852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Глава 3. Электронная модель системы теплоснабжения</w:t>
      </w:r>
      <w:r w:rsidR="00E9724F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 </w:t>
      </w:r>
      <w:r w:rsidR="00B53D65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муниципального образования «город Усолье-Сибирское»</w:t>
      </w:r>
      <w:bookmarkEnd w:id="33"/>
    </w:p>
    <w:p w14:paraId="593FBD27" w14:textId="77777777" w:rsidR="001D5292" w:rsidRPr="000814D5" w:rsidRDefault="001D5292" w:rsidP="001D5292">
      <w:pPr>
        <w:ind w:firstLine="709"/>
        <w:jc w:val="both"/>
        <w:rPr>
          <w:sz w:val="28"/>
          <w:szCs w:val="28"/>
        </w:rPr>
      </w:pPr>
    </w:p>
    <w:p w14:paraId="7D4871A2" w14:textId="77777777" w:rsidR="001D5292" w:rsidRPr="000814D5" w:rsidRDefault="001D5292" w:rsidP="001D529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современных условиях становится необходимым использование электронных моделей, основанных на графическом отображении баз данных о технических параметрах систем теплоснабжения, позволяющих оценивать возможные последствия планируемых мероприятий (и непредвиденных ситуаций) и, таким образом, принимать оптимальные экономически обоснованные решения по наладке, регулировке и модернизации системы централизованного теплоснабжения.</w:t>
      </w:r>
    </w:p>
    <w:p w14:paraId="5F3C4657" w14:textId="77777777" w:rsidR="001D5292" w:rsidRPr="000814D5" w:rsidRDefault="001D5292" w:rsidP="001D529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Электронная модель системы теплоснабжения обеспечивает:</w:t>
      </w:r>
    </w:p>
    <w:p w14:paraId="2663666D" w14:textId="77777777" w:rsidR="001D5292" w:rsidRPr="000814D5" w:rsidRDefault="001D5292" w:rsidP="001D529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графическое представление объектов системы теплоснабжения с привязкой к топографической основе населенного пункта и с полным топологическим описанием связности объектов;</w:t>
      </w:r>
    </w:p>
    <w:p w14:paraId="4E5D2FE0" w14:textId="77777777" w:rsidR="001D5292" w:rsidRPr="000814D5" w:rsidRDefault="001D5292" w:rsidP="001D529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паспортизацию объектов системы теплоснабжения;</w:t>
      </w:r>
    </w:p>
    <w:p w14:paraId="68027AC4" w14:textId="77777777" w:rsidR="001D5292" w:rsidRPr="000814D5" w:rsidRDefault="001D5292" w:rsidP="001D529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паспортизацию и описание расчетных единиц территориального деления, включая административное;</w:t>
      </w:r>
    </w:p>
    <w:p w14:paraId="422C9B9A" w14:textId="77777777" w:rsidR="001D5292" w:rsidRPr="000814D5" w:rsidRDefault="001D5292" w:rsidP="001D529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гидравлический расчет тепловых сетей (приведен в электронной модели);</w:t>
      </w:r>
    </w:p>
    <w:p w14:paraId="445A3A16" w14:textId="77777777" w:rsidR="001D5292" w:rsidRPr="000814D5" w:rsidRDefault="001D5292" w:rsidP="001D529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моделирование всех видов переключений, осуществляемых в тепловых сетях, в том числе переключений тепловых нагрузок между источниками тепловой энергии;</w:t>
      </w:r>
    </w:p>
    <w:p w14:paraId="54734159" w14:textId="77777777" w:rsidR="001D5292" w:rsidRPr="000814D5" w:rsidRDefault="001D5292" w:rsidP="001D529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расчет балансов тепловой энергии по источникам тепловой энергии и по территориальному признаку;</w:t>
      </w:r>
    </w:p>
    <w:p w14:paraId="649EC7A0" w14:textId="77777777" w:rsidR="001D5292" w:rsidRPr="000814D5" w:rsidRDefault="001D5292" w:rsidP="001D529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расчет потерь тепловой энергии через изоляцию и с утечками теплоносителя;</w:t>
      </w:r>
    </w:p>
    <w:p w14:paraId="3A5D2C3A" w14:textId="77777777" w:rsidR="001D5292" w:rsidRPr="000814D5" w:rsidRDefault="001D5292" w:rsidP="001D529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расчет показателей надежности теплоснабжения;</w:t>
      </w:r>
    </w:p>
    <w:p w14:paraId="23768484" w14:textId="77777777" w:rsidR="001D5292" w:rsidRPr="000814D5" w:rsidRDefault="001D5292" w:rsidP="001D529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групповые изменения характеристик объектов (участков тепловых сетей, потребителей) по заданным критериям с целью моделирования различных перспективных вариантов схем теплоснабжения;</w:t>
      </w:r>
    </w:p>
    <w:p w14:paraId="14C66E75" w14:textId="77777777" w:rsidR="00A020F0" w:rsidRPr="000814D5" w:rsidRDefault="001D5292" w:rsidP="001D529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сравнительные пьезометрические графики для разработки и анализа сценариев перспективного развития тепловых сетей.</w:t>
      </w:r>
    </w:p>
    <w:p w14:paraId="1B884251" w14:textId="77777777" w:rsidR="00AA77CE" w:rsidRPr="000814D5" w:rsidRDefault="00AA77CE" w:rsidP="001D5292">
      <w:pPr>
        <w:ind w:firstLine="709"/>
        <w:jc w:val="both"/>
        <w:rPr>
          <w:sz w:val="28"/>
          <w:szCs w:val="28"/>
        </w:rPr>
      </w:pPr>
    </w:p>
    <w:p w14:paraId="5564DFA9" w14:textId="77777777" w:rsidR="00297941" w:rsidRPr="000814D5" w:rsidRDefault="00297941" w:rsidP="001D5292">
      <w:pPr>
        <w:ind w:firstLine="709"/>
        <w:jc w:val="both"/>
        <w:rPr>
          <w:sz w:val="28"/>
          <w:szCs w:val="28"/>
        </w:rPr>
      </w:pPr>
    </w:p>
    <w:p w14:paraId="19E5461E" w14:textId="77777777" w:rsidR="00297941" w:rsidRPr="000814D5" w:rsidRDefault="00297941" w:rsidP="001D5292">
      <w:pPr>
        <w:ind w:firstLine="709"/>
        <w:jc w:val="both"/>
        <w:rPr>
          <w:sz w:val="28"/>
          <w:szCs w:val="28"/>
        </w:rPr>
      </w:pPr>
    </w:p>
    <w:p w14:paraId="0BBF99B6" w14:textId="77777777" w:rsidR="00297941" w:rsidRPr="000814D5" w:rsidRDefault="00297941" w:rsidP="001D5292">
      <w:pPr>
        <w:ind w:firstLine="709"/>
        <w:jc w:val="both"/>
        <w:rPr>
          <w:sz w:val="28"/>
          <w:szCs w:val="28"/>
        </w:rPr>
      </w:pPr>
    </w:p>
    <w:p w14:paraId="5078800E" w14:textId="77777777" w:rsidR="00AA77CE" w:rsidRPr="000814D5" w:rsidRDefault="00AA77CE" w:rsidP="0005682B">
      <w:pPr>
        <w:ind w:firstLine="709"/>
        <w:jc w:val="both"/>
        <w:rPr>
          <w:sz w:val="28"/>
          <w:szCs w:val="28"/>
        </w:rPr>
      </w:pPr>
    </w:p>
    <w:p w14:paraId="39D587FB" w14:textId="77777777" w:rsidR="00D14B3F" w:rsidRPr="000814D5" w:rsidRDefault="00D14B3F" w:rsidP="00747F5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34" w:name="_Toc4718853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Глава </w:t>
      </w:r>
      <w:r w:rsidR="0077575B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4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. </w:t>
      </w:r>
      <w:r w:rsidR="003E1371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Существующие и 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Перспективны</w:t>
      </w:r>
      <w:r w:rsidR="003E1371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е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 баланс</w:t>
      </w:r>
      <w:r w:rsidR="003E1371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ы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 тепловой мощности источников тепловой энергии и тепловой нагрузки</w:t>
      </w:r>
      <w:bookmarkEnd w:id="34"/>
    </w:p>
    <w:p w14:paraId="4FCE7B6E" w14:textId="77777777" w:rsidR="000D421F" w:rsidRPr="000814D5" w:rsidRDefault="000D421F" w:rsidP="000D421F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а) </w:t>
      </w:r>
      <w:r w:rsidR="006A58EC" w:rsidRPr="000814D5">
        <w:rPr>
          <w:b/>
          <w:sz w:val="28"/>
          <w:szCs w:val="28"/>
        </w:rPr>
        <w:t>Балансы существующей на базовый период схемы теплоснабжения (актуализации схемы теплоснабжения) тепловой мощности и перспективной тепловой нагрузки в каждой из зон действия источников тепловой энергии с определением резервов (дефицитов) существующей располагаемой тепловой мощности источников тепловой энергии, устанавливаемых на основании величины расчетной тепловой нагрузки</w:t>
      </w:r>
    </w:p>
    <w:p w14:paraId="3F61FD3C" w14:textId="77777777" w:rsidR="000878D6" w:rsidRPr="000814D5" w:rsidRDefault="000878D6" w:rsidP="000878D6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Баланс</w:t>
      </w:r>
      <w:r w:rsidR="00583845" w:rsidRPr="000814D5">
        <w:rPr>
          <w:sz w:val="28"/>
          <w:szCs w:val="28"/>
        </w:rPr>
        <w:t>ы</w:t>
      </w:r>
      <w:r w:rsidRPr="000814D5">
        <w:rPr>
          <w:sz w:val="28"/>
          <w:szCs w:val="28"/>
        </w:rPr>
        <w:t xml:space="preserve"> тепловой мощности и тепловой нагрузки в зонах действия источников тепловой энергии с определением резервов (дефицитов) существующей располагаемой тепловой мощности источник</w:t>
      </w:r>
      <w:r w:rsidR="00583845" w:rsidRPr="000814D5">
        <w:rPr>
          <w:sz w:val="28"/>
          <w:szCs w:val="28"/>
        </w:rPr>
        <w:t>а</w:t>
      </w:r>
      <w:r w:rsidRPr="000814D5">
        <w:rPr>
          <w:sz w:val="28"/>
          <w:szCs w:val="28"/>
        </w:rPr>
        <w:t xml:space="preserve"> тепловой энергии в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м образовании «город Усолье-Сибирское»</w:t>
      </w:r>
      <w:r w:rsidRPr="000814D5">
        <w:rPr>
          <w:sz w:val="28"/>
          <w:szCs w:val="28"/>
        </w:rPr>
        <w:t xml:space="preserve"> представлены в таблице </w:t>
      </w:r>
      <w:r w:rsidR="00FF2E32" w:rsidRPr="000814D5">
        <w:rPr>
          <w:sz w:val="28"/>
          <w:szCs w:val="28"/>
        </w:rPr>
        <w:t>2</w:t>
      </w:r>
      <w:r w:rsidR="00AD0780">
        <w:rPr>
          <w:sz w:val="28"/>
          <w:szCs w:val="28"/>
        </w:rPr>
        <w:t>4</w:t>
      </w:r>
      <w:r w:rsidRPr="000814D5">
        <w:rPr>
          <w:sz w:val="28"/>
          <w:szCs w:val="28"/>
        </w:rPr>
        <w:t>.</w:t>
      </w:r>
    </w:p>
    <w:p w14:paraId="2D3CAB35" w14:textId="77777777" w:rsidR="000878D6" w:rsidRPr="000814D5" w:rsidRDefault="000878D6" w:rsidP="000878D6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уммарная нагрузка потребителей по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му образованию «город Усолье-Сибирское»</w:t>
      </w:r>
      <w:r w:rsidRPr="000814D5">
        <w:rPr>
          <w:sz w:val="28"/>
          <w:szCs w:val="28"/>
        </w:rPr>
        <w:t xml:space="preserve"> на источник централизованного теплоснабжения к 20</w:t>
      </w:r>
      <w:r w:rsidR="00B53D65" w:rsidRPr="000814D5">
        <w:rPr>
          <w:sz w:val="28"/>
          <w:szCs w:val="28"/>
        </w:rPr>
        <w:t>28</w:t>
      </w:r>
      <w:r w:rsidRPr="000814D5">
        <w:rPr>
          <w:sz w:val="28"/>
          <w:szCs w:val="28"/>
        </w:rPr>
        <w:t xml:space="preserve"> году </w:t>
      </w:r>
      <w:r w:rsidR="00853387" w:rsidRPr="000814D5">
        <w:rPr>
          <w:sz w:val="28"/>
          <w:szCs w:val="28"/>
        </w:rPr>
        <w:t>составит</w:t>
      </w:r>
      <w:r w:rsidRPr="000814D5">
        <w:rPr>
          <w:sz w:val="28"/>
          <w:szCs w:val="28"/>
        </w:rPr>
        <w:t xml:space="preserve"> </w:t>
      </w:r>
      <w:r w:rsidR="00301AF6" w:rsidRPr="000814D5">
        <w:rPr>
          <w:sz w:val="28"/>
          <w:szCs w:val="28"/>
        </w:rPr>
        <w:t>432,78</w:t>
      </w:r>
      <w:r w:rsidRPr="000814D5">
        <w:rPr>
          <w:sz w:val="28"/>
          <w:szCs w:val="28"/>
        </w:rPr>
        <w:t xml:space="preserve"> Гкал/ч. Покрытие данн</w:t>
      </w:r>
      <w:r w:rsidR="00583845" w:rsidRPr="000814D5">
        <w:rPr>
          <w:sz w:val="28"/>
          <w:szCs w:val="28"/>
        </w:rPr>
        <w:t>ой</w:t>
      </w:r>
      <w:r w:rsidRPr="000814D5">
        <w:rPr>
          <w:sz w:val="28"/>
          <w:szCs w:val="28"/>
        </w:rPr>
        <w:t xml:space="preserve"> нагрузк</w:t>
      </w:r>
      <w:r w:rsidR="00583845" w:rsidRPr="000814D5">
        <w:rPr>
          <w:sz w:val="28"/>
          <w:szCs w:val="28"/>
        </w:rPr>
        <w:t>и</w:t>
      </w:r>
      <w:r w:rsidRPr="000814D5">
        <w:rPr>
          <w:sz w:val="28"/>
          <w:szCs w:val="28"/>
        </w:rPr>
        <w:t xml:space="preserve"> предполагается за счет существующ</w:t>
      </w:r>
      <w:r w:rsidR="00583845" w:rsidRPr="000814D5">
        <w:rPr>
          <w:sz w:val="28"/>
          <w:szCs w:val="28"/>
        </w:rPr>
        <w:t>его</w:t>
      </w:r>
      <w:r w:rsidRPr="000814D5">
        <w:rPr>
          <w:sz w:val="28"/>
          <w:szCs w:val="28"/>
        </w:rPr>
        <w:t xml:space="preserve"> теплоисточник</w:t>
      </w:r>
      <w:r w:rsidR="00583845" w:rsidRPr="000814D5">
        <w:rPr>
          <w:sz w:val="28"/>
          <w:szCs w:val="28"/>
        </w:rPr>
        <w:t>а</w:t>
      </w:r>
      <w:r w:rsidRPr="000814D5">
        <w:rPr>
          <w:sz w:val="28"/>
          <w:szCs w:val="28"/>
        </w:rPr>
        <w:t>.</w:t>
      </w:r>
      <w:r w:rsidR="00853387" w:rsidRPr="000814D5">
        <w:rPr>
          <w:sz w:val="28"/>
          <w:szCs w:val="28"/>
        </w:rPr>
        <w:t xml:space="preserve"> </w:t>
      </w:r>
    </w:p>
    <w:p w14:paraId="0B80E3E1" w14:textId="77777777" w:rsidR="00853387" w:rsidRPr="000814D5" w:rsidRDefault="00853387" w:rsidP="000878D6">
      <w:pPr>
        <w:spacing w:line="360" w:lineRule="auto"/>
        <w:ind w:firstLine="567"/>
        <w:jc w:val="right"/>
        <w:rPr>
          <w:color w:val="000000" w:themeColor="text1"/>
          <w:sz w:val="28"/>
          <w:szCs w:val="28"/>
        </w:rPr>
        <w:sectPr w:rsidR="00853387" w:rsidRPr="000814D5" w:rsidSect="00D223C5">
          <w:footerReference w:type="even" r:id="rId14"/>
          <w:footerReference w:type="default" r:id="rId15"/>
          <w:pgSz w:w="11906" w:h="16838"/>
          <w:pgMar w:top="1134" w:right="1134" w:bottom="1134" w:left="1134" w:header="720" w:footer="709" w:gutter="0"/>
          <w:cols w:space="720"/>
          <w:docGrid w:linePitch="360"/>
        </w:sectPr>
      </w:pPr>
    </w:p>
    <w:p w14:paraId="6AB2D71F" w14:textId="77777777" w:rsidR="000878D6" w:rsidRPr="000814D5" w:rsidRDefault="000878D6" w:rsidP="000878D6">
      <w:pPr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 xml:space="preserve">Таблица </w:t>
      </w:r>
      <w:r w:rsidR="00AD0780">
        <w:rPr>
          <w:color w:val="000000" w:themeColor="text1"/>
          <w:sz w:val="28"/>
          <w:szCs w:val="28"/>
        </w:rPr>
        <w:t>24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94"/>
        <w:gridCol w:w="1882"/>
        <w:gridCol w:w="1824"/>
        <w:gridCol w:w="1858"/>
        <w:gridCol w:w="1535"/>
        <w:gridCol w:w="1770"/>
        <w:gridCol w:w="1270"/>
        <w:gridCol w:w="2079"/>
        <w:gridCol w:w="1348"/>
      </w:tblGrid>
      <w:tr w:rsidR="003029EA" w:rsidRPr="000814D5" w14:paraId="71F68239" w14:textId="77777777" w:rsidTr="006966E0">
        <w:trPr>
          <w:trHeight w:val="20"/>
        </w:trPr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3BCCA" w14:textId="77777777" w:rsidR="003029EA" w:rsidRPr="000814D5" w:rsidRDefault="003029EA" w:rsidP="006966E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Год</w:t>
            </w:r>
          </w:p>
        </w:tc>
        <w:tc>
          <w:tcPr>
            <w:tcW w:w="6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9E8D3D" w14:textId="77777777" w:rsidR="003029EA" w:rsidRPr="000814D5" w:rsidRDefault="003029EA" w:rsidP="006966E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Установленная тепловая мощность, Гкал/ч</w:t>
            </w:r>
          </w:p>
        </w:tc>
        <w:tc>
          <w:tcPr>
            <w:tcW w:w="62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D40AA" w14:textId="77777777" w:rsidR="003029EA" w:rsidRPr="000814D5" w:rsidRDefault="003029EA" w:rsidP="006966E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Располагаемая тепловая мощность, Гкал/ч</w:t>
            </w:r>
          </w:p>
        </w:tc>
        <w:tc>
          <w:tcPr>
            <w:tcW w:w="6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69BFD" w14:textId="77777777" w:rsidR="003029EA" w:rsidRPr="000814D5" w:rsidRDefault="003029EA" w:rsidP="006966E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Затраты тепловой мощности на собственные и хозяйственные нужды, Гкал/ч</w:t>
            </w:r>
          </w:p>
        </w:tc>
        <w:tc>
          <w:tcPr>
            <w:tcW w:w="52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5B17C5" w14:textId="77777777" w:rsidR="003029EA" w:rsidRPr="000814D5" w:rsidRDefault="003029EA" w:rsidP="006966E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Мощность нетто, Гкал/ч</w:t>
            </w:r>
          </w:p>
        </w:tc>
        <w:tc>
          <w:tcPr>
            <w:tcW w:w="6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ABB8E9" w14:textId="77777777" w:rsidR="003029EA" w:rsidRPr="000814D5" w:rsidRDefault="003029EA" w:rsidP="006966E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Нагрузка потребителей, Гкал/ч</w:t>
            </w:r>
          </w:p>
        </w:tc>
        <w:tc>
          <w:tcPr>
            <w:tcW w:w="4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E17C0A" w14:textId="77777777" w:rsidR="003029EA" w:rsidRPr="000814D5" w:rsidRDefault="003029EA" w:rsidP="006966E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Тепловые потери в тепловых сетях, Гкал/ч</w:t>
            </w:r>
          </w:p>
        </w:tc>
        <w:tc>
          <w:tcPr>
            <w:tcW w:w="7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606AB8" w14:textId="77777777" w:rsidR="003029EA" w:rsidRPr="000814D5" w:rsidRDefault="003029EA" w:rsidP="006966E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Присоединённая тепловая нагрузка (с учетом потерь в сетях), Гкал/ч</w:t>
            </w:r>
          </w:p>
        </w:tc>
        <w:tc>
          <w:tcPr>
            <w:tcW w:w="4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ADB93" w14:textId="77777777" w:rsidR="003029EA" w:rsidRPr="000814D5" w:rsidRDefault="003029EA" w:rsidP="006966E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Резерв (дефицит) тепловой мощности, Гкал/ч</w:t>
            </w:r>
          </w:p>
        </w:tc>
      </w:tr>
      <w:tr w:rsidR="003029EA" w:rsidRPr="000814D5" w14:paraId="6EEF6B55" w14:textId="77777777" w:rsidTr="00421726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EEAD29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0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75B977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58CD38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C59FA7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8AC05B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02321C" w14:textId="77777777" w:rsidR="003029EA" w:rsidRPr="000814D5" w:rsidRDefault="008804AA" w:rsidP="006966E0">
            <w:pPr>
              <w:jc w:val="center"/>
              <w:rPr>
                <w:color w:val="000000"/>
                <w:lang w:val="en-US"/>
              </w:rPr>
            </w:pPr>
            <w:r w:rsidRPr="000814D5">
              <w:rPr>
                <w:color w:val="000000"/>
                <w:lang w:val="en-US"/>
              </w:rPr>
              <w:t>419</w:t>
            </w:r>
            <w:r w:rsidRPr="000814D5">
              <w:rPr>
                <w:color w:val="000000"/>
              </w:rPr>
              <w:t>,</w:t>
            </w:r>
            <w:r w:rsidRPr="000814D5">
              <w:rPr>
                <w:color w:val="000000"/>
                <w:lang w:val="en-US"/>
              </w:rPr>
              <w:t>6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4927DA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7,9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8A9B34" w14:textId="77777777" w:rsidR="003029EA" w:rsidRPr="000814D5" w:rsidRDefault="008804A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97,5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70FEE5" w14:textId="77777777" w:rsidR="003029EA" w:rsidRPr="000814D5" w:rsidRDefault="00421726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17,26</w:t>
            </w:r>
          </w:p>
        </w:tc>
      </w:tr>
      <w:tr w:rsidR="003029EA" w:rsidRPr="000814D5" w14:paraId="4D85EB32" w14:textId="77777777" w:rsidTr="00421726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F59B67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1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57C49D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1EA12A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1991E9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FF86B0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DEEF1F" w14:textId="77777777" w:rsidR="003029EA" w:rsidRPr="000814D5" w:rsidRDefault="00421726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0,47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88424A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7,8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63FC69" w14:textId="77777777" w:rsidR="003029EA" w:rsidRPr="000814D5" w:rsidRDefault="00421726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98,27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D6EE6F" w14:textId="77777777" w:rsidR="003029EA" w:rsidRPr="000814D5" w:rsidRDefault="00421726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16,49</w:t>
            </w:r>
          </w:p>
        </w:tc>
      </w:tr>
      <w:tr w:rsidR="003029EA" w:rsidRPr="000814D5" w14:paraId="5EBA267E" w14:textId="77777777" w:rsidTr="00421726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9CB2F5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2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A3A06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E0A390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EFABAC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99AF96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F1FFFC" w14:textId="77777777" w:rsidR="003029EA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8,89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F62F01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7,4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7605A4" w14:textId="77777777" w:rsidR="003029EA" w:rsidRPr="000814D5" w:rsidRDefault="00421726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6,29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C33AF8" w14:textId="77777777" w:rsidR="003029EA" w:rsidRPr="000814D5" w:rsidRDefault="00421726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8,47</w:t>
            </w:r>
          </w:p>
        </w:tc>
      </w:tr>
      <w:tr w:rsidR="003029EA" w:rsidRPr="000814D5" w14:paraId="1003FD39" w14:textId="77777777" w:rsidTr="00421726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6386EB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3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3BA25D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D09E15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4D4C5E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778997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E63EB9" w14:textId="77777777" w:rsidR="003029EA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9,59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010305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7</w:t>
            </w:r>
            <w:r w:rsidR="00421726" w:rsidRPr="000814D5">
              <w:rPr>
                <w:color w:val="000000"/>
              </w:rPr>
              <w:t>,0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DD990E" w14:textId="77777777" w:rsidR="003029EA" w:rsidRPr="000814D5" w:rsidRDefault="00421726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6,59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457770" w14:textId="77777777" w:rsidR="003029EA" w:rsidRPr="000814D5" w:rsidRDefault="00421726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8,17</w:t>
            </w:r>
          </w:p>
        </w:tc>
      </w:tr>
      <w:tr w:rsidR="003029EA" w:rsidRPr="000814D5" w14:paraId="1E7E60A6" w14:textId="77777777" w:rsidTr="00421726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163F2A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4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81DE5C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3C60C9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59F867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B6B27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6A6193" w14:textId="77777777" w:rsidR="003029EA" w:rsidRPr="000814D5" w:rsidRDefault="00421726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32,78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2E3D43" w14:textId="77777777" w:rsidR="003029EA" w:rsidRPr="000814D5" w:rsidRDefault="003029EA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6,8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F10CBA" w14:textId="77777777" w:rsidR="003029EA" w:rsidRPr="000814D5" w:rsidRDefault="00421726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9,58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823028" w14:textId="77777777" w:rsidR="003029EA" w:rsidRPr="000814D5" w:rsidRDefault="00421726" w:rsidP="006966E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8,18</w:t>
            </w:r>
          </w:p>
        </w:tc>
      </w:tr>
      <w:tr w:rsidR="00421726" w:rsidRPr="000814D5" w14:paraId="7095B344" w14:textId="77777777" w:rsidTr="00421726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4E8C5B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5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6B66E8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57C931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CE40D4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99F1AA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1D8C8C6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32,78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9B0861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6,8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9D50C7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9,58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30861C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5,18</w:t>
            </w:r>
          </w:p>
        </w:tc>
      </w:tr>
      <w:tr w:rsidR="00421726" w:rsidRPr="000814D5" w14:paraId="78582483" w14:textId="77777777" w:rsidTr="00421726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0B2267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6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339612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110369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BCA8EF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A9D834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3D814A4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32,78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9C9192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5,5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897E83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8,28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C70D5B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6,48</w:t>
            </w:r>
          </w:p>
        </w:tc>
      </w:tr>
      <w:tr w:rsidR="00421726" w:rsidRPr="000814D5" w14:paraId="70D1239D" w14:textId="77777777" w:rsidTr="00421726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7DA83A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7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ABB5FA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7109CB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917FA4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DAC10D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32CB69C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32,78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6662ED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2,5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EE04C1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5,28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390DBE" w14:textId="5ECD66EA" w:rsidR="00421726" w:rsidRPr="000814D5" w:rsidRDefault="00517C2C" w:rsidP="0042172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  <w:r w:rsidR="00421726" w:rsidRPr="000814D5">
              <w:rPr>
                <w:color w:val="000000"/>
              </w:rPr>
              <w:t>09,48</w:t>
            </w:r>
          </w:p>
        </w:tc>
      </w:tr>
      <w:tr w:rsidR="00421726" w:rsidRPr="000814D5" w14:paraId="2FF78C89" w14:textId="77777777" w:rsidTr="00421726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5025F6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8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CD25CE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304F11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560323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C325E4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B915CF2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32,78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A75D79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2,5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B9AF37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5,28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83BD07" w14:textId="77777777" w:rsidR="00421726" w:rsidRPr="000814D5" w:rsidRDefault="00421726" w:rsidP="00421726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9,48</w:t>
            </w:r>
          </w:p>
        </w:tc>
      </w:tr>
    </w:tbl>
    <w:p w14:paraId="46D73930" w14:textId="77777777" w:rsidR="006451AD" w:rsidRPr="000814D5" w:rsidRDefault="006451AD" w:rsidP="000878D6">
      <w:pPr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49B9C2F9" w14:textId="77777777" w:rsidR="003029EA" w:rsidRPr="000814D5" w:rsidRDefault="003029EA" w:rsidP="000878D6">
      <w:pPr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7679B0CE" w14:textId="77777777" w:rsidR="006451AD" w:rsidRPr="000814D5" w:rsidRDefault="006451AD" w:rsidP="000878D6">
      <w:pPr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3580D3AF" w14:textId="77777777" w:rsidR="00764BBE" w:rsidRPr="000814D5" w:rsidRDefault="00764BBE" w:rsidP="000878D6">
      <w:pPr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2A45BC5D" w14:textId="77777777" w:rsidR="00853387" w:rsidRPr="000814D5" w:rsidRDefault="00853387" w:rsidP="000878D6">
      <w:pPr>
        <w:spacing w:line="360" w:lineRule="auto"/>
        <w:ind w:firstLine="567"/>
        <w:jc w:val="right"/>
        <w:rPr>
          <w:color w:val="000000" w:themeColor="text1"/>
          <w:sz w:val="28"/>
          <w:szCs w:val="28"/>
        </w:rPr>
        <w:sectPr w:rsidR="00853387" w:rsidRPr="000814D5" w:rsidSect="00853387">
          <w:pgSz w:w="16838" w:h="11906" w:orient="landscape"/>
          <w:pgMar w:top="1134" w:right="1134" w:bottom="1134" w:left="1134" w:header="720" w:footer="709" w:gutter="0"/>
          <w:cols w:space="720"/>
          <w:docGrid w:linePitch="360"/>
        </w:sectPr>
      </w:pPr>
    </w:p>
    <w:p w14:paraId="505802D1" w14:textId="77777777" w:rsidR="000D421F" w:rsidRPr="000814D5" w:rsidRDefault="0064133E" w:rsidP="0064133E">
      <w:pPr>
        <w:keepNext/>
        <w:keepLines/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б</w:t>
      </w:r>
      <w:r w:rsidR="000D421F" w:rsidRPr="000814D5">
        <w:rPr>
          <w:b/>
          <w:sz w:val="28"/>
          <w:szCs w:val="28"/>
        </w:rPr>
        <w:t xml:space="preserve">) Гидравлический расчет передачи теплоносителя для каждого магистрального вывода с целью определения возможности (невозможности) обеспечения тепловой энергией существующих и перспективных потребителей, присоединенных к тепловой сети от каждого </w:t>
      </w:r>
      <w:r w:rsidRPr="000814D5">
        <w:rPr>
          <w:b/>
          <w:sz w:val="28"/>
          <w:szCs w:val="28"/>
        </w:rPr>
        <w:t>источника тепловой энергии</w:t>
      </w:r>
    </w:p>
    <w:p w14:paraId="5B70ED42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снованием для разработки гидравлического расчета тепловых сетей является:</w:t>
      </w:r>
    </w:p>
    <w:p w14:paraId="164AD4F2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– СНиП 41 -02-2003 «Тепловые сети»;</w:t>
      </w:r>
    </w:p>
    <w:p w14:paraId="4FD804D5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– СНиП 41-03-2003 «Тепловая изоляция оборудования и трубопроводов»;</w:t>
      </w:r>
    </w:p>
    <w:p w14:paraId="2D3E2CB5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– СНиП 41-01-2003 «Отопление, вентиляция, кондиционирование»;</w:t>
      </w:r>
    </w:p>
    <w:p w14:paraId="4545E09D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– ГОСТ 21.605-82-СПД «Сети тепловые (тепломеханическая часть). Рабочие чертежи»;</w:t>
      </w:r>
    </w:p>
    <w:p w14:paraId="24C6BE1B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– ГОСТ 21.206-93 «Условные обозначения трубопроводов».</w:t>
      </w:r>
    </w:p>
    <w:p w14:paraId="7777C7D4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правочная литература:</w:t>
      </w:r>
    </w:p>
    <w:p w14:paraId="493A0ECB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– Справочник проектировщика «Проектирование тепловых сетей». Автор А.А. Николаев;</w:t>
      </w:r>
    </w:p>
    <w:p w14:paraId="53566879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– Справочник «Наладка и эксплуатация водяных тепловых сетей», 3-е издание, переработанное и дополненное. Автор В.И. Манюк;</w:t>
      </w:r>
    </w:p>
    <w:p w14:paraId="34F2C4EC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– Правила технической эксплуатации тепловых энергоустановок.</w:t>
      </w:r>
    </w:p>
    <w:p w14:paraId="607958D7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словия проведения гидравлического расчета:</w:t>
      </w:r>
    </w:p>
    <w:p w14:paraId="2A521868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хема тепловой сети – двухтрубная, тупиковая.</w:t>
      </w:r>
    </w:p>
    <w:p w14:paraId="2A7F21A1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хема подключения систем теплопотребления к тепловой сети –зависимая.</w:t>
      </w:r>
    </w:p>
    <w:p w14:paraId="6A39DAC7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араметры теплоносителя –</w:t>
      </w:r>
      <w:r w:rsidR="0041528A" w:rsidRPr="000814D5">
        <w:rPr>
          <w:sz w:val="28"/>
          <w:szCs w:val="28"/>
        </w:rPr>
        <w:t xml:space="preserve"> </w:t>
      </w:r>
      <w:r w:rsidR="002C597E" w:rsidRPr="000814D5">
        <w:rPr>
          <w:sz w:val="28"/>
          <w:szCs w:val="28"/>
        </w:rPr>
        <w:t>110</w:t>
      </w:r>
      <w:r w:rsidR="00F811B1" w:rsidRPr="000814D5">
        <w:rPr>
          <w:sz w:val="28"/>
          <w:szCs w:val="28"/>
        </w:rPr>
        <w:t>/</w:t>
      </w:r>
      <w:r w:rsidR="002C597E" w:rsidRPr="000814D5">
        <w:rPr>
          <w:sz w:val="28"/>
          <w:szCs w:val="28"/>
        </w:rPr>
        <w:t>7</w:t>
      </w:r>
      <w:r w:rsidR="00F811B1" w:rsidRPr="000814D5">
        <w:rPr>
          <w:sz w:val="28"/>
          <w:szCs w:val="28"/>
        </w:rPr>
        <w:t>0</w:t>
      </w:r>
      <w:r w:rsidRPr="000814D5">
        <w:rPr>
          <w:sz w:val="28"/>
          <w:szCs w:val="28"/>
        </w:rPr>
        <w:t xml:space="preserve"> </w:t>
      </w:r>
      <w:r w:rsidR="00896E64" w:rsidRPr="000814D5">
        <w:rPr>
          <w:sz w:val="28"/>
          <w:szCs w:val="28"/>
          <w:vertAlign w:val="superscript"/>
        </w:rPr>
        <w:t>0</w:t>
      </w:r>
      <w:r w:rsidRPr="000814D5">
        <w:rPr>
          <w:sz w:val="28"/>
          <w:szCs w:val="28"/>
        </w:rPr>
        <w:t>С.</w:t>
      </w:r>
    </w:p>
    <w:p w14:paraId="488AF476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Давление </w:t>
      </w:r>
      <w:r w:rsidR="00680A1B" w:rsidRPr="000814D5">
        <w:rPr>
          <w:sz w:val="28"/>
          <w:szCs w:val="28"/>
        </w:rPr>
        <w:t xml:space="preserve">на источнике </w:t>
      </w:r>
      <w:r w:rsidRPr="000814D5">
        <w:rPr>
          <w:sz w:val="28"/>
          <w:szCs w:val="28"/>
        </w:rPr>
        <w:t>– Р</w:t>
      </w:r>
      <w:r w:rsidRPr="000814D5">
        <w:rPr>
          <w:sz w:val="28"/>
          <w:szCs w:val="28"/>
          <w:vertAlign w:val="subscript"/>
        </w:rPr>
        <w:t>1</w:t>
      </w:r>
      <w:r w:rsidRPr="000814D5">
        <w:rPr>
          <w:sz w:val="28"/>
          <w:szCs w:val="28"/>
        </w:rPr>
        <w:t>=</w:t>
      </w:r>
      <w:r w:rsidR="00680A1B" w:rsidRPr="000814D5">
        <w:rPr>
          <w:sz w:val="28"/>
          <w:szCs w:val="28"/>
        </w:rPr>
        <w:t>10,2</w:t>
      </w:r>
      <w:r w:rsidRPr="000814D5">
        <w:rPr>
          <w:sz w:val="28"/>
          <w:szCs w:val="28"/>
        </w:rPr>
        <w:t xml:space="preserve"> кгс/см</w:t>
      </w:r>
      <w:r w:rsidRPr="000814D5">
        <w:rPr>
          <w:sz w:val="28"/>
          <w:szCs w:val="28"/>
          <w:vertAlign w:val="superscript"/>
        </w:rPr>
        <w:t>2</w:t>
      </w:r>
      <w:r w:rsidRPr="000814D5">
        <w:rPr>
          <w:sz w:val="28"/>
          <w:szCs w:val="28"/>
        </w:rPr>
        <w:t>, Р</w:t>
      </w:r>
      <w:r w:rsidRPr="000814D5">
        <w:rPr>
          <w:sz w:val="28"/>
          <w:szCs w:val="28"/>
          <w:vertAlign w:val="subscript"/>
        </w:rPr>
        <w:t>2</w:t>
      </w:r>
      <w:r w:rsidRPr="000814D5">
        <w:rPr>
          <w:sz w:val="28"/>
          <w:szCs w:val="28"/>
        </w:rPr>
        <w:t>=</w:t>
      </w:r>
      <w:r w:rsidR="00680A1B" w:rsidRPr="000814D5">
        <w:rPr>
          <w:sz w:val="28"/>
          <w:szCs w:val="28"/>
        </w:rPr>
        <w:t>2,6</w:t>
      </w:r>
      <w:r w:rsidRPr="000814D5">
        <w:rPr>
          <w:sz w:val="28"/>
          <w:szCs w:val="28"/>
        </w:rPr>
        <w:t xml:space="preserve"> кгс/см</w:t>
      </w:r>
      <w:r w:rsidRPr="000814D5">
        <w:rPr>
          <w:sz w:val="28"/>
          <w:szCs w:val="28"/>
          <w:vertAlign w:val="superscript"/>
        </w:rPr>
        <w:t>2</w:t>
      </w:r>
      <w:r w:rsidRPr="000814D5">
        <w:rPr>
          <w:sz w:val="28"/>
          <w:szCs w:val="28"/>
        </w:rPr>
        <w:t>.</w:t>
      </w:r>
    </w:p>
    <w:p w14:paraId="15D1297D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асчетная температура наружного воздуха: -</w:t>
      </w:r>
      <w:r w:rsidR="00F811B1" w:rsidRPr="000814D5">
        <w:rPr>
          <w:sz w:val="28"/>
          <w:szCs w:val="28"/>
        </w:rPr>
        <w:t>3</w:t>
      </w:r>
      <w:r w:rsidR="006E4B22" w:rsidRPr="000814D5">
        <w:rPr>
          <w:sz w:val="28"/>
          <w:szCs w:val="28"/>
        </w:rPr>
        <w:t>3</w:t>
      </w:r>
      <w:r w:rsidRPr="000814D5">
        <w:rPr>
          <w:sz w:val="28"/>
          <w:szCs w:val="28"/>
        </w:rPr>
        <w:t xml:space="preserve"> </w:t>
      </w:r>
      <w:r w:rsidR="00634AFA" w:rsidRPr="000814D5">
        <w:rPr>
          <w:sz w:val="28"/>
          <w:szCs w:val="28"/>
          <w:vertAlign w:val="superscript"/>
        </w:rPr>
        <w:t>0</w:t>
      </w:r>
      <w:r w:rsidRPr="000814D5">
        <w:rPr>
          <w:sz w:val="28"/>
          <w:szCs w:val="28"/>
        </w:rPr>
        <w:t>С.</w:t>
      </w:r>
    </w:p>
    <w:p w14:paraId="143152FD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Из-за отсутствия точных данных о количестве местных сопротивлений – сумма коэффициентов местных сопротивлений принята как 10 % от линейных потерь давления.</w:t>
      </w:r>
    </w:p>
    <w:p w14:paraId="43497EB0" w14:textId="77777777" w:rsidR="008A3FF0" w:rsidRPr="000814D5" w:rsidRDefault="008A3FF0" w:rsidP="008A3FF0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1. Определение тепловых нагрузок потребителей, расчетных расходов теплоносителя.</w:t>
      </w:r>
    </w:p>
    <w:p w14:paraId="758E0A6A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асчетные расходы воды определ</w:t>
      </w:r>
      <w:r w:rsidR="00830B64" w:rsidRPr="000814D5">
        <w:rPr>
          <w:sz w:val="28"/>
          <w:szCs w:val="28"/>
        </w:rPr>
        <w:t>яются</w:t>
      </w:r>
      <w:r w:rsidRPr="000814D5">
        <w:rPr>
          <w:sz w:val="28"/>
          <w:szCs w:val="28"/>
        </w:rPr>
        <w:t xml:space="preserve"> по формуле:</w:t>
      </w:r>
    </w:p>
    <w:p w14:paraId="65327499" w14:textId="77777777" w:rsidR="00830B64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object w:dxaOrig="2240" w:dyaOrig="859" w14:anchorId="24314C9D">
          <v:shape id="_x0000_i1027" type="#_x0000_t75" style="width:116.15pt;height:44.1pt" o:ole="">
            <v:imagedata r:id="rId16" o:title=""/>
          </v:shape>
          <o:OLEObject Type="Embed" ProgID="Equation.DSMT4" ShapeID="_x0000_i1027" DrawAspect="Content" ObjectID="_1695814164" r:id="rId17"/>
        </w:object>
      </w:r>
      <w:r w:rsidRPr="000814D5">
        <w:rPr>
          <w:sz w:val="28"/>
          <w:szCs w:val="28"/>
        </w:rPr>
        <w:t xml:space="preserve"> </w:t>
      </w:r>
    </w:p>
    <w:p w14:paraId="5BB00798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де:</w:t>
      </w:r>
    </w:p>
    <w:p w14:paraId="0B202F49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– Q(P)oт - расчетная тепловая нагрузка;</w:t>
      </w:r>
    </w:p>
    <w:p w14:paraId="6CC2A78F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– t1p – расчетная температура воды в подающем трубопроводе тепловой сети;</w:t>
      </w:r>
    </w:p>
    <w:p w14:paraId="02A300F4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– t2P – расчетная температура воды в обратном трубопроводе тепловой сети.</w:t>
      </w:r>
    </w:p>
    <w:p w14:paraId="4268489D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2. Проведение гидравлического расчета.</w:t>
      </w:r>
    </w:p>
    <w:p w14:paraId="35B67CD0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отери давления на участке трубопровода складываются из линейных потерь (на трение) и потерь на местных сопротивлениях:</w:t>
      </w:r>
    </w:p>
    <w:p w14:paraId="34DF16DF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∆р = ∆ртр + ∆рм;</w:t>
      </w:r>
    </w:p>
    <w:p w14:paraId="6D7D44A6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Линейные потери давления пропорциональны длине труб и равны:</w:t>
      </w:r>
    </w:p>
    <w:p w14:paraId="79BF73C3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∆pтр = R·L;</w:t>
      </w:r>
    </w:p>
    <w:p w14:paraId="40C8E990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де L – длина трубопровода, м;</w:t>
      </w:r>
    </w:p>
    <w:p w14:paraId="76B51E8A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R – удельные потери давления на трение, кгс/м2.</w:t>
      </w:r>
    </w:p>
    <w:p w14:paraId="1D617D2F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object w:dxaOrig="1820" w:dyaOrig="820" w14:anchorId="1254E3ED">
          <v:shape id="_x0000_i1028" type="#_x0000_t75" style="width:94.3pt;height:44.1pt" o:ole="">
            <v:imagedata r:id="rId18" o:title=""/>
          </v:shape>
          <o:OLEObject Type="Embed" ProgID="Equation.DSMT4" ShapeID="_x0000_i1028" DrawAspect="Content" ObjectID="_1695814165" r:id="rId19"/>
        </w:object>
      </w:r>
    </w:p>
    <w:p w14:paraId="400C4107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де λ – коэффициент гидравлического трения;</w:t>
      </w:r>
    </w:p>
    <w:p w14:paraId="312771ED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v – скорость теплоносителя, м/с;</w:t>
      </w:r>
    </w:p>
    <w:p w14:paraId="514A5668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ρ – плотность теплоносителя, кгс/м3;</w:t>
      </w:r>
    </w:p>
    <w:p w14:paraId="2BE1AE4C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g – ускорение свободного падения, м/с2;</w:t>
      </w:r>
    </w:p>
    <w:p w14:paraId="0BE85D46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dBН – внутренний диаметр трубы, м;</w:t>
      </w:r>
    </w:p>
    <w:p w14:paraId="6C4EFABA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G – расчетный расход теплоносителя на рассчитываемом участке, т/ч.</w:t>
      </w:r>
    </w:p>
    <w:p w14:paraId="2CF5A988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отери давления в местных сопротивлениях находят по формуле:</w:t>
      </w:r>
    </w:p>
    <w:p w14:paraId="677598E6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object w:dxaOrig="2180" w:dyaOrig="800" w14:anchorId="5DB8BA1C">
          <v:shape id="_x0000_i1029" type="#_x0000_t75" style="width:109pt;height:44.1pt" o:ole="">
            <v:imagedata r:id="rId20" o:title=""/>
          </v:shape>
          <o:OLEObject Type="Embed" ProgID="Equation.DSMT4" ShapeID="_x0000_i1029" DrawAspect="Content" ObjectID="_1695814166" r:id="rId21"/>
        </w:object>
      </w:r>
    </w:p>
    <w:p w14:paraId="2577AF3C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де Σζ – сумма коэффициентов местных сопротивлений.</w:t>
      </w:r>
    </w:p>
    <w:p w14:paraId="7B8A580D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епловые сети работают при турбулентном режиме движения теплоносителя в квадратичной области, поэтому коэффициент гидравлического трения определяется формулой Прандтля-Никурадзе:</w:t>
      </w:r>
    </w:p>
    <w:p w14:paraId="0560E0F7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λ = 1/(1,14 + 2∙lg(Dв/ Kэ))</w:t>
      </w:r>
      <w:r w:rsidRPr="000814D5">
        <w:rPr>
          <w:sz w:val="28"/>
          <w:szCs w:val="28"/>
          <w:vertAlign w:val="superscript"/>
        </w:rPr>
        <w:t>2</w:t>
      </w:r>
    </w:p>
    <w:p w14:paraId="70A3091E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где Kэ – эквивалентная шероховатость трубы, принимаемая для вновь прокладываемых труб водяных тепловых сетей Kэ = </w:t>
      </w:r>
      <w:smartTag w:uri="urn:schemas-microsoft-com:office:smarttags" w:element="metricconverter">
        <w:smartTagPr>
          <w:attr w:name="ProductID" w:val="0,5 мм"/>
        </w:smartTagPr>
        <w:r w:rsidRPr="000814D5">
          <w:rPr>
            <w:sz w:val="28"/>
            <w:szCs w:val="28"/>
          </w:rPr>
          <w:t>0,5 мм</w:t>
        </w:r>
      </w:smartTag>
      <w:r w:rsidRPr="000814D5">
        <w:rPr>
          <w:sz w:val="28"/>
          <w:szCs w:val="28"/>
        </w:rPr>
        <w:t>.</w:t>
      </w:r>
    </w:p>
    <w:p w14:paraId="39A1B63D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При значениях эквивалентной шероховатости трубопроводов, отличных от Kэ = </w:t>
      </w:r>
      <w:smartTag w:uri="urn:schemas-microsoft-com:office:smarttags" w:element="metricconverter">
        <w:smartTagPr>
          <w:attr w:name="ProductID" w:val="0,5 мм"/>
        </w:smartTagPr>
        <w:r w:rsidRPr="000814D5">
          <w:rPr>
            <w:sz w:val="28"/>
            <w:szCs w:val="28"/>
          </w:rPr>
          <w:t>0,5 мм</w:t>
        </w:r>
      </w:smartTag>
      <w:r w:rsidRPr="000814D5">
        <w:rPr>
          <w:sz w:val="28"/>
          <w:szCs w:val="28"/>
        </w:rPr>
        <w:t>, на величину удельных потерь давления вводится поправочный коэффициент β. В этом случае:</w:t>
      </w:r>
    </w:p>
    <w:p w14:paraId="0BD92332" w14:textId="77777777" w:rsidR="008A3FF0" w:rsidRPr="000814D5" w:rsidRDefault="008A3FF0" w:rsidP="00830B64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∆р = β·R·L + ∆pм.</w:t>
      </w:r>
    </w:p>
    <w:p w14:paraId="2427F142" w14:textId="77777777" w:rsidR="000D421F" w:rsidRPr="000814D5" w:rsidRDefault="000D421F" w:rsidP="000D421F">
      <w:pPr>
        <w:ind w:firstLine="709"/>
        <w:jc w:val="both"/>
        <w:rPr>
          <w:sz w:val="28"/>
          <w:szCs w:val="28"/>
        </w:rPr>
      </w:pPr>
    </w:p>
    <w:p w14:paraId="2B5F3E61" w14:textId="77777777" w:rsidR="000D421F" w:rsidRPr="000814D5" w:rsidRDefault="0064133E" w:rsidP="000D421F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в</w:t>
      </w:r>
      <w:r w:rsidR="000D421F" w:rsidRPr="000814D5">
        <w:rPr>
          <w:b/>
          <w:sz w:val="28"/>
          <w:szCs w:val="28"/>
        </w:rPr>
        <w:t>) Выводы о резервах (дефицитах) существующей системы теплоснабжения при обеспечении перспективной тепловой нагрузки потребителей</w:t>
      </w:r>
    </w:p>
    <w:p w14:paraId="7FE8DB10" w14:textId="77777777" w:rsidR="003937F7" w:rsidRPr="000814D5" w:rsidRDefault="003076DC" w:rsidP="00A10E3A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уммарная нагрузка потребителей по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му образованию «город Усолье-Сибирское»</w:t>
      </w:r>
      <w:r w:rsidRPr="000814D5">
        <w:rPr>
          <w:sz w:val="28"/>
          <w:szCs w:val="28"/>
        </w:rPr>
        <w:t xml:space="preserve"> на источники централизованного теплоснабжения к 20</w:t>
      </w:r>
      <w:r w:rsidR="00B53D65" w:rsidRPr="000814D5">
        <w:rPr>
          <w:sz w:val="28"/>
          <w:szCs w:val="28"/>
        </w:rPr>
        <w:t>28</w:t>
      </w:r>
      <w:r w:rsidRPr="000814D5">
        <w:rPr>
          <w:sz w:val="28"/>
          <w:szCs w:val="28"/>
        </w:rPr>
        <w:t xml:space="preserve"> году </w:t>
      </w:r>
      <w:r w:rsidR="00B50550" w:rsidRPr="000814D5">
        <w:rPr>
          <w:sz w:val="28"/>
          <w:szCs w:val="28"/>
        </w:rPr>
        <w:t xml:space="preserve">составит </w:t>
      </w:r>
      <w:r w:rsidR="00D32769" w:rsidRPr="000814D5">
        <w:rPr>
          <w:sz w:val="28"/>
          <w:szCs w:val="28"/>
        </w:rPr>
        <w:t>432,78</w:t>
      </w:r>
      <w:r w:rsidRPr="000814D5">
        <w:rPr>
          <w:sz w:val="28"/>
          <w:szCs w:val="28"/>
        </w:rPr>
        <w:t xml:space="preserve"> Гкал/ч. Покрытие данных нагрузок предполагается за счет существующ</w:t>
      </w:r>
      <w:r w:rsidR="002C597E" w:rsidRPr="000814D5">
        <w:rPr>
          <w:sz w:val="28"/>
          <w:szCs w:val="28"/>
        </w:rPr>
        <w:t>его</w:t>
      </w:r>
      <w:r w:rsidRPr="000814D5">
        <w:rPr>
          <w:sz w:val="28"/>
          <w:szCs w:val="28"/>
        </w:rPr>
        <w:t xml:space="preserve"> теплоисточник</w:t>
      </w:r>
      <w:r w:rsidR="002C597E" w:rsidRPr="000814D5">
        <w:rPr>
          <w:sz w:val="28"/>
          <w:szCs w:val="28"/>
        </w:rPr>
        <w:t>а</w:t>
      </w:r>
      <w:r w:rsidRPr="000814D5">
        <w:rPr>
          <w:sz w:val="28"/>
          <w:szCs w:val="28"/>
        </w:rPr>
        <w:t>.</w:t>
      </w:r>
      <w:r w:rsidR="00EA57EA" w:rsidRPr="000814D5">
        <w:rPr>
          <w:sz w:val="28"/>
          <w:szCs w:val="28"/>
        </w:rPr>
        <w:t xml:space="preserve"> Резерв тепловой мощности увеличится за счет реконструкции </w:t>
      </w:r>
      <w:r w:rsidR="00C57EE2" w:rsidRPr="000814D5">
        <w:rPr>
          <w:sz w:val="28"/>
          <w:szCs w:val="28"/>
        </w:rPr>
        <w:t>тепловых сетей и снижения потерь тепловой энергии</w:t>
      </w:r>
      <w:r w:rsidR="00EA57EA" w:rsidRPr="000814D5">
        <w:rPr>
          <w:sz w:val="28"/>
          <w:szCs w:val="28"/>
        </w:rPr>
        <w:t xml:space="preserve">. </w:t>
      </w:r>
      <w:r w:rsidR="003937F7" w:rsidRPr="000814D5">
        <w:rPr>
          <w:sz w:val="28"/>
          <w:szCs w:val="28"/>
        </w:rPr>
        <w:tab/>
      </w:r>
    </w:p>
    <w:p w14:paraId="2328EE20" w14:textId="77777777" w:rsidR="00004B58" w:rsidRPr="000814D5" w:rsidRDefault="003937F7" w:rsidP="00B53125">
      <w:pPr>
        <w:keepNext/>
        <w:keepLines/>
        <w:tabs>
          <w:tab w:val="left" w:pos="12709"/>
        </w:tabs>
        <w:jc w:val="center"/>
        <w:rPr>
          <w:sz w:val="28"/>
          <w:szCs w:val="28"/>
        </w:rPr>
        <w:sectPr w:rsidR="00004B58" w:rsidRPr="000814D5" w:rsidSect="00D223C5">
          <w:pgSz w:w="11906" w:h="16838"/>
          <w:pgMar w:top="1134" w:right="1134" w:bottom="1134" w:left="1134" w:header="720" w:footer="709" w:gutter="0"/>
          <w:cols w:space="720"/>
          <w:docGrid w:linePitch="360"/>
        </w:sectPr>
      </w:pPr>
      <w:r w:rsidRPr="000814D5">
        <w:rPr>
          <w:sz w:val="28"/>
          <w:szCs w:val="28"/>
        </w:rPr>
        <w:tab/>
      </w:r>
    </w:p>
    <w:p w14:paraId="7443F818" w14:textId="77777777" w:rsidR="003E1371" w:rsidRPr="000814D5" w:rsidRDefault="00D14B3F" w:rsidP="00747F5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35" w:name="_Toc4718854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Глава </w:t>
      </w:r>
      <w:r w:rsidR="0077575B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5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. </w:t>
      </w:r>
      <w:r w:rsidR="006D4031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Мастер-план развития систем теплоснабжения </w:t>
      </w:r>
      <w:r w:rsidR="00B53D65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муниципального образования</w:t>
      </w:r>
      <w:bookmarkEnd w:id="35"/>
    </w:p>
    <w:p w14:paraId="6E91B2F1" w14:textId="77777777" w:rsidR="004809B7" w:rsidRPr="000814D5" w:rsidRDefault="004809B7" w:rsidP="00C87A2E">
      <w:pPr>
        <w:ind w:firstLine="709"/>
        <w:jc w:val="both"/>
        <w:rPr>
          <w:sz w:val="28"/>
          <w:szCs w:val="28"/>
        </w:rPr>
      </w:pPr>
    </w:p>
    <w:p w14:paraId="668ABC10" w14:textId="77777777" w:rsidR="00014D33" w:rsidRPr="000814D5" w:rsidRDefault="00014D33" w:rsidP="00014D33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Схема теплоснабжения разрабатывается на основе документов территориального планирования </w:t>
      </w:r>
      <w:r w:rsidR="00B53D65" w:rsidRPr="000814D5">
        <w:rPr>
          <w:sz w:val="28"/>
          <w:szCs w:val="28"/>
        </w:rPr>
        <w:t>муниципального образования</w:t>
      </w:r>
      <w:r w:rsidRPr="000814D5">
        <w:rPr>
          <w:sz w:val="28"/>
          <w:szCs w:val="28"/>
        </w:rPr>
        <w:t>, утвержденных в соответствии с законодательством о градостроительной деятельности.</w:t>
      </w:r>
    </w:p>
    <w:p w14:paraId="735D9D08" w14:textId="77777777" w:rsidR="004809B7" w:rsidRPr="000814D5" w:rsidRDefault="00014D33" w:rsidP="00014D33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Генеральный план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в части развития систем теплоснабжения предусматривает инерционный сценарий с сохранением существующей организации теплоснабжения и не предполагает вариантности ее развития.</w:t>
      </w:r>
    </w:p>
    <w:p w14:paraId="695E3956" w14:textId="77777777" w:rsidR="004809B7" w:rsidRPr="000814D5" w:rsidRDefault="004809B7" w:rsidP="00C87A2E">
      <w:pPr>
        <w:ind w:firstLine="709"/>
        <w:jc w:val="both"/>
        <w:rPr>
          <w:sz w:val="28"/>
          <w:szCs w:val="28"/>
        </w:rPr>
      </w:pPr>
    </w:p>
    <w:p w14:paraId="5ECA74C7" w14:textId="77777777" w:rsidR="006D4031" w:rsidRPr="000814D5" w:rsidRDefault="006D4031" w:rsidP="006D4031">
      <w:pPr>
        <w:ind w:firstLine="709"/>
        <w:jc w:val="both"/>
        <w:rPr>
          <w:sz w:val="28"/>
          <w:szCs w:val="28"/>
        </w:rPr>
      </w:pPr>
    </w:p>
    <w:p w14:paraId="17EEDCA6" w14:textId="77777777" w:rsidR="00D14B3F" w:rsidRPr="000814D5" w:rsidRDefault="003E1371" w:rsidP="00747F5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36" w:name="_Toc4718855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Глава 6. Существующие и </w:t>
      </w:r>
      <w:r w:rsidR="00D14B3F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Перспективны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е</w:t>
      </w:r>
      <w:r w:rsidR="00D14B3F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 баланс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ы</w:t>
      </w:r>
      <w:r w:rsidR="00D14B3F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 производительности водоподготовительных установок и максимального потребления теплоносителя теплопотребляющими установками потребителей</w:t>
      </w:r>
      <w:bookmarkEnd w:id="36"/>
    </w:p>
    <w:p w14:paraId="4193846D" w14:textId="77777777" w:rsidR="00A020F0" w:rsidRPr="000814D5" w:rsidRDefault="00A020F0" w:rsidP="00B56CB0">
      <w:pPr>
        <w:spacing w:line="360" w:lineRule="auto"/>
        <w:ind w:firstLine="567"/>
        <w:jc w:val="both"/>
        <w:rPr>
          <w:color w:val="000000" w:themeColor="text1"/>
          <w:sz w:val="28"/>
          <w:szCs w:val="28"/>
        </w:rPr>
      </w:pPr>
    </w:p>
    <w:p w14:paraId="534C254F" w14:textId="77777777" w:rsidR="0064133E" w:rsidRPr="000814D5" w:rsidRDefault="0064133E" w:rsidP="0064133E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а) </w:t>
      </w:r>
      <w:r w:rsidR="006B57CF" w:rsidRPr="000814D5">
        <w:rPr>
          <w:b/>
          <w:sz w:val="28"/>
          <w:szCs w:val="28"/>
        </w:rPr>
        <w:t>Р</w:t>
      </w:r>
      <w:r w:rsidRPr="000814D5">
        <w:rPr>
          <w:b/>
          <w:sz w:val="28"/>
          <w:szCs w:val="28"/>
        </w:rPr>
        <w:t>асчетн</w:t>
      </w:r>
      <w:r w:rsidR="006B57CF" w:rsidRPr="000814D5">
        <w:rPr>
          <w:b/>
          <w:sz w:val="28"/>
          <w:szCs w:val="28"/>
        </w:rPr>
        <w:t>ая</w:t>
      </w:r>
      <w:r w:rsidRPr="000814D5">
        <w:rPr>
          <w:b/>
          <w:sz w:val="28"/>
          <w:szCs w:val="28"/>
        </w:rPr>
        <w:t xml:space="preserve"> величин</w:t>
      </w:r>
      <w:r w:rsidR="006B57CF" w:rsidRPr="000814D5">
        <w:rPr>
          <w:b/>
          <w:sz w:val="28"/>
          <w:szCs w:val="28"/>
        </w:rPr>
        <w:t>а</w:t>
      </w:r>
      <w:r w:rsidRPr="000814D5">
        <w:rPr>
          <w:b/>
          <w:sz w:val="28"/>
          <w:szCs w:val="28"/>
        </w:rPr>
        <w:t xml:space="preserve"> нормативных потерь теплоносителя в тепловых сетях в зонах действия источников тепловой энергии</w:t>
      </w:r>
    </w:p>
    <w:p w14:paraId="2B402E21" w14:textId="77777777" w:rsidR="0064133E" w:rsidRPr="000814D5" w:rsidRDefault="00F13F9F" w:rsidP="00CA3142">
      <w:pPr>
        <w:ind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</w:t>
      </w:r>
      <w:r w:rsidR="00E9225C" w:rsidRPr="000814D5">
        <w:rPr>
          <w:sz w:val="28"/>
          <w:szCs w:val="28"/>
        </w:rPr>
        <w:t xml:space="preserve"> 2</w:t>
      </w:r>
      <w:r w:rsidR="00AD0780">
        <w:rPr>
          <w:sz w:val="28"/>
          <w:szCs w:val="28"/>
        </w:rPr>
        <w:t>5</w:t>
      </w:r>
    </w:p>
    <w:tbl>
      <w:tblPr>
        <w:tblW w:w="96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58"/>
        <w:gridCol w:w="3269"/>
        <w:gridCol w:w="3402"/>
      </w:tblGrid>
      <w:tr w:rsidR="00F01F27" w:rsidRPr="000814D5" w14:paraId="0F74555D" w14:textId="77777777" w:rsidTr="00F01F27">
        <w:trPr>
          <w:trHeight w:val="900"/>
        </w:trPr>
        <w:tc>
          <w:tcPr>
            <w:tcW w:w="2958" w:type="dxa"/>
            <w:vMerge w:val="restart"/>
            <w:shd w:val="clear" w:color="auto" w:fill="auto"/>
            <w:vAlign w:val="center"/>
            <w:hideMark/>
          </w:tcPr>
          <w:p w14:paraId="58366714" w14:textId="77777777" w:rsidR="00F01F27" w:rsidRPr="000814D5" w:rsidRDefault="00F01F27" w:rsidP="00F01F27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Период</w:t>
            </w:r>
          </w:p>
        </w:tc>
        <w:tc>
          <w:tcPr>
            <w:tcW w:w="6671" w:type="dxa"/>
            <w:gridSpan w:val="2"/>
            <w:shd w:val="clear" w:color="auto" w:fill="auto"/>
            <w:vAlign w:val="center"/>
            <w:hideMark/>
          </w:tcPr>
          <w:p w14:paraId="3A1D41DC" w14:textId="77777777" w:rsidR="00F01F27" w:rsidRPr="000814D5" w:rsidRDefault="00F01F27" w:rsidP="00F01F27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Потери теплоносителя, тн в год</w:t>
            </w:r>
          </w:p>
        </w:tc>
      </w:tr>
      <w:tr w:rsidR="00F01F27" w:rsidRPr="000814D5" w14:paraId="51DBBE8C" w14:textId="77777777" w:rsidTr="00F01F27">
        <w:trPr>
          <w:trHeight w:val="315"/>
        </w:trPr>
        <w:tc>
          <w:tcPr>
            <w:tcW w:w="2958" w:type="dxa"/>
            <w:vMerge/>
            <w:vAlign w:val="center"/>
            <w:hideMark/>
          </w:tcPr>
          <w:p w14:paraId="7CFB8C5A" w14:textId="77777777" w:rsidR="00F01F27" w:rsidRPr="000814D5" w:rsidRDefault="00F01F27" w:rsidP="00F01F27">
            <w:pPr>
              <w:rPr>
                <w:b/>
                <w:bCs/>
                <w:color w:val="000000"/>
              </w:rPr>
            </w:pPr>
          </w:p>
        </w:tc>
        <w:tc>
          <w:tcPr>
            <w:tcW w:w="3269" w:type="dxa"/>
            <w:shd w:val="clear" w:color="auto" w:fill="auto"/>
            <w:vAlign w:val="center"/>
            <w:hideMark/>
          </w:tcPr>
          <w:p w14:paraId="5944420B" w14:textId="77777777" w:rsidR="00F01F27" w:rsidRPr="000814D5" w:rsidRDefault="00F01F27" w:rsidP="00F01F27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Нормативные</w:t>
            </w:r>
          </w:p>
        </w:tc>
        <w:tc>
          <w:tcPr>
            <w:tcW w:w="3402" w:type="dxa"/>
            <w:shd w:val="clear" w:color="auto" w:fill="auto"/>
            <w:vAlign w:val="center"/>
            <w:hideMark/>
          </w:tcPr>
          <w:p w14:paraId="2AA688D3" w14:textId="77777777" w:rsidR="00F01F27" w:rsidRPr="000814D5" w:rsidRDefault="00F01F27" w:rsidP="00F01F27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Фактические</w:t>
            </w:r>
          </w:p>
        </w:tc>
      </w:tr>
      <w:tr w:rsidR="00F01F27" w:rsidRPr="000814D5" w14:paraId="504C2D69" w14:textId="77777777" w:rsidTr="00F01F27">
        <w:trPr>
          <w:trHeight w:val="315"/>
        </w:trPr>
        <w:tc>
          <w:tcPr>
            <w:tcW w:w="2958" w:type="dxa"/>
            <w:shd w:val="clear" w:color="auto" w:fill="auto"/>
            <w:vAlign w:val="center"/>
            <w:hideMark/>
          </w:tcPr>
          <w:p w14:paraId="7629EE07" w14:textId="77777777" w:rsidR="00F01F27" w:rsidRPr="000814D5" w:rsidRDefault="00F01F27" w:rsidP="00F01F2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19 г.</w:t>
            </w:r>
          </w:p>
        </w:tc>
        <w:tc>
          <w:tcPr>
            <w:tcW w:w="3269" w:type="dxa"/>
            <w:shd w:val="clear" w:color="auto" w:fill="auto"/>
            <w:noWrap/>
            <w:vAlign w:val="center"/>
            <w:hideMark/>
          </w:tcPr>
          <w:p w14:paraId="419D7555" w14:textId="77777777" w:rsidR="00F01F27" w:rsidRPr="000814D5" w:rsidRDefault="00931651" w:rsidP="00F01F2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34</w:t>
            </w:r>
            <w:r w:rsidR="00F1599C" w:rsidRPr="000814D5">
              <w:rPr>
                <w:color w:val="000000"/>
              </w:rPr>
              <w:t xml:space="preserve"> </w:t>
            </w:r>
            <w:r w:rsidRPr="000814D5">
              <w:rPr>
                <w:color w:val="000000"/>
              </w:rPr>
              <w:t>429</w:t>
            </w:r>
          </w:p>
        </w:tc>
        <w:tc>
          <w:tcPr>
            <w:tcW w:w="3402" w:type="dxa"/>
            <w:shd w:val="clear" w:color="auto" w:fill="auto"/>
            <w:vAlign w:val="center"/>
            <w:hideMark/>
          </w:tcPr>
          <w:p w14:paraId="50AB2235" w14:textId="77777777" w:rsidR="00F01F27" w:rsidRPr="000814D5" w:rsidRDefault="00F01F27" w:rsidP="00F01F2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82 180</w:t>
            </w:r>
          </w:p>
        </w:tc>
      </w:tr>
      <w:tr w:rsidR="00F01F27" w:rsidRPr="000814D5" w14:paraId="2028A141" w14:textId="77777777" w:rsidTr="00F01F27">
        <w:trPr>
          <w:trHeight w:val="315"/>
        </w:trPr>
        <w:tc>
          <w:tcPr>
            <w:tcW w:w="2958" w:type="dxa"/>
            <w:shd w:val="clear" w:color="auto" w:fill="auto"/>
            <w:vAlign w:val="center"/>
            <w:hideMark/>
          </w:tcPr>
          <w:p w14:paraId="1576ED0A" w14:textId="77777777" w:rsidR="00F01F27" w:rsidRPr="000814D5" w:rsidRDefault="00F01F27" w:rsidP="00F01F2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0 г.</w:t>
            </w:r>
          </w:p>
        </w:tc>
        <w:tc>
          <w:tcPr>
            <w:tcW w:w="3269" w:type="dxa"/>
            <w:shd w:val="clear" w:color="auto" w:fill="auto"/>
            <w:noWrap/>
            <w:vAlign w:val="center"/>
            <w:hideMark/>
          </w:tcPr>
          <w:p w14:paraId="0E704E96" w14:textId="77777777" w:rsidR="00F01F27" w:rsidRPr="000814D5" w:rsidRDefault="00451891" w:rsidP="00F01F2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35</w:t>
            </w:r>
            <w:r w:rsidR="00F1599C" w:rsidRPr="000814D5">
              <w:rPr>
                <w:color w:val="000000"/>
              </w:rPr>
              <w:t xml:space="preserve"> </w:t>
            </w:r>
            <w:r w:rsidRPr="000814D5">
              <w:rPr>
                <w:color w:val="000000"/>
              </w:rPr>
              <w:t>818</w:t>
            </w:r>
          </w:p>
        </w:tc>
        <w:tc>
          <w:tcPr>
            <w:tcW w:w="3402" w:type="dxa"/>
            <w:shd w:val="clear" w:color="auto" w:fill="auto"/>
            <w:vAlign w:val="center"/>
            <w:hideMark/>
          </w:tcPr>
          <w:p w14:paraId="05837B94" w14:textId="77777777" w:rsidR="00F01F27" w:rsidRPr="000814D5" w:rsidRDefault="00F01F27" w:rsidP="00F01F2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59 998</w:t>
            </w:r>
          </w:p>
        </w:tc>
      </w:tr>
    </w:tbl>
    <w:p w14:paraId="51BEEED6" w14:textId="77777777" w:rsidR="006200E9" w:rsidRPr="000814D5" w:rsidRDefault="006200E9" w:rsidP="00CA3142">
      <w:pPr>
        <w:ind w:firstLine="709"/>
        <w:jc w:val="right"/>
        <w:rPr>
          <w:sz w:val="28"/>
          <w:szCs w:val="28"/>
        </w:rPr>
      </w:pPr>
    </w:p>
    <w:p w14:paraId="24DD78BC" w14:textId="77777777" w:rsidR="00F13F9F" w:rsidRPr="000814D5" w:rsidRDefault="00F13F9F" w:rsidP="0064133E">
      <w:pPr>
        <w:ind w:firstLine="709"/>
        <w:jc w:val="both"/>
        <w:rPr>
          <w:sz w:val="28"/>
          <w:szCs w:val="28"/>
        </w:rPr>
      </w:pPr>
    </w:p>
    <w:p w14:paraId="5F6D9AD6" w14:textId="77777777" w:rsidR="0064133E" w:rsidRPr="000814D5" w:rsidRDefault="0064133E" w:rsidP="0064133E">
      <w:pPr>
        <w:ind w:firstLine="709"/>
        <w:jc w:val="both"/>
        <w:rPr>
          <w:b/>
          <w:sz w:val="28"/>
          <w:szCs w:val="28"/>
        </w:rPr>
      </w:pPr>
      <w:bookmarkStart w:id="37" w:name="Par321"/>
      <w:bookmarkEnd w:id="37"/>
      <w:r w:rsidRPr="000814D5">
        <w:rPr>
          <w:b/>
          <w:sz w:val="28"/>
          <w:szCs w:val="28"/>
        </w:rPr>
        <w:t xml:space="preserve">б) </w:t>
      </w:r>
      <w:r w:rsidR="00CC4BF5" w:rsidRPr="000814D5">
        <w:rPr>
          <w:b/>
          <w:sz w:val="28"/>
          <w:szCs w:val="28"/>
        </w:rPr>
        <w:t>М</w:t>
      </w:r>
      <w:r w:rsidRPr="000814D5">
        <w:rPr>
          <w:b/>
          <w:sz w:val="28"/>
          <w:szCs w:val="28"/>
        </w:rPr>
        <w:t>аксимальный и среднечасовой расход теплоносителя (расход сетевой воды) на горячее водоснабжение потребителей с использованием открытой системы теплоснабжения в зоне действия каждого источника тепловой энергии, рассчитываемый с учетом прогнозных сроков перевода потребителей, подключенных к открытой системе теплоснабжения (горячего водоснабжения), на закрытую систему горячего водоснабжения</w:t>
      </w:r>
    </w:p>
    <w:p w14:paraId="0AD9FC15" w14:textId="77777777" w:rsidR="0064133E" w:rsidRPr="000814D5" w:rsidRDefault="00E06A91" w:rsidP="00E06A91">
      <w:pPr>
        <w:ind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</w:t>
      </w:r>
      <w:r w:rsidR="00AD0780">
        <w:rPr>
          <w:sz w:val="28"/>
          <w:szCs w:val="28"/>
        </w:rPr>
        <w:t xml:space="preserve"> 26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342"/>
        <w:gridCol w:w="1118"/>
        <w:gridCol w:w="1219"/>
        <w:gridCol w:w="994"/>
        <w:gridCol w:w="1868"/>
        <w:gridCol w:w="867"/>
        <w:gridCol w:w="1134"/>
        <w:gridCol w:w="1086"/>
      </w:tblGrid>
      <w:tr w:rsidR="00B8783A" w:rsidRPr="000814D5" w14:paraId="3AA91413" w14:textId="77777777" w:rsidTr="00820912">
        <w:trPr>
          <w:trHeight w:val="1200"/>
        </w:trPr>
        <w:tc>
          <w:tcPr>
            <w:tcW w:w="6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A85A2A" w14:textId="77777777" w:rsidR="00B8783A" w:rsidRPr="000814D5" w:rsidRDefault="00B8783A" w:rsidP="00B8783A">
            <w:pPr>
              <w:ind w:left="-113" w:right="-113"/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Период</w:t>
            </w:r>
          </w:p>
        </w:tc>
        <w:tc>
          <w:tcPr>
            <w:tcW w:w="58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97E15D" w14:textId="77777777" w:rsidR="00B8783A" w:rsidRPr="000814D5" w:rsidRDefault="006D710F" w:rsidP="00B8783A">
            <w:pPr>
              <w:ind w:left="-113" w:right="-113"/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Годовой расход теплоносител</w:t>
            </w:r>
            <w:r w:rsidR="00B8783A" w:rsidRPr="000814D5">
              <w:rPr>
                <w:b/>
                <w:color w:val="000000"/>
              </w:rPr>
              <w:t>я на горячее водоснабжение, тн</w:t>
            </w:r>
          </w:p>
        </w:tc>
        <w:tc>
          <w:tcPr>
            <w:tcW w:w="6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D7A0A" w14:textId="77777777" w:rsidR="00B8783A" w:rsidRPr="000814D5" w:rsidRDefault="00B8783A" w:rsidP="002B281E">
            <w:pPr>
              <w:ind w:left="-113" w:right="-113"/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Среднечасовой расход теплоносителя на горячее водоснабжение, тн</w:t>
            </w:r>
          </w:p>
        </w:tc>
        <w:tc>
          <w:tcPr>
            <w:tcW w:w="5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F8F87" w14:textId="77777777" w:rsidR="00B8783A" w:rsidRPr="000814D5" w:rsidRDefault="00B8783A" w:rsidP="00B8783A">
            <w:pPr>
              <w:ind w:left="-113" w:right="-113"/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Коэффициент суточной неравномерности водопотребления*</w:t>
            </w:r>
          </w:p>
        </w:tc>
        <w:tc>
          <w:tcPr>
            <w:tcW w:w="9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A1E2DD" w14:textId="77777777" w:rsidR="00B8783A" w:rsidRPr="000814D5" w:rsidRDefault="00B8783A" w:rsidP="00B8783A">
            <w:pPr>
              <w:ind w:left="-113" w:right="-113"/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Коэффициент, учитывающий степень благоустройства зданий, режим работы предприятий и другие местные условия*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893AA9" w14:textId="77777777" w:rsidR="00B8783A" w:rsidRPr="000814D5" w:rsidRDefault="00B8783A" w:rsidP="00B8783A">
            <w:pPr>
              <w:ind w:left="-113" w:right="-113"/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Численность населения г. Усолье-Сибирское, тыс. чел.</w:t>
            </w:r>
          </w:p>
        </w:tc>
        <w:tc>
          <w:tcPr>
            <w:tcW w:w="58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9C4154" w14:textId="77777777" w:rsidR="00B8783A" w:rsidRPr="000814D5" w:rsidRDefault="00B8783A" w:rsidP="00B8783A">
            <w:pPr>
              <w:ind w:left="-113" w:right="-113"/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Коэффициент, учитывающий число жителей в населенном пункте*</w:t>
            </w:r>
          </w:p>
        </w:tc>
        <w:tc>
          <w:tcPr>
            <w:tcW w:w="5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832ED9" w14:textId="77777777" w:rsidR="00B8783A" w:rsidRPr="000814D5" w:rsidRDefault="00B8783A" w:rsidP="00B8783A">
            <w:pPr>
              <w:ind w:left="-113" w:right="-113"/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М</w:t>
            </w:r>
            <w:r w:rsidR="006D710F" w:rsidRPr="000814D5">
              <w:rPr>
                <w:b/>
                <w:color w:val="000000"/>
              </w:rPr>
              <w:t>аксимальный расход теплоносител</w:t>
            </w:r>
            <w:r w:rsidRPr="000814D5">
              <w:rPr>
                <w:b/>
                <w:color w:val="000000"/>
              </w:rPr>
              <w:t>я на горячее водоснабжение*, тн</w:t>
            </w:r>
          </w:p>
        </w:tc>
      </w:tr>
      <w:tr w:rsidR="00066227" w:rsidRPr="000814D5" w14:paraId="487928DB" w14:textId="77777777" w:rsidTr="00820912">
        <w:trPr>
          <w:trHeight w:val="300"/>
        </w:trPr>
        <w:tc>
          <w:tcPr>
            <w:tcW w:w="6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73DD32" w14:textId="77777777" w:rsidR="00066227" w:rsidRPr="000814D5" w:rsidRDefault="00066227" w:rsidP="00066227">
            <w:pPr>
              <w:ind w:left="-57" w:right="-57"/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19 г.</w:t>
            </w:r>
          </w:p>
        </w:tc>
        <w:tc>
          <w:tcPr>
            <w:tcW w:w="5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F974CC" w14:textId="77777777" w:rsidR="00066227" w:rsidRPr="000814D5" w:rsidRDefault="000B217A" w:rsidP="0006622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693555</w:t>
            </w:r>
          </w:p>
        </w:tc>
        <w:tc>
          <w:tcPr>
            <w:tcW w:w="6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028157" w14:textId="77777777" w:rsidR="00066227" w:rsidRPr="000814D5" w:rsidRDefault="00066227" w:rsidP="0006622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07</w:t>
            </w:r>
          </w:p>
        </w:tc>
        <w:tc>
          <w:tcPr>
            <w:tcW w:w="5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28A82A" w14:textId="77777777" w:rsidR="00066227" w:rsidRPr="000814D5" w:rsidRDefault="00066227" w:rsidP="0006622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,3</w:t>
            </w:r>
          </w:p>
        </w:tc>
        <w:tc>
          <w:tcPr>
            <w:tcW w:w="9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C850FD" w14:textId="77777777" w:rsidR="00066227" w:rsidRPr="000814D5" w:rsidRDefault="00066227" w:rsidP="0006622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,3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D7CBCF" w14:textId="77777777" w:rsidR="00066227" w:rsidRPr="000814D5" w:rsidRDefault="00066227" w:rsidP="0006622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8</w:t>
            </w:r>
          </w:p>
        </w:tc>
        <w:tc>
          <w:tcPr>
            <w:tcW w:w="5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B28C21" w14:textId="77777777" w:rsidR="00066227" w:rsidRPr="000814D5" w:rsidRDefault="00066227" w:rsidP="0006622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 </w:t>
            </w:r>
            <w:r w:rsidR="00C819D3" w:rsidRPr="000814D5">
              <w:rPr>
                <w:color w:val="000000"/>
              </w:rPr>
              <w:t>1,125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B6B637" w14:textId="77777777" w:rsidR="00066227" w:rsidRPr="000814D5" w:rsidRDefault="00066227" w:rsidP="0006622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 </w:t>
            </w:r>
            <w:r w:rsidR="00C819D3" w:rsidRPr="000814D5">
              <w:rPr>
                <w:color w:val="000000"/>
              </w:rPr>
              <w:t>575</w:t>
            </w:r>
          </w:p>
        </w:tc>
      </w:tr>
      <w:tr w:rsidR="000B217A" w:rsidRPr="000814D5" w14:paraId="68D30C2C" w14:textId="77777777" w:rsidTr="00820912">
        <w:trPr>
          <w:trHeight w:val="300"/>
        </w:trPr>
        <w:tc>
          <w:tcPr>
            <w:tcW w:w="6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B214155" w14:textId="77777777" w:rsidR="000B217A" w:rsidRPr="000814D5" w:rsidRDefault="000B217A" w:rsidP="000B217A">
            <w:pPr>
              <w:ind w:left="-57" w:right="-57"/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0 г.</w:t>
            </w:r>
          </w:p>
        </w:tc>
        <w:tc>
          <w:tcPr>
            <w:tcW w:w="5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D449AB" w14:textId="77777777" w:rsidR="000B217A" w:rsidRPr="000814D5" w:rsidRDefault="000B217A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151392</w:t>
            </w:r>
          </w:p>
        </w:tc>
        <w:tc>
          <w:tcPr>
            <w:tcW w:w="6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1B259F" w14:textId="77777777" w:rsidR="000B217A" w:rsidRPr="000814D5" w:rsidRDefault="000B217A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46</w:t>
            </w:r>
          </w:p>
        </w:tc>
        <w:tc>
          <w:tcPr>
            <w:tcW w:w="5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7F3261" w14:textId="77777777" w:rsidR="000B217A" w:rsidRPr="000814D5" w:rsidRDefault="000B217A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,3</w:t>
            </w:r>
          </w:p>
        </w:tc>
        <w:tc>
          <w:tcPr>
            <w:tcW w:w="9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BCA98C" w14:textId="77777777" w:rsidR="000B217A" w:rsidRPr="000814D5" w:rsidRDefault="000B217A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,3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C158CB" w14:textId="77777777" w:rsidR="000B217A" w:rsidRPr="000814D5" w:rsidRDefault="000B217A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8</w:t>
            </w:r>
          </w:p>
        </w:tc>
        <w:tc>
          <w:tcPr>
            <w:tcW w:w="5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78442D" w14:textId="77777777" w:rsidR="000B217A" w:rsidRPr="000814D5" w:rsidRDefault="000B217A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 1,125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DC69C8" w14:textId="77777777" w:rsidR="000B217A" w:rsidRPr="000814D5" w:rsidRDefault="000B217A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 575</w:t>
            </w:r>
          </w:p>
        </w:tc>
      </w:tr>
      <w:tr w:rsidR="000B217A" w:rsidRPr="000814D5" w14:paraId="3285319B" w14:textId="77777777" w:rsidTr="00820912">
        <w:trPr>
          <w:trHeight w:val="300"/>
        </w:trPr>
        <w:tc>
          <w:tcPr>
            <w:tcW w:w="6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86F132" w14:textId="77777777" w:rsidR="000B217A" w:rsidRPr="000814D5" w:rsidRDefault="000B217A" w:rsidP="000B217A">
            <w:pPr>
              <w:ind w:left="-57" w:right="-57"/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В среднем</w:t>
            </w:r>
          </w:p>
        </w:tc>
        <w:tc>
          <w:tcPr>
            <w:tcW w:w="5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DFAC48" w14:textId="77777777" w:rsidR="000B217A" w:rsidRPr="000814D5" w:rsidRDefault="000B217A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422473</w:t>
            </w:r>
          </w:p>
        </w:tc>
        <w:tc>
          <w:tcPr>
            <w:tcW w:w="6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E12AF0" w14:textId="77777777" w:rsidR="000B217A" w:rsidRPr="000814D5" w:rsidRDefault="000B217A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77</w:t>
            </w:r>
          </w:p>
        </w:tc>
        <w:tc>
          <w:tcPr>
            <w:tcW w:w="5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38F880" w14:textId="77777777" w:rsidR="000B217A" w:rsidRPr="000814D5" w:rsidRDefault="00406872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,3</w:t>
            </w:r>
          </w:p>
        </w:tc>
        <w:tc>
          <w:tcPr>
            <w:tcW w:w="9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A232FF" w14:textId="77777777" w:rsidR="000B217A" w:rsidRPr="000814D5" w:rsidRDefault="00406872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,3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8B3B14" w14:textId="77777777" w:rsidR="000B217A" w:rsidRPr="000814D5" w:rsidRDefault="00406872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8</w:t>
            </w:r>
          </w:p>
        </w:tc>
        <w:tc>
          <w:tcPr>
            <w:tcW w:w="5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662AF6" w14:textId="77777777" w:rsidR="000B217A" w:rsidRPr="000814D5" w:rsidRDefault="000B217A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,125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8AD7C9" w14:textId="77777777" w:rsidR="000B217A" w:rsidRPr="000814D5" w:rsidRDefault="000B217A" w:rsidP="000B217A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75</w:t>
            </w:r>
          </w:p>
        </w:tc>
      </w:tr>
    </w:tbl>
    <w:p w14:paraId="3ACCDD41" w14:textId="77777777" w:rsidR="00B8783A" w:rsidRPr="000814D5" w:rsidRDefault="00B8783A" w:rsidP="0064133E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* - в соответствии с СП 31.13330.2012. Свод правил. Водоснабжение. Наружные сети и сооружения. Актуализированная редакция СНиП 2.04.02-84*</w:t>
      </w:r>
    </w:p>
    <w:p w14:paraId="6050C733" w14:textId="77777777" w:rsidR="0064133E" w:rsidRPr="000814D5" w:rsidRDefault="0064133E" w:rsidP="0064133E">
      <w:pPr>
        <w:ind w:firstLine="709"/>
        <w:jc w:val="both"/>
        <w:rPr>
          <w:sz w:val="28"/>
          <w:szCs w:val="28"/>
        </w:rPr>
      </w:pPr>
    </w:p>
    <w:p w14:paraId="15F6DF66" w14:textId="77777777" w:rsidR="0064133E" w:rsidRPr="000814D5" w:rsidRDefault="0064133E" w:rsidP="0064133E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в) </w:t>
      </w:r>
      <w:r w:rsidR="00CC4BF5" w:rsidRPr="000814D5">
        <w:rPr>
          <w:b/>
          <w:sz w:val="28"/>
          <w:szCs w:val="28"/>
        </w:rPr>
        <w:t>С</w:t>
      </w:r>
      <w:r w:rsidRPr="000814D5">
        <w:rPr>
          <w:b/>
          <w:sz w:val="28"/>
          <w:szCs w:val="28"/>
        </w:rPr>
        <w:t>ведения о наличии баков-аккумуляторов</w:t>
      </w:r>
    </w:p>
    <w:p w14:paraId="3AE506CD" w14:textId="77777777" w:rsidR="001D7128" w:rsidRPr="000814D5" w:rsidRDefault="001D7128" w:rsidP="001D7128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Бак-аккумулятор имеется в составе установки горячего </w:t>
      </w:r>
      <w:r w:rsidR="00DA5D80">
        <w:rPr>
          <w:sz w:val="28"/>
          <w:szCs w:val="28"/>
        </w:rPr>
        <w:t xml:space="preserve">водоснажения </w:t>
      </w:r>
      <w:r w:rsidRPr="000814D5">
        <w:rPr>
          <w:sz w:val="28"/>
          <w:szCs w:val="28"/>
        </w:rPr>
        <w:t>- 5 000 м</w:t>
      </w:r>
      <w:r w:rsidRPr="000814D5">
        <w:rPr>
          <w:sz w:val="28"/>
          <w:szCs w:val="28"/>
          <w:vertAlign w:val="superscript"/>
        </w:rPr>
        <w:t>3</w:t>
      </w:r>
      <w:r w:rsidRPr="000814D5">
        <w:rPr>
          <w:sz w:val="28"/>
          <w:szCs w:val="28"/>
        </w:rPr>
        <w:t>.</w:t>
      </w:r>
    </w:p>
    <w:p w14:paraId="7F42A988" w14:textId="77777777" w:rsidR="0064133E" w:rsidRPr="000814D5" w:rsidRDefault="0064133E" w:rsidP="0064133E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г) </w:t>
      </w:r>
      <w:r w:rsidR="00CC4BF5" w:rsidRPr="000814D5">
        <w:rPr>
          <w:b/>
          <w:sz w:val="28"/>
          <w:szCs w:val="28"/>
        </w:rPr>
        <w:t>Н</w:t>
      </w:r>
      <w:r w:rsidRPr="000814D5">
        <w:rPr>
          <w:b/>
          <w:sz w:val="28"/>
          <w:szCs w:val="28"/>
        </w:rPr>
        <w:t>ормативный и фактический (для эксплуатационного и аварийного режимов) часовой расход подпиточной воды в зоне действия источников тепловой энергии</w:t>
      </w:r>
    </w:p>
    <w:p w14:paraId="3B6EB60D" w14:textId="77777777" w:rsidR="002C6F02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еплоснабжение в режиме циркуляции (отопительный - осенне-зимний период с октября по май).</w:t>
      </w:r>
    </w:p>
    <w:p w14:paraId="214ADD14" w14:textId="77777777" w:rsidR="002C6F02" w:rsidRPr="000814D5" w:rsidRDefault="00A1174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истема теплоснабжения –открытая,</w:t>
      </w:r>
      <w:r w:rsidR="002C6F02" w:rsidRPr="000814D5">
        <w:rPr>
          <w:sz w:val="28"/>
          <w:szCs w:val="28"/>
        </w:rPr>
        <w:t xml:space="preserve"> с температурным графиком 11</w:t>
      </w:r>
      <w:r w:rsidRPr="000814D5">
        <w:rPr>
          <w:sz w:val="28"/>
          <w:szCs w:val="28"/>
        </w:rPr>
        <w:t xml:space="preserve">0/70 </w:t>
      </w:r>
      <w:r w:rsidRPr="000814D5">
        <w:rPr>
          <w:sz w:val="28"/>
          <w:szCs w:val="28"/>
          <w:vertAlign w:val="superscript"/>
        </w:rPr>
        <w:t>0</w:t>
      </w:r>
      <w:r w:rsidR="002C6F02" w:rsidRPr="000814D5">
        <w:rPr>
          <w:sz w:val="28"/>
          <w:szCs w:val="28"/>
        </w:rPr>
        <w:t>С Теплоснабжение потребителей в режиме циркуляции осуществляется по теплотрассам (прямой и обратный трубопроводы диаметром 800 мм.) в двух направлениях:</w:t>
      </w:r>
    </w:p>
    <w:p w14:paraId="500FFF43" w14:textId="77777777" w:rsidR="002C6F02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г. Усолье-Сибирское (узел учета ТРУ-1);</w:t>
      </w:r>
    </w:p>
    <w:p w14:paraId="10C0939F" w14:textId="77777777" w:rsidR="002C6F02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п. Белореченский (узел учета ТРУ-2).</w:t>
      </w:r>
    </w:p>
    <w:p w14:paraId="46EBEBEA" w14:textId="77777777" w:rsidR="002C6F02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и работе в данном режиме тепло отпускается от бойлерных установок (БУ) при теплофикационных турбоагрегатах ст. №№ 1,2,3,4,6,8. Тепловая мощность бойлерных установок:</w:t>
      </w:r>
    </w:p>
    <w:p w14:paraId="63C64FD7" w14:textId="77777777" w:rsidR="002C6F02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="003029EA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</w:rPr>
        <w:t>БУ№ 1,2-154 Гкал/ч;</w:t>
      </w:r>
    </w:p>
    <w:p w14:paraId="49F1D128" w14:textId="77777777" w:rsidR="002C6F02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БУ № 3 - 200 Гкал/ч;</w:t>
      </w:r>
    </w:p>
    <w:p w14:paraId="5CF1D481" w14:textId="77777777" w:rsidR="002C6F02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БУ № 4,6 - 320 Гкал/ч;</w:t>
      </w:r>
    </w:p>
    <w:p w14:paraId="4472450F" w14:textId="77777777" w:rsidR="002C6F02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БУ № 8 - 520 Гкал/ч.</w:t>
      </w:r>
    </w:p>
    <w:p w14:paraId="6ED03560" w14:textId="77777777" w:rsidR="00D66A89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Циркуляция горячей воды осуществляется сетевыми насосами через теплообменники бойлерных установок, где вода нагревается до требуемой температуры и по прямым магистралям попадает потребителям, после чего по обратным магистралям возвращается на ТЭЦ-11. Восполнение потерь горячей воды на открытый водоразбор производится в установке горячего водоснабжения (УГВС).</w:t>
      </w:r>
    </w:p>
    <w:p w14:paraId="449C976A" w14:textId="77777777" w:rsidR="00D66A89" w:rsidRPr="000814D5" w:rsidRDefault="00D66A89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ГВС предназначена для подогрева и деаэрации воды питьевого качества, пода-ваемой в теплосеть с непосредственным водоразбором у потребителей.</w:t>
      </w:r>
      <w:r w:rsidR="002C6F02" w:rsidRPr="000814D5">
        <w:rPr>
          <w:sz w:val="28"/>
          <w:szCs w:val="28"/>
        </w:rPr>
        <w:t xml:space="preserve"> </w:t>
      </w:r>
    </w:p>
    <w:p w14:paraId="46699AF1" w14:textId="77777777" w:rsidR="00D66A89" w:rsidRPr="000814D5" w:rsidRDefault="00D66A89" w:rsidP="00D66A8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состав УГВС входят:</w:t>
      </w:r>
    </w:p>
    <w:p w14:paraId="5C69FCCB" w14:textId="77777777" w:rsidR="00D66A89" w:rsidRPr="000814D5" w:rsidRDefault="00D66A89" w:rsidP="00D66A8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а) теплообменники (бойлера) БО ст. №№ 1; 2; 3; 4;</w:t>
      </w:r>
    </w:p>
    <w:p w14:paraId="6913F181" w14:textId="77777777" w:rsidR="00D66A89" w:rsidRPr="000814D5" w:rsidRDefault="00D66A89" w:rsidP="00D66A8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б) деаэраторы 1,2 ата ст.№ 1; 2;</w:t>
      </w:r>
    </w:p>
    <w:p w14:paraId="3D24C212" w14:textId="77777777" w:rsidR="00D66A89" w:rsidRPr="000814D5" w:rsidRDefault="00D66A89" w:rsidP="00D66A8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) водоводяные подогреватели (ВВП) групп А; Б; В;Г</w:t>
      </w:r>
    </w:p>
    <w:p w14:paraId="46360F12" w14:textId="77777777" w:rsidR="00D66A89" w:rsidRPr="000814D5" w:rsidRDefault="00D66A89" w:rsidP="00D66A8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) насосная группа, находящаяся в главном корпусе;</w:t>
      </w:r>
    </w:p>
    <w:p w14:paraId="22ECF9E9" w14:textId="77777777" w:rsidR="00D66A89" w:rsidRPr="000814D5" w:rsidRDefault="00D66A89" w:rsidP="00D66A8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) выносная насосная станция;</w:t>
      </w:r>
    </w:p>
    <w:p w14:paraId="02F90F05" w14:textId="61F9B96E" w:rsidR="00827550" w:rsidRPr="000814D5" w:rsidRDefault="00827550" w:rsidP="0082755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) баки-аккумуляторы (БА ст. </w:t>
      </w:r>
      <w:r w:rsidRPr="00827550">
        <w:rPr>
          <w:sz w:val="28"/>
          <w:szCs w:val="28"/>
          <w:highlight w:val="yellow"/>
        </w:rPr>
        <w:t>№ 1</w:t>
      </w:r>
      <w:r>
        <w:rPr>
          <w:sz w:val="28"/>
          <w:szCs w:val="28"/>
        </w:rPr>
        <w:t>);</w:t>
      </w:r>
    </w:p>
    <w:p w14:paraId="36BE7B04" w14:textId="77777777" w:rsidR="00D66A89" w:rsidRPr="000814D5" w:rsidRDefault="00D66A89" w:rsidP="00D66A8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ж) РОУ ГВС 10/1,2 ата ст.№ 1;2;3;4.</w:t>
      </w:r>
    </w:p>
    <w:p w14:paraId="448221B1" w14:textId="77777777" w:rsidR="002C6F02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реющей средой для нагрева сетевой воды в бойлерах являются:</w:t>
      </w:r>
    </w:p>
    <w:p w14:paraId="4F5369F4" w14:textId="77777777" w:rsidR="002C6F02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Для основных бойлеров БУ ст. № 1 -3 является пар из общего коллектора теплофикационных отборов ТА №1-3 и РОУ УГВС.</w:t>
      </w:r>
    </w:p>
    <w:p w14:paraId="4E1489A2" w14:textId="77777777" w:rsidR="002C6F02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Для основных бойлеров БУ ст. № 4,5,6 - пар из регулируемых отборов соответствующих ТА ст. №4,6,8.</w:t>
      </w:r>
    </w:p>
    <w:p w14:paraId="04F0FD72" w14:textId="77777777" w:rsidR="002C6F02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- Для пиковых бойлеров - пар из коллектора производственного отбора 8-13 ата. </w:t>
      </w:r>
      <w:r w:rsidR="00D66A89" w:rsidRPr="000814D5">
        <w:rPr>
          <w:sz w:val="28"/>
          <w:szCs w:val="28"/>
        </w:rPr>
        <w:t>Средне</w:t>
      </w:r>
      <w:r w:rsidRPr="000814D5">
        <w:rPr>
          <w:sz w:val="28"/>
          <w:szCs w:val="28"/>
        </w:rPr>
        <w:t>годово</w:t>
      </w:r>
      <w:r w:rsidR="00D66A89" w:rsidRPr="000814D5">
        <w:rPr>
          <w:sz w:val="28"/>
          <w:szCs w:val="28"/>
        </w:rPr>
        <w:t>й объем</w:t>
      </w:r>
      <w:r w:rsidRPr="000814D5">
        <w:rPr>
          <w:sz w:val="28"/>
          <w:szCs w:val="28"/>
        </w:rPr>
        <w:t xml:space="preserve"> подпитки тепловых сетей</w:t>
      </w:r>
      <w:r w:rsidR="00820912" w:rsidRPr="000814D5">
        <w:rPr>
          <w:sz w:val="28"/>
          <w:szCs w:val="28"/>
        </w:rPr>
        <w:t xml:space="preserve"> для горячего водоснабжения</w:t>
      </w:r>
      <w:r w:rsidRPr="000814D5">
        <w:rPr>
          <w:sz w:val="28"/>
          <w:szCs w:val="28"/>
        </w:rPr>
        <w:t xml:space="preserve"> составл</w:t>
      </w:r>
      <w:r w:rsidR="00D66A89" w:rsidRPr="000814D5">
        <w:rPr>
          <w:sz w:val="28"/>
          <w:szCs w:val="28"/>
        </w:rPr>
        <w:t>яет</w:t>
      </w:r>
      <w:r w:rsidRPr="000814D5">
        <w:rPr>
          <w:sz w:val="28"/>
          <w:szCs w:val="28"/>
        </w:rPr>
        <w:t xml:space="preserve"> </w:t>
      </w:r>
      <w:r w:rsidR="00820912" w:rsidRPr="000814D5">
        <w:rPr>
          <w:sz w:val="28"/>
          <w:szCs w:val="28"/>
        </w:rPr>
        <w:t>2539812</w:t>
      </w:r>
      <w:r w:rsidRPr="000814D5">
        <w:rPr>
          <w:sz w:val="28"/>
          <w:szCs w:val="28"/>
        </w:rPr>
        <w:t xml:space="preserve"> т</w:t>
      </w:r>
      <w:r w:rsidR="00820912" w:rsidRPr="000814D5">
        <w:rPr>
          <w:sz w:val="28"/>
          <w:szCs w:val="28"/>
        </w:rPr>
        <w:t xml:space="preserve">н </w:t>
      </w:r>
      <w:r w:rsidRPr="000814D5">
        <w:rPr>
          <w:sz w:val="28"/>
          <w:szCs w:val="28"/>
        </w:rPr>
        <w:t>(</w:t>
      </w:r>
      <w:r w:rsidR="00820912" w:rsidRPr="000814D5">
        <w:rPr>
          <w:sz w:val="28"/>
          <w:szCs w:val="28"/>
        </w:rPr>
        <w:t>290</w:t>
      </w:r>
      <w:r w:rsidRPr="000814D5">
        <w:rPr>
          <w:sz w:val="28"/>
          <w:szCs w:val="28"/>
        </w:rPr>
        <w:t xml:space="preserve"> т/ч)</w:t>
      </w:r>
      <w:r w:rsidR="00D66A89" w:rsidRPr="000814D5">
        <w:rPr>
          <w:sz w:val="28"/>
          <w:szCs w:val="28"/>
        </w:rPr>
        <w:t>.</w:t>
      </w:r>
    </w:p>
    <w:p w14:paraId="2C37BFFA" w14:textId="77777777" w:rsidR="002C6F02" w:rsidRPr="000814D5" w:rsidRDefault="00307BE6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период летней ремонтной программы горячее водоснабжение потребителей горячей воды осущестляется в циркуляционном режиме</w:t>
      </w:r>
      <w:r w:rsidR="00D66A89" w:rsidRPr="000814D5">
        <w:rPr>
          <w:sz w:val="28"/>
          <w:szCs w:val="28"/>
        </w:rPr>
        <w:t>.</w:t>
      </w:r>
      <w:r w:rsidRPr="000814D5">
        <w:rPr>
          <w:sz w:val="28"/>
          <w:szCs w:val="28"/>
        </w:rPr>
        <w:t xml:space="preserve"> Исключение составляют участки, включенные в план перекладки с диаметроами трубопроводов от Ду-50 мм до Ду-150 мм </w:t>
      </w:r>
      <w:r w:rsidR="00B90354" w:rsidRPr="000814D5">
        <w:rPr>
          <w:sz w:val="28"/>
          <w:szCs w:val="28"/>
        </w:rPr>
        <w:t>(краткие по продолжительности) при замене участков с большим диаметром, чем Ду-150 мм предусматриваются временные схемы ГВС.</w:t>
      </w:r>
    </w:p>
    <w:p w14:paraId="71CCB12F" w14:textId="77777777" w:rsidR="00BD276E" w:rsidRPr="000814D5" w:rsidRDefault="00BD276E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Максимально возможная продолжительность отключения горячего водоснабжения не превышает 14 суток.</w:t>
      </w:r>
    </w:p>
    <w:p w14:paraId="54B65055" w14:textId="77777777" w:rsidR="002C6F02" w:rsidRPr="000814D5" w:rsidRDefault="002C6F02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одопроводная вода, удовлетворяющая требованиям, предъявленных к питьевой воде, поступает на ТЭЦ-11 по коллектору диаметром 600 мм с водоочистных сооружений ООО "Аква-Сервис".</w:t>
      </w:r>
    </w:p>
    <w:p w14:paraId="7134BB3F" w14:textId="3A5918F1" w:rsidR="002C6F02" w:rsidRPr="000814D5" w:rsidRDefault="00827550" w:rsidP="002C6F0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До поступления воды на УГВС она предварительно нагревается до 25-30°С в конденсаторах турбин ст. № </w:t>
      </w:r>
      <w:r w:rsidRPr="00827550">
        <w:rPr>
          <w:sz w:val="28"/>
          <w:szCs w:val="28"/>
          <w:highlight w:val="yellow"/>
        </w:rPr>
        <w:t>3,</w:t>
      </w:r>
      <w:r w:rsidRPr="00827550" w:rsidDel="00214D38">
        <w:rPr>
          <w:sz w:val="28"/>
          <w:szCs w:val="28"/>
          <w:highlight w:val="yellow"/>
        </w:rPr>
        <w:t xml:space="preserve"> </w:t>
      </w:r>
      <w:r w:rsidRPr="00827550">
        <w:rPr>
          <w:sz w:val="28"/>
          <w:szCs w:val="28"/>
          <w:highlight w:val="yellow"/>
        </w:rPr>
        <w:t>8,</w:t>
      </w:r>
      <w:r w:rsidRPr="000814D5">
        <w:rPr>
          <w:sz w:val="28"/>
          <w:szCs w:val="28"/>
        </w:rPr>
        <w:t xml:space="preserve"> которые могут работать раздельно или последовательно, что позволяет повысить тепловую экономичность ТЭЦ-11.</w:t>
      </w:r>
    </w:p>
    <w:p w14:paraId="0F004F15" w14:textId="77777777" w:rsidR="00190F9C" w:rsidRPr="000814D5" w:rsidRDefault="00190F9C" w:rsidP="004E636D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Фактический объем подпитки теплосети и фактические расходы сетевой воды за ряд лет представлены в таблице</w:t>
      </w:r>
      <w:r w:rsidR="00AD0780">
        <w:rPr>
          <w:sz w:val="28"/>
          <w:szCs w:val="28"/>
        </w:rPr>
        <w:t xml:space="preserve"> 27</w:t>
      </w:r>
      <w:r w:rsidRPr="000814D5">
        <w:rPr>
          <w:sz w:val="28"/>
          <w:szCs w:val="28"/>
        </w:rPr>
        <w:t>.</w:t>
      </w:r>
    </w:p>
    <w:p w14:paraId="19E6A163" w14:textId="77777777" w:rsidR="00190F9C" w:rsidRPr="000814D5" w:rsidRDefault="00190F9C" w:rsidP="00C36AA9">
      <w:pPr>
        <w:keepNext/>
        <w:ind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</w:t>
      </w:r>
      <w:r w:rsidR="00AD0780">
        <w:rPr>
          <w:sz w:val="28"/>
          <w:szCs w:val="28"/>
        </w:rPr>
        <w:t xml:space="preserve"> 27</w:t>
      </w:r>
    </w:p>
    <w:tbl>
      <w:tblPr>
        <w:tblW w:w="92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33"/>
        <w:gridCol w:w="1701"/>
        <w:gridCol w:w="1843"/>
        <w:gridCol w:w="1984"/>
        <w:gridCol w:w="1843"/>
      </w:tblGrid>
      <w:tr w:rsidR="007D2A15" w:rsidRPr="000814D5" w14:paraId="7B3A7A88" w14:textId="77777777" w:rsidTr="007D2A15">
        <w:trPr>
          <w:trHeight w:val="600"/>
        </w:trPr>
        <w:tc>
          <w:tcPr>
            <w:tcW w:w="1833" w:type="dxa"/>
            <w:vMerge w:val="restart"/>
            <w:shd w:val="clear" w:color="000000" w:fill="FFFFFF"/>
            <w:vAlign w:val="center"/>
            <w:hideMark/>
          </w:tcPr>
          <w:p w14:paraId="3FCA14C1" w14:textId="77777777" w:rsidR="007D2A15" w:rsidRPr="000814D5" w:rsidRDefault="007D2A15" w:rsidP="007D2A15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Отчетный период</w:t>
            </w:r>
          </w:p>
        </w:tc>
        <w:tc>
          <w:tcPr>
            <w:tcW w:w="3544" w:type="dxa"/>
            <w:gridSpan w:val="2"/>
            <w:shd w:val="clear" w:color="000000" w:fill="FFFFFF"/>
            <w:vAlign w:val="center"/>
            <w:hideMark/>
          </w:tcPr>
          <w:p w14:paraId="468AF605" w14:textId="77777777" w:rsidR="007D2A15" w:rsidRPr="000814D5" w:rsidRDefault="007D2A15" w:rsidP="007D2A15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Расход сетевой воды по ТРУ-1</w:t>
            </w:r>
          </w:p>
        </w:tc>
        <w:tc>
          <w:tcPr>
            <w:tcW w:w="3827" w:type="dxa"/>
            <w:gridSpan w:val="2"/>
            <w:shd w:val="clear" w:color="000000" w:fill="FFFFFF"/>
            <w:vAlign w:val="center"/>
            <w:hideMark/>
          </w:tcPr>
          <w:p w14:paraId="5C0D09B6" w14:textId="77777777" w:rsidR="007D2A15" w:rsidRPr="000814D5" w:rsidRDefault="007D2A15" w:rsidP="007D2A15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Расход сетевой воды по ТРУ-2</w:t>
            </w:r>
          </w:p>
        </w:tc>
      </w:tr>
      <w:tr w:rsidR="007D2A15" w:rsidRPr="000814D5" w14:paraId="5A70CF64" w14:textId="77777777" w:rsidTr="007D2A15">
        <w:trPr>
          <w:trHeight w:val="315"/>
        </w:trPr>
        <w:tc>
          <w:tcPr>
            <w:tcW w:w="1833" w:type="dxa"/>
            <w:vMerge/>
            <w:vAlign w:val="center"/>
            <w:hideMark/>
          </w:tcPr>
          <w:p w14:paraId="0D7BB76F" w14:textId="77777777" w:rsidR="007D2A15" w:rsidRPr="000814D5" w:rsidRDefault="007D2A15" w:rsidP="007D2A15">
            <w:pPr>
              <w:rPr>
                <w:b/>
                <w:bCs/>
                <w:color w:val="000000"/>
              </w:rPr>
            </w:pPr>
          </w:p>
        </w:tc>
        <w:tc>
          <w:tcPr>
            <w:tcW w:w="1701" w:type="dxa"/>
            <w:shd w:val="clear" w:color="000000" w:fill="FFFFFF"/>
            <w:vAlign w:val="center"/>
            <w:hideMark/>
          </w:tcPr>
          <w:p w14:paraId="5E38D2E5" w14:textId="77777777" w:rsidR="007D2A15" w:rsidRPr="000814D5" w:rsidRDefault="007D2A15" w:rsidP="007D2A15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подающий труб-д</w:t>
            </w:r>
          </w:p>
        </w:tc>
        <w:tc>
          <w:tcPr>
            <w:tcW w:w="1843" w:type="dxa"/>
            <w:shd w:val="clear" w:color="000000" w:fill="FFFFFF"/>
            <w:vAlign w:val="center"/>
            <w:hideMark/>
          </w:tcPr>
          <w:p w14:paraId="44FF9686" w14:textId="77777777" w:rsidR="007D2A15" w:rsidRPr="000814D5" w:rsidRDefault="007D2A15" w:rsidP="007D2A15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 xml:space="preserve">обратный труб-д </w:t>
            </w:r>
          </w:p>
        </w:tc>
        <w:tc>
          <w:tcPr>
            <w:tcW w:w="1984" w:type="dxa"/>
            <w:shd w:val="clear" w:color="000000" w:fill="FFFFFF"/>
            <w:vAlign w:val="center"/>
            <w:hideMark/>
          </w:tcPr>
          <w:p w14:paraId="1C3E6BC6" w14:textId="77777777" w:rsidR="007D2A15" w:rsidRPr="000814D5" w:rsidRDefault="007D2A15" w:rsidP="007D2A15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подающий труб-д</w:t>
            </w:r>
          </w:p>
        </w:tc>
        <w:tc>
          <w:tcPr>
            <w:tcW w:w="1843" w:type="dxa"/>
            <w:shd w:val="clear" w:color="000000" w:fill="FFFFFF"/>
            <w:vAlign w:val="center"/>
            <w:hideMark/>
          </w:tcPr>
          <w:p w14:paraId="21B93D49" w14:textId="77777777" w:rsidR="007D2A15" w:rsidRPr="000814D5" w:rsidRDefault="007D2A15" w:rsidP="007D2A15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 xml:space="preserve">обратный труб-д </w:t>
            </w:r>
          </w:p>
        </w:tc>
      </w:tr>
      <w:tr w:rsidR="007D2A15" w:rsidRPr="000814D5" w14:paraId="3E794217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34D1202C" w14:textId="77777777" w:rsidR="007D2A15" w:rsidRPr="000814D5" w:rsidRDefault="007D2A15" w:rsidP="007D2A15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2020 г.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55CC0097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 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0E3F7B13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 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34612FB1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 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0F6F5E17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 </w:t>
            </w:r>
          </w:p>
        </w:tc>
      </w:tr>
      <w:tr w:rsidR="007D2A15" w:rsidRPr="000814D5" w14:paraId="7467EBF7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4CE94CDD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январ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2D369254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444 379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21986467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299 762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6E508C9F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85 118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232F9B5C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33 059</w:t>
            </w:r>
          </w:p>
        </w:tc>
      </w:tr>
      <w:tr w:rsidR="007D2A15" w:rsidRPr="000814D5" w14:paraId="6A11C28D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51D450E0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феврал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592F7BD0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229 930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0DADBD9F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087 911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5D50352E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30 767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69151D4B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783 286</w:t>
            </w:r>
          </w:p>
        </w:tc>
      </w:tr>
      <w:tr w:rsidR="007D2A15" w:rsidRPr="000814D5" w14:paraId="3654D172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4661822D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март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25CBC1DB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484 214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14D8A94E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305 245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56E3D865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81 622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7DF18A55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25 638</w:t>
            </w:r>
          </w:p>
        </w:tc>
      </w:tr>
      <w:tr w:rsidR="007D2A15" w:rsidRPr="000814D5" w14:paraId="58EC8817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6EF3D1E9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апрел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1AC8CD22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 487 095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24726400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 314 863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537314E3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560 520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00F52DD9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515 097</w:t>
            </w:r>
          </w:p>
        </w:tc>
      </w:tr>
      <w:tr w:rsidR="007D2A15" w:rsidRPr="000814D5" w14:paraId="5630CD6B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052DC549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май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47F621D0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1 033 109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487C0D6A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63 837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5A1B8814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190 060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6D4048AC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147 392</w:t>
            </w:r>
          </w:p>
        </w:tc>
      </w:tr>
      <w:tr w:rsidR="007D2A15" w:rsidRPr="000814D5" w14:paraId="6A6255C2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2945611B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июн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65AB1D7A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582 799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7096B4E6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92 798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60A6C4C1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6 637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78D6FAD9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46 185</w:t>
            </w:r>
          </w:p>
        </w:tc>
      </w:tr>
      <w:tr w:rsidR="007D2A15" w:rsidRPr="000814D5" w14:paraId="3E3D9B50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5980E84A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июл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415C3F8A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65 629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0AFE771D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71 466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5F2C4F2D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54 097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41E661AA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60 002</w:t>
            </w:r>
          </w:p>
        </w:tc>
      </w:tr>
      <w:tr w:rsidR="007D2A15" w:rsidRPr="000814D5" w14:paraId="1166CD47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5C7C1CC2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август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2068305F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36 471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58146395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673 647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213D3860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112 740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44A88E45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90 504</w:t>
            </w:r>
          </w:p>
        </w:tc>
      </w:tr>
      <w:tr w:rsidR="007D2A15" w:rsidRPr="000814D5" w14:paraId="632B2BEB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2FDDD8F6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сентябр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6CD929BC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1 621 336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6222FF5D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1 461 307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73AB8C8A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31 996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173B90B5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00 645</w:t>
            </w:r>
          </w:p>
        </w:tc>
      </w:tr>
      <w:tr w:rsidR="007D2A15" w:rsidRPr="000814D5" w14:paraId="7EB77B12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0A40D11B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октябр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73A2C083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319 776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45C05B46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165 890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7F7A65AA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783 396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159B37C7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734 451</w:t>
            </w:r>
          </w:p>
        </w:tc>
      </w:tr>
      <w:tr w:rsidR="007D2A15" w:rsidRPr="000814D5" w14:paraId="665D2243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5FF96111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ноябр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7D0DA901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369 978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101997C8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225 984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40E0966B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33 797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02F75AA5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782 470</w:t>
            </w:r>
          </w:p>
        </w:tc>
      </w:tr>
      <w:tr w:rsidR="007D2A15" w:rsidRPr="000814D5" w14:paraId="22FFE159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1DF858A2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декабр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5B6D05BB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476 308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0081D0B2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328 280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0F2FF683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81 298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3E10BBC2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24 335</w:t>
            </w:r>
          </w:p>
        </w:tc>
      </w:tr>
      <w:tr w:rsidR="007D2A15" w:rsidRPr="000814D5" w14:paraId="05E98E24" w14:textId="77777777" w:rsidTr="007D2A15">
        <w:trPr>
          <w:trHeight w:val="330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4D74E9A6" w14:textId="77777777" w:rsidR="007D2A15" w:rsidRPr="000814D5" w:rsidRDefault="007D2A15" w:rsidP="007D2A15">
            <w:pPr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Итого: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193468BD" w14:textId="77777777" w:rsidR="007D2A15" w:rsidRPr="000814D5" w:rsidRDefault="007D2A15" w:rsidP="007D2A15">
            <w:pPr>
              <w:jc w:val="right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27 251 024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0AA2CF90" w14:textId="77777777" w:rsidR="007D2A15" w:rsidRPr="000814D5" w:rsidRDefault="007D2A15" w:rsidP="007D2A15">
            <w:pPr>
              <w:jc w:val="right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25 490 990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230183EE" w14:textId="77777777" w:rsidR="007D2A15" w:rsidRPr="000814D5" w:rsidRDefault="007D2A15" w:rsidP="007D2A15">
            <w:pPr>
              <w:jc w:val="right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6 432 048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0C2F1948" w14:textId="77777777" w:rsidR="007D2A15" w:rsidRPr="000814D5" w:rsidRDefault="007D2A15" w:rsidP="007D2A15">
            <w:pPr>
              <w:jc w:val="right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5 943 064</w:t>
            </w:r>
          </w:p>
        </w:tc>
      </w:tr>
      <w:tr w:rsidR="007D2A15" w:rsidRPr="000814D5" w14:paraId="775F4100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6BFEAA48" w14:textId="77777777" w:rsidR="007D2A15" w:rsidRPr="000814D5" w:rsidRDefault="007D2A15" w:rsidP="007D2A15">
            <w:pPr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2019 г.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23D776A2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 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1BEEDCAD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 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359498B0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 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20B2687D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 </w:t>
            </w:r>
          </w:p>
        </w:tc>
      </w:tr>
      <w:tr w:rsidR="007D2A15" w:rsidRPr="000814D5" w14:paraId="073900A3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1C4D82AE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январ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649B136B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459 301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2C44D148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224 458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671D6FBA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98 112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6F5411BA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36 063</w:t>
            </w:r>
          </w:p>
        </w:tc>
      </w:tr>
      <w:tr w:rsidR="007D2A15" w:rsidRPr="000814D5" w14:paraId="0AE8D178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30DA2EA1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феврал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3D3B9FEB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173 184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3372D483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 962 507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574F6CC5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16 807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1D0CB0D6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759 484</w:t>
            </w:r>
          </w:p>
        </w:tc>
      </w:tr>
      <w:tr w:rsidR="007D2A15" w:rsidRPr="000814D5" w14:paraId="57713505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20B8A643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март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66CF1E9F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469 606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32D6A223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219 094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6F16F386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83 789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5E896193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27 924</w:t>
            </w:r>
          </w:p>
        </w:tc>
      </w:tr>
      <w:tr w:rsidR="007D2A15" w:rsidRPr="000814D5" w14:paraId="654B8B41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2D0BDAE2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апрел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3AD8D051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 573 918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2ABC8074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 349 638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1C98B17E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617 454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28DDEFF6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565 619</w:t>
            </w:r>
          </w:p>
        </w:tc>
      </w:tr>
      <w:tr w:rsidR="007D2A15" w:rsidRPr="000814D5" w14:paraId="352A1996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1E2A231E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май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5191FBF5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1 635 547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687BB979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1 412 035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6D873E21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46 308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78677CC2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99 023</w:t>
            </w:r>
          </w:p>
        </w:tc>
      </w:tr>
      <w:tr w:rsidR="007D2A15" w:rsidRPr="000814D5" w14:paraId="45269FA4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2B2453C1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июн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2BADD8CC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455 315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4762E11A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54 138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376277DD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74 045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579D35D2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5 305</w:t>
            </w:r>
          </w:p>
        </w:tc>
      </w:tr>
      <w:tr w:rsidR="007D2A15" w:rsidRPr="000814D5" w14:paraId="3916FA4E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75C7350F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июл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764B8286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533 356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49DB351B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403 865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79913255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2 919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5244EBCD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62 945</w:t>
            </w:r>
          </w:p>
        </w:tc>
      </w:tr>
      <w:tr w:rsidR="007D2A15" w:rsidRPr="000814D5" w14:paraId="336BAB98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418D4C37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август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64B1B790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683 789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10DC0A7F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490 451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648B754A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98 757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551F78D7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66 752</w:t>
            </w:r>
          </w:p>
        </w:tc>
      </w:tr>
      <w:tr w:rsidR="007D2A15" w:rsidRPr="000814D5" w14:paraId="61EDC446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44A2B7BE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сентябр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316FBF7A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1 181 324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271181CA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979 203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65ACED62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167 370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361BC1FC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130 811</w:t>
            </w:r>
          </w:p>
        </w:tc>
      </w:tr>
      <w:tr w:rsidR="007D2A15" w:rsidRPr="000814D5" w14:paraId="16E91082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798FA890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октябр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1742952D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000 049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7061925F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2 809 570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6A393B19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609 080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309D2033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558 872</w:t>
            </w:r>
          </w:p>
        </w:tc>
      </w:tr>
      <w:tr w:rsidR="007D2A15" w:rsidRPr="000814D5" w14:paraId="0E204298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062B05C0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ноябр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3B8844E8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338 438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75C84DEC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181 205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2062482E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19 532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7577C07C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767 816</w:t>
            </w:r>
          </w:p>
        </w:tc>
      </w:tr>
      <w:tr w:rsidR="007D2A15" w:rsidRPr="000814D5" w14:paraId="761CFAD8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06A78A47" w14:textId="77777777" w:rsidR="007D2A15" w:rsidRPr="000814D5" w:rsidRDefault="007D2A15" w:rsidP="007D2A15">
            <w:pPr>
              <w:rPr>
                <w:color w:val="000000"/>
              </w:rPr>
            </w:pPr>
            <w:r w:rsidRPr="000814D5">
              <w:rPr>
                <w:color w:val="000000"/>
              </w:rPr>
              <w:t>декабрь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64707D17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450 281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4A7BB724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3 290 904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072DCD7A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73 810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03307C4B" w14:textId="77777777" w:rsidR="007D2A15" w:rsidRPr="000814D5" w:rsidRDefault="007D2A15" w:rsidP="007D2A15">
            <w:pPr>
              <w:jc w:val="right"/>
              <w:rPr>
                <w:color w:val="000000"/>
              </w:rPr>
            </w:pPr>
            <w:r w:rsidRPr="000814D5">
              <w:rPr>
                <w:color w:val="000000"/>
              </w:rPr>
              <w:t>821 011</w:t>
            </w:r>
          </w:p>
        </w:tc>
      </w:tr>
      <w:tr w:rsidR="007D2A15" w:rsidRPr="000814D5" w14:paraId="67F9689A" w14:textId="77777777" w:rsidTr="007D2A15">
        <w:trPr>
          <w:trHeight w:val="315"/>
        </w:trPr>
        <w:tc>
          <w:tcPr>
            <w:tcW w:w="1833" w:type="dxa"/>
            <w:shd w:val="clear" w:color="000000" w:fill="FFFFFF"/>
            <w:noWrap/>
            <w:vAlign w:val="center"/>
            <w:hideMark/>
          </w:tcPr>
          <w:p w14:paraId="50D03A1D" w14:textId="77777777" w:rsidR="007D2A15" w:rsidRPr="000814D5" w:rsidRDefault="007D2A15" w:rsidP="007D2A15">
            <w:pPr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Итого:</w:t>
            </w:r>
          </w:p>
        </w:tc>
        <w:tc>
          <w:tcPr>
            <w:tcW w:w="1701" w:type="dxa"/>
            <w:shd w:val="clear" w:color="000000" w:fill="FFFFFF"/>
            <w:noWrap/>
            <w:vAlign w:val="center"/>
            <w:hideMark/>
          </w:tcPr>
          <w:p w14:paraId="5F524EDD" w14:textId="77777777" w:rsidR="007D2A15" w:rsidRPr="000814D5" w:rsidRDefault="007D2A15" w:rsidP="007D2A15">
            <w:pPr>
              <w:jc w:val="right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26 954 108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73A85670" w14:textId="77777777" w:rsidR="007D2A15" w:rsidRPr="000814D5" w:rsidRDefault="007D2A15" w:rsidP="007D2A15">
            <w:pPr>
              <w:jc w:val="right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24 577 068</w:t>
            </w:r>
          </w:p>
        </w:tc>
        <w:tc>
          <w:tcPr>
            <w:tcW w:w="1984" w:type="dxa"/>
            <w:shd w:val="clear" w:color="000000" w:fill="FFFFFF"/>
            <w:noWrap/>
            <w:vAlign w:val="center"/>
            <w:hideMark/>
          </w:tcPr>
          <w:p w14:paraId="1C0904F2" w14:textId="77777777" w:rsidR="007D2A15" w:rsidRPr="000814D5" w:rsidRDefault="007D2A15" w:rsidP="007D2A15">
            <w:pPr>
              <w:jc w:val="right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6 287 983</w:t>
            </w:r>
          </w:p>
        </w:tc>
        <w:tc>
          <w:tcPr>
            <w:tcW w:w="1843" w:type="dxa"/>
            <w:shd w:val="clear" w:color="000000" w:fill="FFFFFF"/>
            <w:noWrap/>
            <w:vAlign w:val="center"/>
            <w:hideMark/>
          </w:tcPr>
          <w:p w14:paraId="210F6DF1" w14:textId="77777777" w:rsidR="007D2A15" w:rsidRPr="000814D5" w:rsidRDefault="007D2A15" w:rsidP="007D2A15">
            <w:pPr>
              <w:jc w:val="right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5 721 625</w:t>
            </w:r>
          </w:p>
        </w:tc>
      </w:tr>
    </w:tbl>
    <w:p w14:paraId="662EC2AC" w14:textId="77777777" w:rsidR="00D51AE5" w:rsidRPr="000814D5" w:rsidRDefault="00D51AE5" w:rsidP="00C36AA9">
      <w:pPr>
        <w:keepNext/>
        <w:ind w:firstLine="709"/>
        <w:jc w:val="right"/>
        <w:rPr>
          <w:sz w:val="28"/>
          <w:szCs w:val="28"/>
        </w:rPr>
      </w:pPr>
    </w:p>
    <w:p w14:paraId="2AEF1B73" w14:textId="77777777" w:rsidR="004E636D" w:rsidRPr="000814D5" w:rsidRDefault="004E636D" w:rsidP="004E636D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Баланс производительности водоподготовительных установок складывается из нижеприведенных статей:</w:t>
      </w:r>
    </w:p>
    <w:p w14:paraId="31FCD1E3" w14:textId="77777777" w:rsidR="004E636D" w:rsidRPr="000814D5" w:rsidRDefault="004E636D" w:rsidP="004E636D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объем воды на заполнение наружной тепловой сети, м</w:t>
      </w:r>
      <w:r w:rsidRPr="000814D5">
        <w:rPr>
          <w:sz w:val="28"/>
          <w:szCs w:val="28"/>
          <w:vertAlign w:val="superscript"/>
        </w:rPr>
        <w:t>3</w:t>
      </w:r>
      <w:r w:rsidRPr="000814D5">
        <w:rPr>
          <w:sz w:val="28"/>
          <w:szCs w:val="28"/>
        </w:rPr>
        <w:t>;</w:t>
      </w:r>
    </w:p>
    <w:p w14:paraId="4B0CB367" w14:textId="77777777" w:rsidR="004E636D" w:rsidRPr="000814D5" w:rsidRDefault="004E636D" w:rsidP="004E636D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объем воды на подпитку системы теплоснабжения, м</w:t>
      </w:r>
      <w:r w:rsidRPr="000814D5">
        <w:rPr>
          <w:sz w:val="28"/>
          <w:szCs w:val="28"/>
          <w:vertAlign w:val="superscript"/>
        </w:rPr>
        <w:t>3</w:t>
      </w:r>
      <w:r w:rsidRPr="000814D5">
        <w:rPr>
          <w:sz w:val="28"/>
          <w:szCs w:val="28"/>
        </w:rPr>
        <w:t>;</w:t>
      </w:r>
    </w:p>
    <w:p w14:paraId="414B4A43" w14:textId="77777777" w:rsidR="004E636D" w:rsidRPr="000814D5" w:rsidRDefault="004E636D" w:rsidP="004E636D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объем воды на собственные нужды котельной, м</w:t>
      </w:r>
      <w:r w:rsidRPr="000814D5">
        <w:rPr>
          <w:sz w:val="28"/>
          <w:szCs w:val="28"/>
          <w:vertAlign w:val="superscript"/>
        </w:rPr>
        <w:t>3</w:t>
      </w:r>
      <w:r w:rsidRPr="000814D5">
        <w:rPr>
          <w:sz w:val="28"/>
          <w:szCs w:val="28"/>
        </w:rPr>
        <w:t>;</w:t>
      </w:r>
    </w:p>
    <w:p w14:paraId="006CD000" w14:textId="77777777" w:rsidR="004E636D" w:rsidRPr="000814D5" w:rsidRDefault="004E636D" w:rsidP="004E636D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объем воды на заполнение системы отопления (объектов), м</w:t>
      </w:r>
      <w:r w:rsidRPr="000814D5">
        <w:rPr>
          <w:sz w:val="28"/>
          <w:szCs w:val="28"/>
          <w:vertAlign w:val="superscript"/>
        </w:rPr>
        <w:t>3</w:t>
      </w:r>
      <w:r w:rsidRPr="000814D5">
        <w:rPr>
          <w:sz w:val="28"/>
          <w:szCs w:val="28"/>
        </w:rPr>
        <w:t>;</w:t>
      </w:r>
    </w:p>
    <w:p w14:paraId="69743370" w14:textId="77777777" w:rsidR="004E636D" w:rsidRPr="000814D5" w:rsidRDefault="004E636D" w:rsidP="004E636D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</w:t>
      </w:r>
      <w:r w:rsidRPr="000814D5">
        <w:rPr>
          <w:sz w:val="28"/>
          <w:szCs w:val="28"/>
        </w:rPr>
        <w:tab/>
        <w:t>объем воды на горячее теплоснабжение, м</w:t>
      </w:r>
      <w:r w:rsidRPr="000814D5">
        <w:rPr>
          <w:sz w:val="28"/>
          <w:szCs w:val="28"/>
          <w:vertAlign w:val="superscript"/>
        </w:rPr>
        <w:t>3</w:t>
      </w:r>
      <w:r w:rsidRPr="000814D5">
        <w:rPr>
          <w:sz w:val="28"/>
          <w:szCs w:val="28"/>
        </w:rPr>
        <w:t>.</w:t>
      </w:r>
    </w:p>
    <w:p w14:paraId="29E64CAC" w14:textId="77777777" w:rsidR="00E005E6" w:rsidRPr="000814D5" w:rsidRDefault="00E005E6" w:rsidP="00E005E6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становка для подпитки системы теплоснабжения на теплоисточнике должна обеспечивать подачу в тепловую сеть в рабочем режиме воду соответствующего качества и аварийную подпитку водой из систем хозяйственно-питьевого или производственного водопроводов.</w:t>
      </w:r>
    </w:p>
    <w:p w14:paraId="03182087" w14:textId="77777777" w:rsidR="00E005E6" w:rsidRPr="000814D5" w:rsidRDefault="00E005E6" w:rsidP="00E005E6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асход подпиточной воды в рабочем режиме должен компенсировать расчетные (нормируемые) потери сетевой воды в системе теплоснабжения.</w:t>
      </w:r>
    </w:p>
    <w:p w14:paraId="4FA49DCE" w14:textId="77777777" w:rsidR="00E005E6" w:rsidRPr="000814D5" w:rsidRDefault="00E005E6" w:rsidP="00E005E6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асчетные (нормируемые) потери сетевой воды в системе теплоснабжения включают расчетные технологические потери (затраты) сетевой воды и потери сетевой воды с нормативной утечкой из тепловой сети и систем теплопотребления.</w:t>
      </w:r>
    </w:p>
    <w:p w14:paraId="7946BB9B" w14:textId="77777777" w:rsidR="00E005E6" w:rsidRPr="000814D5" w:rsidRDefault="00E005E6" w:rsidP="00E005E6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реднегодовая утечка теплоносителя (м</w:t>
      </w:r>
      <w:r w:rsidRPr="000814D5">
        <w:rPr>
          <w:sz w:val="28"/>
          <w:szCs w:val="28"/>
          <w:vertAlign w:val="superscript"/>
        </w:rPr>
        <w:t>3</w:t>
      </w:r>
      <w:r w:rsidRPr="000814D5">
        <w:rPr>
          <w:sz w:val="28"/>
          <w:szCs w:val="28"/>
        </w:rPr>
        <w:t>/ч) из водяных тепловых сетей должна быть не более 0,25% среднегодового объема воды в тепловой сети и присоединенных системах теплоснабжения независимо от схемы присоединения. Сезонная норма утечки теплоносителя устанавливается в пределах среднегодового значения.</w:t>
      </w:r>
    </w:p>
    <w:p w14:paraId="29981D00" w14:textId="77777777" w:rsidR="00E005E6" w:rsidRPr="000814D5" w:rsidRDefault="00E005E6" w:rsidP="00E005E6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, промывку, дезинфекцию, проведение регламентных испытаний трубопроводов и оборудования тепловых сетей.</w:t>
      </w:r>
    </w:p>
    <w:p w14:paraId="4B9D4DDC" w14:textId="77777777" w:rsidR="00E005E6" w:rsidRPr="000814D5" w:rsidRDefault="00E005E6" w:rsidP="00446E25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Для компенсации этих расчетных технологических потерь (затрат) сетевой воды, необходима дополнительная производительность водоподготовительной установки и соответствующего оборудования (свыше 0,25% объема теплосети), которая зависит от интенсивности заполнения трубопроводов. Во избежание гидравлических ударов и лучшего удаления воздуха из трубопроводов максимальный часовой расход воды </w:t>
      </w:r>
      <w:r w:rsidRPr="000814D5">
        <w:rPr>
          <w:noProof/>
          <w:sz w:val="28"/>
          <w:szCs w:val="28"/>
        </w:rPr>
        <w:drawing>
          <wp:inline distT="0" distB="0" distL="0" distR="0" wp14:anchorId="12C8BB29" wp14:editId="39C0D874">
            <wp:extent cx="361315" cy="233680"/>
            <wp:effectExtent l="0" t="0" r="63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1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14D5">
        <w:rPr>
          <w:sz w:val="28"/>
          <w:szCs w:val="28"/>
        </w:rPr>
        <w:t xml:space="preserve"> при заполнении трубопроводов тепловой сети с условным диаметром </w:t>
      </w:r>
      <w:r w:rsidRPr="000814D5">
        <w:rPr>
          <w:noProof/>
          <w:sz w:val="28"/>
          <w:szCs w:val="28"/>
        </w:rPr>
        <w:drawing>
          <wp:inline distT="0" distB="0" distL="0" distR="0" wp14:anchorId="363CBBB3" wp14:editId="52F98889">
            <wp:extent cx="329565" cy="244475"/>
            <wp:effectExtent l="0" t="0" r="0" b="317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14D5">
        <w:rPr>
          <w:sz w:val="28"/>
          <w:szCs w:val="28"/>
        </w:rPr>
        <w:t xml:space="preserve"> не должен превышать</w:t>
      </w:r>
      <w:r w:rsidR="00FF2E32" w:rsidRPr="000814D5">
        <w:rPr>
          <w:sz w:val="28"/>
          <w:szCs w:val="28"/>
        </w:rPr>
        <w:t xml:space="preserve"> установленных</w:t>
      </w:r>
      <w:r w:rsidRPr="000814D5">
        <w:rPr>
          <w:sz w:val="28"/>
          <w:szCs w:val="28"/>
        </w:rPr>
        <w:t xml:space="preserve"> значений. При этом скорость заполнения тепловой сети должна быть увязана с производительностью источника подпитки и может быть ниже указанных расходов.</w:t>
      </w:r>
    </w:p>
    <w:p w14:paraId="6CC0C7FC" w14:textId="77777777" w:rsidR="003929ED" w:rsidRPr="000814D5" w:rsidRDefault="00446E25" w:rsidP="00446E25">
      <w:pPr>
        <w:ind w:firstLine="709"/>
        <w:jc w:val="both"/>
        <w:rPr>
          <w:sz w:val="28"/>
          <w:szCs w:val="28"/>
        </w:rPr>
      </w:pPr>
      <w:bookmarkStart w:id="38" w:name="Par249"/>
      <w:bookmarkEnd w:id="38"/>
      <w:r w:rsidRPr="000814D5">
        <w:rPr>
          <w:sz w:val="28"/>
          <w:szCs w:val="28"/>
        </w:rPr>
        <w:t>Д</w:t>
      </w:r>
      <w:r w:rsidR="00E005E6" w:rsidRPr="000814D5">
        <w:rPr>
          <w:sz w:val="28"/>
          <w:szCs w:val="28"/>
        </w:rPr>
        <w:t xml:space="preserve">ля </w:t>
      </w:r>
      <w:r w:rsidR="003929ED" w:rsidRPr="000814D5">
        <w:rPr>
          <w:sz w:val="28"/>
          <w:szCs w:val="28"/>
        </w:rPr>
        <w:t>от</w:t>
      </w:r>
      <w:r w:rsidR="00E005E6" w:rsidRPr="000814D5">
        <w:rPr>
          <w:sz w:val="28"/>
          <w:szCs w:val="28"/>
        </w:rPr>
        <w:t>крытых систем теплоснабжения максимальный часовой расход подпиточной воды</w:t>
      </w:r>
      <w:r w:rsidR="003929ED" w:rsidRPr="000814D5">
        <w:rPr>
          <w:sz w:val="28"/>
          <w:szCs w:val="28"/>
        </w:rPr>
        <w:t xml:space="preserve"> равен</w:t>
      </w:r>
      <w:r w:rsidR="00D879BC" w:rsidRPr="000814D5">
        <w:rPr>
          <w:sz w:val="28"/>
          <w:szCs w:val="28"/>
        </w:rPr>
        <w:t xml:space="preserve"> </w:t>
      </w:r>
      <w:r w:rsidR="003929ED" w:rsidRPr="000814D5">
        <w:rPr>
          <w:sz w:val="28"/>
          <w:szCs w:val="28"/>
        </w:rPr>
        <w:t>расчетному среднему расходу воды на горячее водоснабжение с коэффициентом 1,2 плюс 0,75% фактического объема воды в трубопроводах тепловых сетей и присоединенных к ним системах отопления, вентиляции и горячего водоснабжения зданий.</w:t>
      </w:r>
    </w:p>
    <w:p w14:paraId="3AC5114C" w14:textId="77777777" w:rsidR="00766C66" w:rsidRPr="000814D5" w:rsidRDefault="00766C66" w:rsidP="00446E25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асход на аварийную подпитку химически не обработанной и не деаэрированной водой принимается в количестве 2% объема воды в трубопроводах тепловых сетей и присоединенных к ним системах отопления, вентиляции и в системах горячего водоснабжения для открытых систем теплоснабжения.</w:t>
      </w:r>
    </w:p>
    <w:p w14:paraId="3535691A" w14:textId="77777777" w:rsidR="0064133E" w:rsidRPr="000814D5" w:rsidRDefault="00CA3142" w:rsidP="00F717CE">
      <w:pPr>
        <w:keepNext/>
        <w:ind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</w:t>
      </w:r>
      <w:r w:rsidR="00E9225C" w:rsidRPr="000814D5">
        <w:rPr>
          <w:sz w:val="28"/>
          <w:szCs w:val="28"/>
        </w:rPr>
        <w:t xml:space="preserve"> 2</w:t>
      </w:r>
      <w:r w:rsidR="00AD0780">
        <w:rPr>
          <w:sz w:val="28"/>
          <w:szCs w:val="28"/>
        </w:rPr>
        <w:t>8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021"/>
        <w:gridCol w:w="1601"/>
        <w:gridCol w:w="1044"/>
        <w:gridCol w:w="2122"/>
        <w:gridCol w:w="1019"/>
        <w:gridCol w:w="1105"/>
        <w:gridCol w:w="1716"/>
      </w:tblGrid>
      <w:tr w:rsidR="000C5930" w:rsidRPr="000814D5" w14:paraId="243D8E79" w14:textId="77777777" w:rsidTr="000C5930">
        <w:trPr>
          <w:trHeight w:val="3465"/>
        </w:trPr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0DD1C7" w14:textId="77777777" w:rsidR="009153EF" w:rsidRPr="000814D5" w:rsidRDefault="009153EF" w:rsidP="009153EF">
            <w:pPr>
              <w:ind w:left="-113" w:right="-113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Средний расход воды на горячее водоснабжение с коэфф. 1,2, тн/ч</w:t>
            </w:r>
          </w:p>
        </w:tc>
        <w:tc>
          <w:tcPr>
            <w:tcW w:w="8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359622" w14:textId="77777777" w:rsidR="009153EF" w:rsidRPr="000814D5" w:rsidRDefault="009153EF" w:rsidP="009153EF">
            <w:pPr>
              <w:ind w:left="-113" w:right="-113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Объем воды в трубопроводах тепловых сетей и присоединенных к ним системах отопления, куб.м</w:t>
            </w:r>
          </w:p>
        </w:tc>
        <w:tc>
          <w:tcPr>
            <w:tcW w:w="54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D8433" w14:textId="77777777" w:rsidR="009153EF" w:rsidRPr="000814D5" w:rsidRDefault="009153EF" w:rsidP="009153EF">
            <w:pPr>
              <w:ind w:left="-113" w:right="-113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Объем воды в трубопроводах систем отопления потребителей, куб.м</w:t>
            </w:r>
          </w:p>
        </w:tc>
        <w:tc>
          <w:tcPr>
            <w:tcW w:w="110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555717" w14:textId="77777777" w:rsidR="009153EF" w:rsidRPr="000814D5" w:rsidRDefault="009153EF" w:rsidP="009153EF">
            <w:pPr>
              <w:ind w:left="-113" w:right="-113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0,75% фактического объема воды в трубо</w:t>
            </w:r>
            <w:r w:rsidR="006966E0" w:rsidRPr="000814D5">
              <w:rPr>
                <w:b/>
                <w:bCs/>
                <w:color w:val="000000"/>
              </w:rPr>
              <w:t>проводах тепловых сетей и присо</w:t>
            </w:r>
            <w:r w:rsidRPr="000814D5">
              <w:rPr>
                <w:b/>
                <w:bCs/>
                <w:color w:val="000000"/>
              </w:rPr>
              <w:t>единенных к ним системах отопления, вентиляции и горячего водоснабжения зданий, куб.м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FB00E5" w14:textId="77777777" w:rsidR="009153EF" w:rsidRPr="000814D5" w:rsidRDefault="009153EF" w:rsidP="009153EF">
            <w:pPr>
              <w:ind w:left="-113" w:right="-113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Плотность теплоносителя, кг/куб.м</w:t>
            </w:r>
          </w:p>
        </w:tc>
        <w:tc>
          <w:tcPr>
            <w:tcW w:w="5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5E39F0" w14:textId="77777777" w:rsidR="009153EF" w:rsidRPr="000814D5" w:rsidRDefault="009153EF" w:rsidP="009153EF">
            <w:pPr>
              <w:ind w:left="-113" w:right="-113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Максимальный часовой расход подпиточной воды, т/ч</w:t>
            </w:r>
          </w:p>
        </w:tc>
        <w:tc>
          <w:tcPr>
            <w:tcW w:w="89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E1A9D8" w14:textId="77777777" w:rsidR="009153EF" w:rsidRPr="000814D5" w:rsidRDefault="009153EF" w:rsidP="009153EF">
            <w:pPr>
              <w:ind w:left="-113" w:right="-113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Нормативная аварийная подпитка химически необработанной и недеаэрированной водой, т/ч</w:t>
            </w:r>
          </w:p>
        </w:tc>
      </w:tr>
      <w:tr w:rsidR="000C5930" w:rsidRPr="000814D5" w14:paraId="226EEF58" w14:textId="77777777" w:rsidTr="000C5930">
        <w:trPr>
          <w:trHeight w:val="315"/>
        </w:trPr>
        <w:tc>
          <w:tcPr>
            <w:tcW w:w="5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8F8AFA" w14:textId="77777777" w:rsidR="009153EF" w:rsidRPr="000814D5" w:rsidRDefault="009153EF" w:rsidP="009153EF">
            <w:pPr>
              <w:ind w:left="-113" w:right="-113"/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48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D37C8C" w14:textId="77777777" w:rsidR="009153EF" w:rsidRPr="000814D5" w:rsidRDefault="009153EF" w:rsidP="009153EF">
            <w:pPr>
              <w:ind w:left="-113" w:right="-113"/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9758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5DFDFE" w14:textId="77777777" w:rsidR="009153EF" w:rsidRPr="000814D5" w:rsidRDefault="009153EF" w:rsidP="009153EF">
            <w:pPr>
              <w:ind w:left="-113" w:right="-113"/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8436</w:t>
            </w:r>
          </w:p>
        </w:tc>
        <w:tc>
          <w:tcPr>
            <w:tcW w:w="11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E5F223" w14:textId="77777777" w:rsidR="009153EF" w:rsidRPr="000814D5" w:rsidRDefault="009153EF" w:rsidP="009153EF">
            <w:pPr>
              <w:ind w:left="-113" w:right="-113"/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36</w:t>
            </w:r>
          </w:p>
        </w:tc>
        <w:tc>
          <w:tcPr>
            <w:tcW w:w="5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86DBBE" w14:textId="77777777" w:rsidR="009153EF" w:rsidRPr="000814D5" w:rsidRDefault="009153EF" w:rsidP="009153EF">
            <w:pPr>
              <w:ind w:left="-113" w:right="-113"/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957,7</w:t>
            </w:r>
          </w:p>
        </w:tc>
        <w:tc>
          <w:tcPr>
            <w:tcW w:w="5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A8D640" w14:textId="77777777" w:rsidR="009153EF" w:rsidRPr="000814D5" w:rsidRDefault="009153EF" w:rsidP="009153EF">
            <w:pPr>
              <w:ind w:left="-113" w:right="-113"/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79</w:t>
            </w:r>
          </w:p>
        </w:tc>
        <w:tc>
          <w:tcPr>
            <w:tcW w:w="8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302102" w14:textId="77777777" w:rsidR="009153EF" w:rsidRPr="000814D5" w:rsidRDefault="009153EF" w:rsidP="009153EF">
            <w:pPr>
              <w:ind w:left="-113" w:right="-113"/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5</w:t>
            </w:r>
          </w:p>
        </w:tc>
      </w:tr>
    </w:tbl>
    <w:p w14:paraId="14E0BD7E" w14:textId="77777777" w:rsidR="009153EF" w:rsidRPr="000814D5" w:rsidRDefault="009153EF" w:rsidP="00F717CE">
      <w:pPr>
        <w:keepNext/>
        <w:ind w:firstLine="709"/>
        <w:jc w:val="right"/>
        <w:rPr>
          <w:sz w:val="28"/>
          <w:szCs w:val="28"/>
        </w:rPr>
      </w:pPr>
    </w:p>
    <w:p w14:paraId="0CD238EF" w14:textId="77777777" w:rsidR="0064133E" w:rsidRPr="000814D5" w:rsidRDefault="0064133E" w:rsidP="0064133E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д) </w:t>
      </w:r>
      <w:r w:rsidR="00637CC2" w:rsidRPr="000814D5">
        <w:rPr>
          <w:b/>
          <w:sz w:val="28"/>
          <w:szCs w:val="28"/>
        </w:rPr>
        <w:t>С</w:t>
      </w:r>
      <w:r w:rsidRPr="000814D5">
        <w:rPr>
          <w:b/>
          <w:sz w:val="28"/>
          <w:szCs w:val="28"/>
        </w:rPr>
        <w:t>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</w:t>
      </w:r>
    </w:p>
    <w:p w14:paraId="77DED81A" w14:textId="77777777" w:rsidR="0064133E" w:rsidRPr="000814D5" w:rsidRDefault="0064133E" w:rsidP="00CA6906">
      <w:pPr>
        <w:ind w:firstLine="709"/>
        <w:jc w:val="both"/>
        <w:rPr>
          <w:sz w:val="28"/>
          <w:szCs w:val="28"/>
        </w:rPr>
      </w:pPr>
    </w:p>
    <w:p w14:paraId="3B154EE3" w14:textId="77777777" w:rsidR="00CA6906" w:rsidRPr="000814D5" w:rsidRDefault="00CA6906" w:rsidP="00CA6906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Значения </w:t>
      </w:r>
      <w:r w:rsidR="00C648D3" w:rsidRPr="000814D5">
        <w:rPr>
          <w:sz w:val="28"/>
          <w:szCs w:val="28"/>
        </w:rPr>
        <w:t>максимального потребления и производства теплоносителя</w:t>
      </w:r>
      <w:r w:rsidRPr="000814D5">
        <w:rPr>
          <w:sz w:val="28"/>
          <w:szCs w:val="28"/>
        </w:rPr>
        <w:t xml:space="preserve"> приведены в таблице</w:t>
      </w:r>
      <w:r w:rsidR="00DA5466" w:rsidRPr="000814D5">
        <w:rPr>
          <w:sz w:val="28"/>
          <w:szCs w:val="28"/>
        </w:rPr>
        <w:t xml:space="preserve"> </w:t>
      </w:r>
      <w:r w:rsidR="00AD0780">
        <w:rPr>
          <w:sz w:val="28"/>
          <w:szCs w:val="28"/>
        </w:rPr>
        <w:t>29</w:t>
      </w:r>
      <w:r w:rsidRPr="000814D5">
        <w:rPr>
          <w:sz w:val="28"/>
          <w:szCs w:val="28"/>
        </w:rPr>
        <w:t>.</w:t>
      </w:r>
    </w:p>
    <w:p w14:paraId="3B80349B" w14:textId="77777777" w:rsidR="00CC19A8" w:rsidRPr="00AD0780" w:rsidRDefault="00CA6906" w:rsidP="001C0F67">
      <w:pPr>
        <w:keepNext/>
        <w:ind w:firstLine="709"/>
        <w:jc w:val="right"/>
        <w:rPr>
          <w:sz w:val="28"/>
          <w:szCs w:val="28"/>
          <w:lang w:val="en-US"/>
        </w:rPr>
      </w:pPr>
      <w:r w:rsidRPr="000814D5">
        <w:rPr>
          <w:sz w:val="28"/>
          <w:szCs w:val="28"/>
        </w:rPr>
        <w:t>Таблица</w:t>
      </w:r>
      <w:r w:rsidR="00DA5466" w:rsidRPr="000814D5">
        <w:rPr>
          <w:sz w:val="28"/>
          <w:szCs w:val="28"/>
        </w:rPr>
        <w:t xml:space="preserve"> </w:t>
      </w:r>
      <w:r w:rsidR="00AD0780">
        <w:rPr>
          <w:sz w:val="28"/>
          <w:szCs w:val="28"/>
          <w:lang w:val="en-US"/>
        </w:rPr>
        <w:t>29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126"/>
        <w:gridCol w:w="2834"/>
        <w:gridCol w:w="1558"/>
        <w:gridCol w:w="1275"/>
        <w:gridCol w:w="1835"/>
      </w:tblGrid>
      <w:tr w:rsidR="00C00006" w:rsidRPr="000814D5" w14:paraId="66B36459" w14:textId="77777777" w:rsidTr="00C00006">
        <w:trPr>
          <w:trHeight w:val="2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EE57E" w14:textId="77777777" w:rsidR="00275387" w:rsidRPr="000814D5" w:rsidRDefault="00275387" w:rsidP="00C00006">
            <w:pPr>
              <w:ind w:left="-113" w:right="-113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Среднечасовой расход подпиточной воды, тн/ч</w:t>
            </w:r>
          </w:p>
        </w:tc>
        <w:tc>
          <w:tcPr>
            <w:tcW w:w="14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66DBAD" w14:textId="77777777" w:rsidR="00275387" w:rsidRPr="000814D5" w:rsidRDefault="00275387" w:rsidP="00C00006">
            <w:pPr>
              <w:ind w:left="-113" w:right="-113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Нормативная аварийная подпитка  химически необработанной и недеаэрированной водой, тн/ч</w:t>
            </w:r>
          </w:p>
        </w:tc>
        <w:tc>
          <w:tcPr>
            <w:tcW w:w="80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0671EE" w14:textId="77777777" w:rsidR="00275387" w:rsidRPr="000814D5" w:rsidRDefault="00275387" w:rsidP="00C00006">
            <w:pPr>
              <w:ind w:left="-113" w:right="-113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Нормативная производительность ВПУ, тн/ч</w:t>
            </w:r>
          </w:p>
        </w:tc>
        <w:tc>
          <w:tcPr>
            <w:tcW w:w="6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4DC1DA" w14:textId="77777777" w:rsidR="00275387" w:rsidRPr="000814D5" w:rsidRDefault="00275387" w:rsidP="00C00006">
            <w:pPr>
              <w:ind w:left="-113" w:right="-113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Производительность ВПУ, тн/ч</w:t>
            </w:r>
          </w:p>
        </w:tc>
        <w:tc>
          <w:tcPr>
            <w:tcW w:w="95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12B4EB" w14:textId="77777777" w:rsidR="00275387" w:rsidRPr="000814D5" w:rsidRDefault="00275387" w:rsidP="00C00006">
            <w:pPr>
              <w:ind w:left="-113" w:right="-113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Резерв (дефицит) производительности ВПУ, куб.м/ч</w:t>
            </w:r>
          </w:p>
        </w:tc>
      </w:tr>
      <w:tr w:rsidR="00C00006" w:rsidRPr="000814D5" w14:paraId="426677C4" w14:textId="77777777" w:rsidTr="00C00006">
        <w:trPr>
          <w:trHeight w:val="20"/>
        </w:trPr>
        <w:tc>
          <w:tcPr>
            <w:tcW w:w="11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1DA764" w14:textId="77777777" w:rsidR="00275387" w:rsidRPr="000814D5" w:rsidRDefault="00275387" w:rsidP="0027538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34</w:t>
            </w:r>
          </w:p>
        </w:tc>
        <w:tc>
          <w:tcPr>
            <w:tcW w:w="14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AB60E0" w14:textId="77777777" w:rsidR="00275387" w:rsidRPr="000814D5" w:rsidRDefault="00275387" w:rsidP="0027538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5</w:t>
            </w:r>
          </w:p>
        </w:tc>
        <w:tc>
          <w:tcPr>
            <w:tcW w:w="8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B03808" w14:textId="77777777" w:rsidR="00275387" w:rsidRPr="000814D5" w:rsidRDefault="00275387" w:rsidP="0027538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79</w:t>
            </w:r>
          </w:p>
        </w:tc>
        <w:tc>
          <w:tcPr>
            <w:tcW w:w="6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626FC3" w14:textId="77777777" w:rsidR="00275387" w:rsidRPr="000814D5" w:rsidRDefault="00B62F7C" w:rsidP="0027538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</w:t>
            </w:r>
            <w:r w:rsidR="00275387" w:rsidRPr="000814D5">
              <w:rPr>
                <w:color w:val="000000"/>
              </w:rPr>
              <w:t>700</w:t>
            </w:r>
          </w:p>
        </w:tc>
        <w:tc>
          <w:tcPr>
            <w:tcW w:w="9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6520B" w14:textId="77777777" w:rsidR="00275387" w:rsidRPr="000814D5" w:rsidRDefault="00577C2E" w:rsidP="00275387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+</w:t>
            </w:r>
            <w:r w:rsidR="00B62F7C" w:rsidRPr="000814D5">
              <w:rPr>
                <w:color w:val="000000"/>
              </w:rPr>
              <w:t>2</w:t>
            </w:r>
            <w:r w:rsidR="00275387" w:rsidRPr="000814D5">
              <w:rPr>
                <w:color w:val="000000"/>
              </w:rPr>
              <w:t>221</w:t>
            </w:r>
          </w:p>
        </w:tc>
      </w:tr>
    </w:tbl>
    <w:p w14:paraId="700D7922" w14:textId="77777777" w:rsidR="00275387" w:rsidRPr="000814D5" w:rsidRDefault="00275387" w:rsidP="001C0F67">
      <w:pPr>
        <w:keepNext/>
        <w:ind w:firstLine="709"/>
        <w:jc w:val="right"/>
        <w:rPr>
          <w:sz w:val="28"/>
          <w:szCs w:val="28"/>
        </w:rPr>
      </w:pPr>
    </w:p>
    <w:p w14:paraId="4FED12E0" w14:textId="77777777" w:rsidR="00665A1B" w:rsidRPr="000814D5" w:rsidRDefault="00DF09A4" w:rsidP="00F602AA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</w:t>
      </w:r>
      <w:r w:rsidR="0048387E" w:rsidRPr="000814D5">
        <w:rPr>
          <w:sz w:val="28"/>
          <w:szCs w:val="28"/>
        </w:rPr>
        <w:t>одключение новых потребителей не создаст дефицита</w:t>
      </w:r>
      <w:r w:rsidR="00F602AA" w:rsidRPr="000814D5">
        <w:rPr>
          <w:sz w:val="28"/>
          <w:szCs w:val="28"/>
        </w:rPr>
        <w:t xml:space="preserve"> теплоносителя в систем</w:t>
      </w:r>
      <w:r w:rsidR="00190333" w:rsidRPr="000814D5">
        <w:rPr>
          <w:sz w:val="28"/>
          <w:szCs w:val="28"/>
        </w:rPr>
        <w:t>е</w:t>
      </w:r>
      <w:r w:rsidR="00F602AA" w:rsidRPr="000814D5">
        <w:rPr>
          <w:sz w:val="28"/>
          <w:szCs w:val="28"/>
        </w:rPr>
        <w:t xml:space="preserve"> централизованного теплоснабжения</w:t>
      </w:r>
      <w:r w:rsidR="00190333" w:rsidRPr="000814D5">
        <w:rPr>
          <w:sz w:val="28"/>
          <w:szCs w:val="28"/>
        </w:rPr>
        <w:t xml:space="preserve"> г. Усолье-Сибирское</w:t>
      </w:r>
      <w:r w:rsidR="00F602AA" w:rsidRPr="000814D5">
        <w:rPr>
          <w:sz w:val="28"/>
          <w:szCs w:val="28"/>
        </w:rPr>
        <w:t>.</w:t>
      </w:r>
    </w:p>
    <w:p w14:paraId="54F9E939" w14:textId="77777777" w:rsidR="00D14B3F" w:rsidRPr="000814D5" w:rsidRDefault="00D14B3F" w:rsidP="00747F5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39" w:name="_Toc4718856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Глава </w:t>
      </w:r>
      <w:r w:rsidR="003E1371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7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. Предложения по строительству, реконструкции и техническому перевооружению источник</w:t>
      </w:r>
      <w:r w:rsidR="0077770D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ов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 тепловой энергии</w:t>
      </w:r>
      <w:bookmarkEnd w:id="39"/>
    </w:p>
    <w:p w14:paraId="12752559" w14:textId="77777777" w:rsidR="00380836" w:rsidRPr="000814D5" w:rsidRDefault="00380836" w:rsidP="00380836">
      <w:pPr>
        <w:ind w:firstLine="709"/>
        <w:jc w:val="both"/>
        <w:rPr>
          <w:b/>
          <w:sz w:val="28"/>
          <w:szCs w:val="28"/>
        </w:rPr>
      </w:pPr>
      <w:bookmarkStart w:id="40" w:name="_Hlk489379749"/>
      <w:r w:rsidRPr="000814D5">
        <w:rPr>
          <w:b/>
          <w:sz w:val="28"/>
          <w:szCs w:val="28"/>
        </w:rPr>
        <w:t>а) О</w:t>
      </w:r>
      <w:r w:rsidR="00DF41B6" w:rsidRPr="000814D5">
        <w:rPr>
          <w:b/>
          <w:sz w:val="28"/>
          <w:szCs w:val="28"/>
        </w:rPr>
        <w:t>писание</w:t>
      </w:r>
      <w:r w:rsidRPr="000814D5">
        <w:rPr>
          <w:b/>
          <w:sz w:val="28"/>
          <w:szCs w:val="28"/>
        </w:rPr>
        <w:t xml:space="preserve"> условий организации централизованного теплоснабжения, индивидуального теплоснабжения, а также поквартирного отопления</w:t>
      </w:r>
    </w:p>
    <w:p w14:paraId="3326818D" w14:textId="77777777" w:rsidR="00732A0E" w:rsidRPr="000814D5" w:rsidRDefault="00732A0E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6744DD3B" w14:textId="77777777" w:rsidR="00732A0E" w:rsidRPr="000814D5" w:rsidRDefault="00732A0E" w:rsidP="00732A0E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рганизация теплоснабжения в зонах перспективного строительства и реконструкции осуществляется на основе принципов, определяемых статьей 3 Федерального закона от 27.07.2010г. № 190-ФЗ «О теплоснабжении»:</w:t>
      </w:r>
    </w:p>
    <w:p w14:paraId="57E8068F" w14:textId="77777777" w:rsidR="00732A0E" w:rsidRPr="000814D5" w:rsidRDefault="00732A0E" w:rsidP="00732A0E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1.</w:t>
      </w:r>
      <w:r w:rsidRPr="000814D5">
        <w:rPr>
          <w:sz w:val="28"/>
          <w:szCs w:val="28"/>
        </w:rPr>
        <w:tab/>
        <w:t>Обеспечение надежности теплоснабжения в соответствии с требованиями технических регламентов.</w:t>
      </w:r>
    </w:p>
    <w:p w14:paraId="7B508BE4" w14:textId="77777777" w:rsidR="00732A0E" w:rsidRPr="000814D5" w:rsidRDefault="00732A0E" w:rsidP="00732A0E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2.</w:t>
      </w:r>
      <w:r w:rsidRPr="000814D5">
        <w:rPr>
          <w:sz w:val="28"/>
          <w:szCs w:val="28"/>
        </w:rPr>
        <w:tab/>
        <w:t>Обеспечение энергетической эффективности теплоснабжения и потребления тепловой энергии с учетом требований, установленных федеральными законами.</w:t>
      </w:r>
    </w:p>
    <w:p w14:paraId="5C1391E7" w14:textId="77777777" w:rsidR="00732A0E" w:rsidRPr="000814D5" w:rsidRDefault="00732A0E" w:rsidP="00732A0E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3.</w:t>
      </w:r>
      <w:r w:rsidRPr="000814D5">
        <w:rPr>
          <w:sz w:val="28"/>
          <w:szCs w:val="28"/>
        </w:rPr>
        <w:tab/>
        <w:t>Обеспечение приоритетного использования комбинированной выработки электрической и тепловой энергии для организации теплоснабжения.</w:t>
      </w:r>
    </w:p>
    <w:p w14:paraId="75D1304B" w14:textId="77777777" w:rsidR="00732A0E" w:rsidRPr="000814D5" w:rsidRDefault="00732A0E" w:rsidP="00732A0E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4.</w:t>
      </w:r>
      <w:r w:rsidRPr="000814D5">
        <w:rPr>
          <w:sz w:val="28"/>
          <w:szCs w:val="28"/>
        </w:rPr>
        <w:tab/>
        <w:t>Развитие систем централизованного теплоснабжения.</w:t>
      </w:r>
    </w:p>
    <w:p w14:paraId="7536A43B" w14:textId="77777777" w:rsidR="00732A0E" w:rsidRPr="000814D5" w:rsidRDefault="00732A0E" w:rsidP="00732A0E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5.</w:t>
      </w:r>
      <w:r w:rsidRPr="000814D5">
        <w:rPr>
          <w:sz w:val="28"/>
          <w:szCs w:val="28"/>
        </w:rPr>
        <w:tab/>
        <w:t>Соблюдение баланса экономических интересов теплоснабжающих организаций и интересов потребителей.</w:t>
      </w:r>
    </w:p>
    <w:p w14:paraId="4C47565B" w14:textId="77777777" w:rsidR="00732A0E" w:rsidRPr="000814D5" w:rsidRDefault="00732A0E" w:rsidP="00732A0E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6.</w:t>
      </w:r>
      <w:r w:rsidRPr="000814D5">
        <w:rPr>
          <w:sz w:val="28"/>
          <w:szCs w:val="28"/>
        </w:rPr>
        <w:tab/>
        <w:t>Обеспечение экономически обоснованной доходности текущей деятельности теплоснабжающих организаций и используемого при осуществлении регулируемых видов деятельности в сфере теплоснабжения инвестированного капитала.</w:t>
      </w:r>
    </w:p>
    <w:p w14:paraId="67C8C2B0" w14:textId="77777777" w:rsidR="00732A0E" w:rsidRPr="000814D5" w:rsidRDefault="00732A0E" w:rsidP="00732A0E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7.</w:t>
      </w:r>
      <w:r w:rsidRPr="000814D5">
        <w:rPr>
          <w:sz w:val="28"/>
          <w:szCs w:val="28"/>
        </w:rPr>
        <w:tab/>
        <w:t>Обеспечение недискриминационных и стабильных условий осуществления предпринимательской деятельности в сфере теплоснабжения.</w:t>
      </w:r>
    </w:p>
    <w:p w14:paraId="1BE1CDC7" w14:textId="77777777" w:rsidR="00732A0E" w:rsidRPr="000814D5" w:rsidRDefault="00732A0E" w:rsidP="00732A0E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8.</w:t>
      </w:r>
      <w:r w:rsidRPr="000814D5">
        <w:rPr>
          <w:sz w:val="28"/>
          <w:szCs w:val="28"/>
        </w:rPr>
        <w:tab/>
        <w:t>Обеспечение экологической безопасности теплоснабжения.</w:t>
      </w:r>
    </w:p>
    <w:p w14:paraId="40A01E17" w14:textId="77777777" w:rsidR="00380836" w:rsidRPr="000814D5" w:rsidRDefault="0038083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хемой теплоснабжения предусмотрено сохранение существующих условий организации централизованного теплоснабжения</w:t>
      </w:r>
      <w:r w:rsidR="00465E97" w:rsidRPr="000814D5">
        <w:rPr>
          <w:sz w:val="28"/>
          <w:szCs w:val="28"/>
        </w:rPr>
        <w:t xml:space="preserve"> и</w:t>
      </w:r>
      <w:r w:rsidRPr="000814D5">
        <w:rPr>
          <w:sz w:val="28"/>
          <w:szCs w:val="28"/>
        </w:rPr>
        <w:t xml:space="preserve"> индивидуального теплоснабжения.</w:t>
      </w:r>
    </w:p>
    <w:p w14:paraId="59AF272E" w14:textId="77777777" w:rsidR="001F6496" w:rsidRPr="000814D5" w:rsidRDefault="001F6496" w:rsidP="001F649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ыявленные проблемы функционирования и развития системы теплоснабжения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решаются посредством мероприятий по модернизации, реконструкции инфраструктуры и подключению объектов нового строительства.</w:t>
      </w:r>
    </w:p>
    <w:p w14:paraId="2F7EECD9" w14:textId="77777777" w:rsidR="001F6496" w:rsidRPr="000814D5" w:rsidRDefault="001F6496" w:rsidP="001F649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сновным направлени</w:t>
      </w:r>
      <w:r w:rsidR="001C577A" w:rsidRPr="000814D5">
        <w:rPr>
          <w:sz w:val="28"/>
          <w:szCs w:val="28"/>
        </w:rPr>
        <w:t>ем</w:t>
      </w:r>
      <w:r w:rsidRPr="000814D5">
        <w:rPr>
          <w:sz w:val="28"/>
          <w:szCs w:val="28"/>
        </w:rPr>
        <w:t xml:space="preserve"> данных мероприятий явля</w:t>
      </w:r>
      <w:r w:rsidR="001C577A" w:rsidRPr="000814D5">
        <w:rPr>
          <w:sz w:val="28"/>
          <w:szCs w:val="28"/>
        </w:rPr>
        <w:t>е</w:t>
      </w:r>
      <w:r w:rsidRPr="000814D5">
        <w:rPr>
          <w:sz w:val="28"/>
          <w:szCs w:val="28"/>
        </w:rPr>
        <w:t>тся максимально возможное использование существующего оборудования на действующ</w:t>
      </w:r>
      <w:r w:rsidR="00465E97" w:rsidRPr="000814D5">
        <w:rPr>
          <w:sz w:val="28"/>
          <w:szCs w:val="28"/>
        </w:rPr>
        <w:t>ем</w:t>
      </w:r>
      <w:r w:rsidRPr="000814D5">
        <w:rPr>
          <w:sz w:val="28"/>
          <w:szCs w:val="28"/>
        </w:rPr>
        <w:t xml:space="preserve"> </w:t>
      </w:r>
      <w:r w:rsidR="00465E97" w:rsidRPr="000814D5">
        <w:rPr>
          <w:sz w:val="28"/>
          <w:szCs w:val="28"/>
        </w:rPr>
        <w:t xml:space="preserve">в </w:t>
      </w:r>
      <w:r w:rsidR="00B53D65" w:rsidRPr="000814D5">
        <w:rPr>
          <w:sz w:val="28"/>
          <w:szCs w:val="28"/>
        </w:rPr>
        <w:t>город</w:t>
      </w:r>
      <w:r w:rsidR="00465E97" w:rsidRPr="000814D5">
        <w:rPr>
          <w:sz w:val="28"/>
          <w:szCs w:val="28"/>
        </w:rPr>
        <w:t>е</w:t>
      </w:r>
      <w:r w:rsidR="00B53D65" w:rsidRPr="000814D5">
        <w:rPr>
          <w:sz w:val="28"/>
          <w:szCs w:val="28"/>
        </w:rPr>
        <w:t xml:space="preserve"> Усолье-Сибирское</w:t>
      </w:r>
      <w:r w:rsidRPr="000814D5">
        <w:rPr>
          <w:sz w:val="28"/>
          <w:szCs w:val="28"/>
        </w:rPr>
        <w:t xml:space="preserve"> источник</w:t>
      </w:r>
      <w:r w:rsidR="00465E97" w:rsidRPr="000814D5">
        <w:rPr>
          <w:sz w:val="28"/>
          <w:szCs w:val="28"/>
        </w:rPr>
        <w:t>е</w:t>
      </w:r>
      <w:r w:rsidRPr="000814D5">
        <w:rPr>
          <w:sz w:val="28"/>
          <w:szCs w:val="28"/>
        </w:rPr>
        <w:t xml:space="preserve"> теплоснабжения</w:t>
      </w:r>
      <w:r w:rsidR="001C577A" w:rsidRPr="000814D5">
        <w:rPr>
          <w:sz w:val="28"/>
          <w:szCs w:val="28"/>
        </w:rPr>
        <w:t>.</w:t>
      </w:r>
    </w:p>
    <w:p w14:paraId="33511235" w14:textId="77777777" w:rsidR="001F6496" w:rsidRPr="000814D5" w:rsidRDefault="001F6496" w:rsidP="001F6496">
      <w:pPr>
        <w:ind w:firstLine="720"/>
        <w:jc w:val="both"/>
        <w:rPr>
          <w:bCs/>
          <w:iCs/>
          <w:sz w:val="28"/>
          <w:szCs w:val="28"/>
        </w:rPr>
      </w:pPr>
      <w:r w:rsidRPr="000814D5">
        <w:rPr>
          <w:bCs/>
          <w:iCs/>
          <w:sz w:val="28"/>
          <w:szCs w:val="28"/>
        </w:rPr>
        <w:t>С учетом перспективных тепловых нагрузок общая годовая потребность в топливе для централизованного теплоснабжения</w:t>
      </w:r>
      <w:r w:rsidR="00E9724F" w:rsidRPr="000814D5">
        <w:rPr>
          <w:bCs/>
          <w:iCs/>
          <w:sz w:val="28"/>
          <w:szCs w:val="28"/>
        </w:rPr>
        <w:t xml:space="preserve"> </w:t>
      </w:r>
      <w:r w:rsidR="00B53D65" w:rsidRPr="000814D5">
        <w:rPr>
          <w:bCs/>
          <w:iCs/>
          <w:sz w:val="28"/>
          <w:szCs w:val="28"/>
        </w:rPr>
        <w:t>муниципального образования «город Усолье-Сибирское»</w:t>
      </w:r>
      <w:r w:rsidRPr="000814D5">
        <w:rPr>
          <w:bCs/>
          <w:iCs/>
          <w:sz w:val="28"/>
          <w:szCs w:val="28"/>
        </w:rPr>
        <w:t xml:space="preserve"> составит </w:t>
      </w:r>
      <w:r w:rsidR="00527A51" w:rsidRPr="000814D5">
        <w:rPr>
          <w:bCs/>
          <w:iCs/>
          <w:sz w:val="28"/>
          <w:szCs w:val="28"/>
        </w:rPr>
        <w:t>371,9</w:t>
      </w:r>
      <w:r w:rsidRPr="000814D5">
        <w:rPr>
          <w:bCs/>
          <w:iCs/>
          <w:sz w:val="28"/>
          <w:szCs w:val="28"/>
        </w:rPr>
        <w:t xml:space="preserve"> </w:t>
      </w:r>
      <w:r w:rsidR="00680A1B" w:rsidRPr="000814D5">
        <w:rPr>
          <w:bCs/>
          <w:iCs/>
          <w:sz w:val="28"/>
          <w:szCs w:val="28"/>
        </w:rPr>
        <w:t xml:space="preserve">тыс. </w:t>
      </w:r>
      <w:r w:rsidRPr="000814D5">
        <w:rPr>
          <w:bCs/>
          <w:iCs/>
          <w:sz w:val="28"/>
          <w:szCs w:val="28"/>
        </w:rPr>
        <w:t>т</w:t>
      </w:r>
      <w:r w:rsidR="00760B63">
        <w:rPr>
          <w:bCs/>
          <w:iCs/>
          <w:sz w:val="28"/>
          <w:szCs w:val="28"/>
        </w:rPr>
        <w:t>.</w:t>
      </w:r>
      <w:r w:rsidRPr="000814D5">
        <w:rPr>
          <w:bCs/>
          <w:iCs/>
          <w:sz w:val="28"/>
          <w:szCs w:val="28"/>
        </w:rPr>
        <w:t>у.т.</w:t>
      </w:r>
    </w:p>
    <w:p w14:paraId="483438C5" w14:textId="77777777" w:rsidR="003A67DA" w:rsidRPr="000814D5" w:rsidRDefault="003A67DA" w:rsidP="00773300">
      <w:pPr>
        <w:keepNext/>
        <w:tabs>
          <w:tab w:val="num" w:pos="-4962"/>
        </w:tabs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1672BC47" w14:textId="77777777" w:rsidR="00380836" w:rsidRPr="000814D5" w:rsidRDefault="00380836" w:rsidP="00380836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б) </w:t>
      </w:r>
      <w:r w:rsidR="00DF41B6" w:rsidRPr="000814D5">
        <w:rPr>
          <w:b/>
          <w:sz w:val="28"/>
          <w:szCs w:val="28"/>
        </w:rPr>
        <w:t>Описание текущей ситуации,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, мощность которых поставляется в вынужденном режиме в целях обеспечения надежного теплоснабжения потребителей</w:t>
      </w:r>
    </w:p>
    <w:p w14:paraId="4AADBA0C" w14:textId="77777777" w:rsidR="00DF41B6" w:rsidRPr="000814D5" w:rsidRDefault="00DF41B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енерирующие объекты, мощность которых поставляется в вынужденном режиме в целях обеспечения надежного теплоснабжения потребителей, на территории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отсутствуют.</w:t>
      </w:r>
    </w:p>
    <w:p w14:paraId="05C7386D" w14:textId="77777777" w:rsidR="00380836" w:rsidRPr="000814D5" w:rsidRDefault="0038083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46CC6DD0" w14:textId="77777777" w:rsidR="00380836" w:rsidRPr="000814D5" w:rsidRDefault="00380836" w:rsidP="00380836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в) </w:t>
      </w:r>
      <w:r w:rsidR="00D43255" w:rsidRPr="000814D5">
        <w:rPr>
          <w:b/>
          <w:sz w:val="28"/>
          <w:szCs w:val="28"/>
        </w:rPr>
        <w:t>Анализ надежности и качества теплоснабжения для случаев отнесения генерирующего объекта к объектам, вывод которых из эксплуатации может привести к нарушению надежности теплоснабжения (при отнесении такого генерирующего объекта к объектам, электрическая мощность которых поставляется в вынужденном режиме в целях обеспечения надежного теплоснабжения потребителей, в соответствующем году долгосрочного конкурентного отбора мощности на оптовом рынке электрической энергии (мощности) на соответствующий период), в соответствии с методическими указаниями по разработке схем теплоснабжения</w:t>
      </w:r>
    </w:p>
    <w:p w14:paraId="2B9D9197" w14:textId="77777777" w:rsidR="00380836" w:rsidRPr="000814D5" w:rsidRDefault="00D43255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бъекты, электрическая мощность которых поставляется в вынужденном режиме в целях обеспечения надежного теплоснабжения потребителей,</w:t>
      </w:r>
      <w:r w:rsidR="00395E02" w:rsidRPr="000814D5">
        <w:rPr>
          <w:sz w:val="28"/>
          <w:szCs w:val="28"/>
        </w:rPr>
        <w:t xml:space="preserve"> на территории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="00395E02" w:rsidRPr="000814D5">
        <w:rPr>
          <w:sz w:val="28"/>
          <w:szCs w:val="28"/>
        </w:rPr>
        <w:t xml:space="preserve"> отсутствуют.</w:t>
      </w:r>
    </w:p>
    <w:p w14:paraId="56E71D34" w14:textId="77777777" w:rsidR="00380836" w:rsidRPr="000814D5" w:rsidRDefault="0038083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7B583B70" w14:textId="77777777" w:rsidR="00380836" w:rsidRPr="000814D5" w:rsidRDefault="00380836" w:rsidP="00380836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г) </w:t>
      </w:r>
      <w:r w:rsidR="00D43255" w:rsidRPr="000814D5">
        <w:rPr>
          <w:b/>
          <w:sz w:val="28"/>
          <w:szCs w:val="28"/>
        </w:rPr>
        <w:t>Обоснование предлагаемых для строительства источников тепловой энергии, функционирующих в режиме комбинированной выработки электрической и тепловой энергии, для обеспечения перспективных тепловых нагрузок</w:t>
      </w:r>
    </w:p>
    <w:p w14:paraId="02ED38F1" w14:textId="77777777" w:rsidR="00380836" w:rsidRPr="000814D5" w:rsidRDefault="00D43255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троительство источников тепловой энергии, функционирующих в режиме комбинированной выработки электрической и тепловой энергии, для обеспечения перспективных тепловых нагрузок</w:t>
      </w:r>
      <w:r w:rsidR="00395E02" w:rsidRPr="000814D5">
        <w:rPr>
          <w:sz w:val="28"/>
          <w:szCs w:val="28"/>
        </w:rPr>
        <w:t xml:space="preserve"> схемой</w:t>
      </w:r>
      <w:r w:rsidRPr="000814D5">
        <w:rPr>
          <w:sz w:val="28"/>
          <w:szCs w:val="28"/>
        </w:rPr>
        <w:t xml:space="preserve"> теплоснабжения не предусмотрено</w:t>
      </w:r>
      <w:r w:rsidR="00395E02" w:rsidRPr="000814D5">
        <w:rPr>
          <w:sz w:val="28"/>
          <w:szCs w:val="28"/>
        </w:rPr>
        <w:t>.</w:t>
      </w:r>
    </w:p>
    <w:p w14:paraId="61AE35C3" w14:textId="77777777" w:rsidR="00380836" w:rsidRPr="000814D5" w:rsidRDefault="0038083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73516D3B" w14:textId="77777777" w:rsidR="00380836" w:rsidRPr="000814D5" w:rsidRDefault="00380836" w:rsidP="00380836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д) </w:t>
      </w:r>
      <w:r w:rsidR="00BC16E9" w:rsidRPr="000814D5">
        <w:rPr>
          <w:b/>
          <w:sz w:val="28"/>
          <w:szCs w:val="28"/>
        </w:rPr>
        <w:t>Обоснование предлагаемых для реконструкции действующих источников тепловой энергии, функционирующих в режиме комбинированной выработки электрической и тепловой энергии, для обеспечения перспективных приростов тепловых нагрузок</w:t>
      </w:r>
    </w:p>
    <w:p w14:paraId="15D856CA" w14:textId="77777777" w:rsidR="003111BA" w:rsidRPr="000814D5" w:rsidRDefault="003111BA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еконструкция действующего источника тепловой энергии, функционирующего в режиме комбинированной выработки электрической и тепловой энергии (ТЭЦ-11), для обеспечения перспективных приростов тепловых нагрузок не требуется.</w:t>
      </w:r>
    </w:p>
    <w:p w14:paraId="27863BA8" w14:textId="77777777" w:rsidR="00380836" w:rsidRPr="000814D5" w:rsidRDefault="0038083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63AB5F51" w14:textId="77777777" w:rsidR="00380836" w:rsidRPr="000814D5" w:rsidRDefault="00380836" w:rsidP="00380836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е) </w:t>
      </w:r>
      <w:r w:rsidR="008630C3" w:rsidRPr="000814D5">
        <w:rPr>
          <w:b/>
          <w:sz w:val="28"/>
          <w:szCs w:val="28"/>
        </w:rPr>
        <w:t>Обоснование предложений по переоборудованию котельных в источники тепловой энергии, функционирующие в режиме комбинированной выработки электрической и тепловой энергии, с выработкой электроэнергии на собственные нужды теплоснабжающей организации в отношении источника тепловой энергии, на базе существующих и перспективных тепловых нагрузок</w:t>
      </w:r>
    </w:p>
    <w:p w14:paraId="4074849C" w14:textId="77777777" w:rsidR="004E7566" w:rsidRPr="000814D5" w:rsidRDefault="004E756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Котельные на территории города Усолье-Сибирское отсутствуют.</w:t>
      </w:r>
    </w:p>
    <w:p w14:paraId="51103AE0" w14:textId="77777777" w:rsidR="00380836" w:rsidRPr="000814D5" w:rsidRDefault="0038083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76AF73EB" w14:textId="77777777" w:rsidR="00380836" w:rsidRPr="000814D5" w:rsidRDefault="00380836" w:rsidP="00380836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ж) </w:t>
      </w:r>
      <w:r w:rsidR="00257413" w:rsidRPr="000814D5">
        <w:rPr>
          <w:b/>
          <w:sz w:val="28"/>
          <w:szCs w:val="28"/>
        </w:rPr>
        <w:t>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</w:t>
      </w:r>
    </w:p>
    <w:p w14:paraId="43FF08B0" w14:textId="77777777" w:rsidR="004E7566" w:rsidRPr="000814D5" w:rsidRDefault="004E7566" w:rsidP="004E756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Котельные на территории города Усолье-Сибирское отсутствуют.</w:t>
      </w:r>
    </w:p>
    <w:p w14:paraId="29FD2DC4" w14:textId="77777777" w:rsidR="00380836" w:rsidRPr="000814D5" w:rsidRDefault="0038083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70D18C45" w14:textId="77777777" w:rsidR="00380836" w:rsidRPr="000814D5" w:rsidRDefault="00380836" w:rsidP="00380836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з) </w:t>
      </w:r>
      <w:r w:rsidR="00257413" w:rsidRPr="000814D5">
        <w:rPr>
          <w:b/>
          <w:sz w:val="28"/>
          <w:szCs w:val="28"/>
        </w:rPr>
        <w:t>Обоснование предлагаемых для перевода в пиковый режим работы котельных по отношению к источникам тепловой энергии, функционирующим в режиме комбинированной выработки электрической и тепловой энергии</w:t>
      </w:r>
    </w:p>
    <w:p w14:paraId="31FF2BA1" w14:textId="77777777" w:rsidR="004E7566" w:rsidRPr="000814D5" w:rsidRDefault="004E7566" w:rsidP="004E756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Котельные на территории города Усолье-Сибирское отсутствуют.</w:t>
      </w:r>
    </w:p>
    <w:p w14:paraId="25397D02" w14:textId="77777777" w:rsidR="00380836" w:rsidRPr="000814D5" w:rsidRDefault="0038083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297D6E13" w14:textId="77777777" w:rsidR="00380836" w:rsidRPr="000814D5" w:rsidRDefault="00380836" w:rsidP="00380836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и) </w:t>
      </w:r>
      <w:r w:rsidR="001E6FE3" w:rsidRPr="000814D5">
        <w:rPr>
          <w:b/>
          <w:sz w:val="28"/>
          <w:szCs w:val="28"/>
        </w:rPr>
        <w:t>Обоснование предложений по расширению зон действия действующих источников тепловой энергии, функционирующих в режиме комбинированной выработки электрической и тепловой энергии</w:t>
      </w:r>
    </w:p>
    <w:p w14:paraId="4BF49928" w14:textId="77777777" w:rsidR="004E7566" w:rsidRPr="000814D5" w:rsidRDefault="004E756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Единственный действующий на территории города Усолье-Сибирское источник тепловой энергии, функционирующий в режиме комбинированной выработки электрической и тепловой энергии (ТЭЦ-11), обеспечивает всех потребителей тепловой энергией и теплоносителем в необходимом объеме. Расширение зон действия ТЭЦ-11 будет связано только с подключением объектов нового строительства.</w:t>
      </w:r>
    </w:p>
    <w:p w14:paraId="01A46D99" w14:textId="77777777" w:rsidR="001E6FE3" w:rsidRPr="000814D5" w:rsidRDefault="001E6FE3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1C0D46CC" w14:textId="77777777" w:rsidR="00AA0389" w:rsidRPr="000814D5" w:rsidRDefault="00AA0389" w:rsidP="00E24CE6">
      <w:pPr>
        <w:keepNext/>
        <w:keepLines/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к) Обоснование предлагаемых для вывода в резерв и (или) вывода из эксплуатации котельных при передаче тепловых нагрузок на другие источники тепловой энергии</w:t>
      </w:r>
    </w:p>
    <w:p w14:paraId="4461CD23" w14:textId="77777777" w:rsidR="001E6FE3" w:rsidRPr="000814D5" w:rsidRDefault="00C16893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Котельные на территории города Усолье-Сибирское отсутствуют.</w:t>
      </w:r>
    </w:p>
    <w:p w14:paraId="77079290" w14:textId="77777777" w:rsidR="00AA0389" w:rsidRPr="000814D5" w:rsidRDefault="00AA0389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788E948C" w14:textId="77777777" w:rsidR="00E24CE6" w:rsidRPr="000814D5" w:rsidRDefault="00E24CE6" w:rsidP="00E24CE6">
      <w:pPr>
        <w:keepNext/>
        <w:keepLines/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л) Обоснование организации индивидуального теплоснабжения в зонах застройки поселения малоэтажными жилыми зданиями</w:t>
      </w:r>
    </w:p>
    <w:p w14:paraId="10E5B0FA" w14:textId="77777777" w:rsidR="009103D4" w:rsidRPr="000814D5" w:rsidRDefault="00227C99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Индивидуальное теплоснабжение предусмотрено схемой теплоснабжения в отношении малоэтажных жилых зданий усадебного типа застройки, так как централизованное теплоснабжение таких объектов экномически нецелесообразно из-за низкой плотности тепловых нагрузок.</w:t>
      </w:r>
    </w:p>
    <w:p w14:paraId="56C332DF" w14:textId="77777777" w:rsidR="00380836" w:rsidRPr="000814D5" w:rsidRDefault="0038083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19837CDD" w14:textId="77777777" w:rsidR="00E24CE6" w:rsidRPr="000814D5" w:rsidRDefault="00E24CE6" w:rsidP="00E24CE6">
      <w:pPr>
        <w:keepNext/>
        <w:keepLines/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м)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</w:t>
      </w:r>
    </w:p>
    <w:p w14:paraId="6459FAAE" w14:textId="77777777" w:rsidR="00A23BF2" w:rsidRPr="000814D5" w:rsidRDefault="00A23BF2" w:rsidP="00A23BF2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Балансы тепловой мощности и перспективной тепловой нагрузки в зонах действия источников тепловой энергии с определением резервов (дефицитов) существующей располагаемой тепловой мощности источников тепловой энергии в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м образовании «город Усолье-Сибирское»</w:t>
      </w:r>
      <w:r w:rsidRPr="000814D5">
        <w:rPr>
          <w:sz w:val="28"/>
          <w:szCs w:val="28"/>
        </w:rPr>
        <w:t xml:space="preserve"> представлены в таблице </w:t>
      </w:r>
      <w:r w:rsidR="00FF2E32" w:rsidRPr="000814D5">
        <w:rPr>
          <w:sz w:val="28"/>
          <w:szCs w:val="28"/>
        </w:rPr>
        <w:t>3</w:t>
      </w:r>
      <w:r w:rsidR="00CE2C35">
        <w:rPr>
          <w:sz w:val="28"/>
          <w:szCs w:val="28"/>
        </w:rPr>
        <w:t>0</w:t>
      </w:r>
      <w:r w:rsidRPr="000814D5">
        <w:rPr>
          <w:sz w:val="28"/>
          <w:szCs w:val="28"/>
        </w:rPr>
        <w:t>.</w:t>
      </w:r>
    </w:p>
    <w:p w14:paraId="6AF2E197" w14:textId="77777777" w:rsidR="00A23BF2" w:rsidRPr="000814D5" w:rsidRDefault="00A23BF2" w:rsidP="00A23BF2">
      <w:pPr>
        <w:keepNext/>
        <w:spacing w:line="360" w:lineRule="auto"/>
        <w:ind w:firstLine="567"/>
        <w:jc w:val="right"/>
        <w:rPr>
          <w:color w:val="000000" w:themeColor="text1"/>
          <w:sz w:val="28"/>
          <w:szCs w:val="28"/>
        </w:rPr>
        <w:sectPr w:rsidR="00A23BF2" w:rsidRPr="000814D5" w:rsidSect="00D50A05">
          <w:pgSz w:w="11906" w:h="16838"/>
          <w:pgMar w:top="1134" w:right="1134" w:bottom="1134" w:left="1134" w:header="720" w:footer="709" w:gutter="0"/>
          <w:cols w:space="720"/>
          <w:docGrid w:linePitch="360"/>
        </w:sectPr>
      </w:pPr>
    </w:p>
    <w:p w14:paraId="02C54BC8" w14:textId="77777777" w:rsidR="00A23BF2" w:rsidRPr="00CE2C35" w:rsidRDefault="00A23BF2" w:rsidP="00A23BF2">
      <w:pPr>
        <w:keepNext/>
        <w:spacing w:line="360" w:lineRule="auto"/>
        <w:ind w:firstLine="567"/>
        <w:jc w:val="right"/>
        <w:rPr>
          <w:color w:val="000000" w:themeColor="text1"/>
          <w:sz w:val="28"/>
          <w:szCs w:val="28"/>
          <w:lang w:val="en-US"/>
        </w:rPr>
      </w:pPr>
      <w:r w:rsidRPr="000814D5">
        <w:rPr>
          <w:color w:val="000000" w:themeColor="text1"/>
          <w:sz w:val="28"/>
          <w:szCs w:val="28"/>
        </w:rPr>
        <w:t xml:space="preserve">Таблица </w:t>
      </w:r>
      <w:r w:rsidR="00CD520A" w:rsidRPr="000814D5">
        <w:rPr>
          <w:color w:val="000000" w:themeColor="text1"/>
          <w:sz w:val="28"/>
          <w:szCs w:val="28"/>
        </w:rPr>
        <w:t>3</w:t>
      </w:r>
      <w:r w:rsidR="00CE2C35">
        <w:rPr>
          <w:color w:val="000000" w:themeColor="text1"/>
          <w:sz w:val="28"/>
          <w:szCs w:val="28"/>
          <w:lang w:val="en-US"/>
        </w:rPr>
        <w:t>0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94"/>
        <w:gridCol w:w="1882"/>
        <w:gridCol w:w="1824"/>
        <w:gridCol w:w="1858"/>
        <w:gridCol w:w="1535"/>
        <w:gridCol w:w="1770"/>
        <w:gridCol w:w="1270"/>
        <w:gridCol w:w="2079"/>
        <w:gridCol w:w="1348"/>
      </w:tblGrid>
      <w:tr w:rsidR="00C6681F" w:rsidRPr="000814D5" w14:paraId="347E725C" w14:textId="77777777" w:rsidTr="003E7880">
        <w:trPr>
          <w:trHeight w:val="20"/>
        </w:trPr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F8D6C0" w14:textId="77777777" w:rsidR="00C6681F" w:rsidRPr="000814D5" w:rsidRDefault="00C6681F" w:rsidP="003E788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Год</w:t>
            </w:r>
          </w:p>
        </w:tc>
        <w:tc>
          <w:tcPr>
            <w:tcW w:w="6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36C35" w14:textId="77777777" w:rsidR="00C6681F" w:rsidRPr="000814D5" w:rsidRDefault="00C6681F" w:rsidP="003E788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Установленная тепловая мощность, Гкал/ч</w:t>
            </w:r>
          </w:p>
        </w:tc>
        <w:tc>
          <w:tcPr>
            <w:tcW w:w="62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AD950" w14:textId="77777777" w:rsidR="00C6681F" w:rsidRPr="000814D5" w:rsidRDefault="00C6681F" w:rsidP="003E788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Располагаемая тепловая мощность, Гкал/ч</w:t>
            </w:r>
          </w:p>
        </w:tc>
        <w:tc>
          <w:tcPr>
            <w:tcW w:w="6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1FA469" w14:textId="77777777" w:rsidR="00C6681F" w:rsidRPr="000814D5" w:rsidRDefault="00C6681F" w:rsidP="003E788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Затраты тепловой мощности на собственные и хозяйственные нужды, Гкал/ч</w:t>
            </w:r>
          </w:p>
        </w:tc>
        <w:tc>
          <w:tcPr>
            <w:tcW w:w="52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F31B85" w14:textId="77777777" w:rsidR="00C6681F" w:rsidRPr="000814D5" w:rsidRDefault="00C6681F" w:rsidP="003E788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Мощность нетто, Гкал/ч</w:t>
            </w:r>
          </w:p>
        </w:tc>
        <w:tc>
          <w:tcPr>
            <w:tcW w:w="6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73B32F" w14:textId="77777777" w:rsidR="00C6681F" w:rsidRPr="000814D5" w:rsidRDefault="00C6681F" w:rsidP="003E788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Нагрузка потребителей, Гкал/ч</w:t>
            </w:r>
          </w:p>
        </w:tc>
        <w:tc>
          <w:tcPr>
            <w:tcW w:w="4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DBAD6" w14:textId="77777777" w:rsidR="00C6681F" w:rsidRPr="000814D5" w:rsidRDefault="00C6681F" w:rsidP="003E788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Тепловые потери в тепловых сетях, Гкал/ч</w:t>
            </w:r>
          </w:p>
        </w:tc>
        <w:tc>
          <w:tcPr>
            <w:tcW w:w="7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E57664" w14:textId="77777777" w:rsidR="00C6681F" w:rsidRPr="000814D5" w:rsidRDefault="00C6681F" w:rsidP="003E788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Присоединённая тепловая нагрузка (с учетом потерь в сетях), Гкал/ч</w:t>
            </w:r>
          </w:p>
        </w:tc>
        <w:tc>
          <w:tcPr>
            <w:tcW w:w="4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FB9B38" w14:textId="77777777" w:rsidR="00C6681F" w:rsidRPr="000814D5" w:rsidRDefault="00C6681F" w:rsidP="003E7880">
            <w:pPr>
              <w:jc w:val="center"/>
              <w:rPr>
                <w:b/>
                <w:color w:val="000000"/>
              </w:rPr>
            </w:pPr>
            <w:r w:rsidRPr="000814D5">
              <w:rPr>
                <w:b/>
                <w:color w:val="000000"/>
              </w:rPr>
              <w:t>Резерв (дефицит) тепловой мощности, Гкал/ч</w:t>
            </w:r>
          </w:p>
        </w:tc>
      </w:tr>
      <w:tr w:rsidR="00C6681F" w:rsidRPr="000814D5" w14:paraId="6AB804D6" w14:textId="77777777" w:rsidTr="003E7880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F6040B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0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0604EC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F78D01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E92CD7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6A06E6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979ABE" w14:textId="77777777" w:rsidR="00C6681F" w:rsidRPr="000814D5" w:rsidRDefault="00C6681F" w:rsidP="003E7880">
            <w:pPr>
              <w:jc w:val="center"/>
              <w:rPr>
                <w:color w:val="000000"/>
                <w:lang w:val="en-US"/>
              </w:rPr>
            </w:pPr>
            <w:r w:rsidRPr="000814D5">
              <w:rPr>
                <w:color w:val="000000"/>
                <w:lang w:val="en-US"/>
              </w:rPr>
              <w:t>419</w:t>
            </w:r>
            <w:r w:rsidRPr="000814D5">
              <w:rPr>
                <w:color w:val="000000"/>
              </w:rPr>
              <w:t>,</w:t>
            </w:r>
            <w:r w:rsidRPr="000814D5">
              <w:rPr>
                <w:color w:val="000000"/>
                <w:lang w:val="en-US"/>
              </w:rPr>
              <w:t>6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184828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7,9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951E45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97,5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B6FA95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17,26</w:t>
            </w:r>
          </w:p>
        </w:tc>
      </w:tr>
      <w:tr w:rsidR="00C6681F" w:rsidRPr="000814D5" w14:paraId="6FA3B2D8" w14:textId="77777777" w:rsidTr="003E7880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9E765C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1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2F817C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8758A0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5FBF27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350A85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E15180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0,47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009CC1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7,8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8A5855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98,27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6B5B8A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16,49</w:t>
            </w:r>
          </w:p>
        </w:tc>
      </w:tr>
      <w:tr w:rsidR="00C6681F" w:rsidRPr="000814D5" w14:paraId="5DBC2801" w14:textId="77777777" w:rsidTr="003E7880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10FB7B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2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8C96FF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896B1D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DEED08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384045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067448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8,89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A7A022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7,4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B7181C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6,29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24E042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8,47</w:t>
            </w:r>
          </w:p>
        </w:tc>
      </w:tr>
      <w:tr w:rsidR="00C6681F" w:rsidRPr="000814D5" w14:paraId="7153FDDE" w14:textId="77777777" w:rsidTr="003E7880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579B16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3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E563F9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391E26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4677B7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6B6E24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6D1991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9,59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7ABC3F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7,0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949E4C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6,59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89822D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8,17</w:t>
            </w:r>
          </w:p>
        </w:tc>
      </w:tr>
      <w:tr w:rsidR="00C6681F" w:rsidRPr="000814D5" w14:paraId="2B0F21BA" w14:textId="77777777" w:rsidTr="003E7880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3F21DD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4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02EAA3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F03067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7DBA4E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6128D6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68862A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32,78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EFCCBA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6,8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8DE2BF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9,58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4097DF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8,18</w:t>
            </w:r>
          </w:p>
        </w:tc>
      </w:tr>
      <w:tr w:rsidR="00C6681F" w:rsidRPr="000814D5" w14:paraId="78ECBE23" w14:textId="77777777" w:rsidTr="003E7880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8D9CA1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5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BED84F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7D0014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78CDA4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75E644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A0FA8CC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32,78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CBA21B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6,8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16B35C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9,58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EBAA2F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5,18</w:t>
            </w:r>
          </w:p>
        </w:tc>
      </w:tr>
      <w:tr w:rsidR="00C6681F" w:rsidRPr="000814D5" w14:paraId="2D7A58FE" w14:textId="77777777" w:rsidTr="003E7880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4748AA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6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BB76A7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C3B6CB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484038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D48035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C473F41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32,78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527DD2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5,5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B1DFFE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8,28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EAF309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6,48</w:t>
            </w:r>
          </w:p>
        </w:tc>
      </w:tr>
      <w:tr w:rsidR="00C6681F" w:rsidRPr="000814D5" w14:paraId="59C07BF2" w14:textId="77777777" w:rsidTr="003E7880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B4CF02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7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765C30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BB7CD3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B066E5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683A87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19A36FE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32,78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3C821F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2,5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589C8E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5,28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7ABD64" w14:textId="15CB59C1" w:rsidR="00C6681F" w:rsidRPr="000814D5" w:rsidRDefault="00D61B18" w:rsidP="003E7880">
            <w:pPr>
              <w:jc w:val="center"/>
              <w:rPr>
                <w:color w:val="000000"/>
              </w:rPr>
            </w:pPr>
            <w:r w:rsidRPr="00D0279E">
              <w:rPr>
                <w:color w:val="000000"/>
              </w:rPr>
              <w:t>5</w:t>
            </w:r>
            <w:r w:rsidR="00C6681F" w:rsidRPr="00D0279E">
              <w:rPr>
                <w:color w:val="000000"/>
              </w:rPr>
              <w:t>09,48</w:t>
            </w:r>
          </w:p>
        </w:tc>
      </w:tr>
      <w:tr w:rsidR="00C6681F" w:rsidRPr="000814D5" w14:paraId="4CA92D83" w14:textId="77777777" w:rsidTr="003E7880">
        <w:trPr>
          <w:trHeight w:val="20"/>
        </w:trPr>
        <w:tc>
          <w:tcPr>
            <w:tcW w:w="3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5FCBDB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8</w:t>
            </w:r>
          </w:p>
        </w:tc>
        <w:tc>
          <w:tcPr>
            <w:tcW w:w="6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1C5B57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E8D6B9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56,96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8240F0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2,2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0206D7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014,76</w:t>
            </w:r>
          </w:p>
        </w:tc>
        <w:tc>
          <w:tcPr>
            <w:tcW w:w="6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FCD1CCD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432,78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D6D53D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72,5</w:t>
            </w:r>
          </w:p>
        </w:tc>
        <w:tc>
          <w:tcPr>
            <w:tcW w:w="7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BF842A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5,28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3E149A" w14:textId="77777777" w:rsidR="00C6681F" w:rsidRPr="000814D5" w:rsidRDefault="00C6681F" w:rsidP="003E788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509,48</w:t>
            </w:r>
          </w:p>
        </w:tc>
      </w:tr>
    </w:tbl>
    <w:p w14:paraId="1143E511" w14:textId="77777777" w:rsidR="002946F2" w:rsidRPr="000814D5" w:rsidRDefault="002946F2" w:rsidP="00A23BF2">
      <w:pPr>
        <w:keepNext/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74B774EB" w14:textId="77777777" w:rsidR="00823CB7" w:rsidRPr="000814D5" w:rsidRDefault="00823CB7" w:rsidP="00A23BF2">
      <w:pPr>
        <w:keepNext/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3D0D60F8" w14:textId="77777777" w:rsidR="00823CB7" w:rsidRPr="000814D5" w:rsidRDefault="00823CB7" w:rsidP="00A23BF2">
      <w:pPr>
        <w:keepNext/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454DDED6" w14:textId="77777777" w:rsidR="00823CB7" w:rsidRPr="000814D5" w:rsidRDefault="00823CB7" w:rsidP="00A23BF2">
      <w:pPr>
        <w:keepNext/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576AA24A" w14:textId="77777777" w:rsidR="00823CB7" w:rsidRPr="000814D5" w:rsidRDefault="00823CB7" w:rsidP="00A23BF2">
      <w:pPr>
        <w:keepNext/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30E0D5F6" w14:textId="77777777" w:rsidR="003463B8" w:rsidRPr="000814D5" w:rsidRDefault="003463B8" w:rsidP="00A23BF2">
      <w:pPr>
        <w:keepNext/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3C7D197B" w14:textId="77777777" w:rsidR="003463B8" w:rsidRPr="000814D5" w:rsidRDefault="003463B8" w:rsidP="00A23BF2">
      <w:pPr>
        <w:keepNext/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264758BB" w14:textId="77777777" w:rsidR="00A23BF2" w:rsidRPr="000814D5" w:rsidRDefault="00A23BF2" w:rsidP="00380836">
      <w:pPr>
        <w:tabs>
          <w:tab w:val="left" w:pos="1276"/>
        </w:tabs>
        <w:ind w:firstLine="709"/>
        <w:jc w:val="both"/>
        <w:rPr>
          <w:sz w:val="28"/>
          <w:szCs w:val="28"/>
        </w:rPr>
        <w:sectPr w:rsidR="00A23BF2" w:rsidRPr="000814D5" w:rsidSect="00A23BF2">
          <w:pgSz w:w="16838" w:h="11906" w:orient="landscape"/>
          <w:pgMar w:top="1134" w:right="1134" w:bottom="1134" w:left="1134" w:header="720" w:footer="709" w:gutter="0"/>
          <w:cols w:space="720"/>
          <w:docGrid w:linePitch="360"/>
        </w:sectPr>
      </w:pPr>
    </w:p>
    <w:p w14:paraId="1A23B7A2" w14:textId="77777777" w:rsidR="00E24CE6" w:rsidRPr="000814D5" w:rsidRDefault="00E24CE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67487015" w14:textId="77777777" w:rsidR="00E24CE6" w:rsidRPr="000814D5" w:rsidRDefault="003E2F4A" w:rsidP="003E2F4A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н) Анализ целесообразности ввода новых и реконструкции существующих источников тепловой энергии с использованием возобновляемых источников энергии, а также местных видов топлива</w:t>
      </w:r>
    </w:p>
    <w:p w14:paraId="6100B23D" w14:textId="77777777" w:rsidR="003E2F4A" w:rsidRPr="000814D5" w:rsidRDefault="003E2F4A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вод новых и реконструкция существующих источников тепловой энергии с использованием возобновляемых источников энергии</w:t>
      </w:r>
      <w:r w:rsidR="00DE15CB" w:rsidRPr="000814D5">
        <w:rPr>
          <w:sz w:val="28"/>
          <w:szCs w:val="28"/>
        </w:rPr>
        <w:t xml:space="preserve">, а также местных видов топлива </w:t>
      </w:r>
      <w:r w:rsidRPr="000814D5">
        <w:rPr>
          <w:sz w:val="28"/>
          <w:szCs w:val="28"/>
        </w:rPr>
        <w:t>нецелесообразн</w:t>
      </w:r>
      <w:r w:rsidR="00DE15CB" w:rsidRPr="000814D5">
        <w:rPr>
          <w:sz w:val="28"/>
          <w:szCs w:val="28"/>
        </w:rPr>
        <w:t>ы</w:t>
      </w:r>
      <w:r w:rsidRPr="000814D5">
        <w:rPr>
          <w:sz w:val="28"/>
          <w:szCs w:val="28"/>
        </w:rPr>
        <w:t xml:space="preserve"> по причине отсутствия на территории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и на территориях ближайших муниципальных образований необходимой инфраструктуры для генерации с использованием возобновляемых источников энергии</w:t>
      </w:r>
      <w:r w:rsidR="00DE15CB" w:rsidRPr="000814D5">
        <w:rPr>
          <w:sz w:val="28"/>
          <w:szCs w:val="28"/>
        </w:rPr>
        <w:t>, а также отсутствием в необходимом количестве и качестве местного вида топлива</w:t>
      </w:r>
      <w:r w:rsidRPr="000814D5">
        <w:rPr>
          <w:sz w:val="28"/>
          <w:szCs w:val="28"/>
        </w:rPr>
        <w:t>.</w:t>
      </w:r>
    </w:p>
    <w:p w14:paraId="72C2BB7A" w14:textId="77777777" w:rsidR="000565F1" w:rsidRPr="000814D5" w:rsidRDefault="000565F1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339F380C" w14:textId="77777777" w:rsidR="00380836" w:rsidRPr="000814D5" w:rsidRDefault="00A23BF2" w:rsidP="00380836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о</w:t>
      </w:r>
      <w:r w:rsidR="00380836" w:rsidRPr="000814D5">
        <w:rPr>
          <w:b/>
          <w:sz w:val="28"/>
          <w:szCs w:val="28"/>
        </w:rPr>
        <w:t>) Обоснование организации теплоснабжения в производственных зонах на территории поселения</w:t>
      </w:r>
    </w:p>
    <w:p w14:paraId="7E360098" w14:textId="77777777" w:rsidR="00380836" w:rsidRPr="000814D5" w:rsidRDefault="005E6D0D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рганизация теплоснабжения в производственных зонах на территории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сохраняется в существующем виде.</w:t>
      </w:r>
    </w:p>
    <w:p w14:paraId="78C1B80F" w14:textId="77777777" w:rsidR="00380836" w:rsidRPr="000814D5" w:rsidRDefault="00380836" w:rsidP="0038083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3ABF0692" w14:textId="77777777" w:rsidR="00380836" w:rsidRPr="000814D5" w:rsidRDefault="00A23BF2" w:rsidP="00380836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п</w:t>
      </w:r>
      <w:r w:rsidR="00380836" w:rsidRPr="000814D5">
        <w:rPr>
          <w:b/>
          <w:sz w:val="28"/>
          <w:szCs w:val="28"/>
        </w:rPr>
        <w:t xml:space="preserve">) </w:t>
      </w:r>
      <w:r w:rsidRPr="000814D5">
        <w:rPr>
          <w:b/>
          <w:sz w:val="28"/>
          <w:szCs w:val="28"/>
        </w:rPr>
        <w:t>Результаты расчетов радиуса эффективного теплоснабжения</w:t>
      </w:r>
    </w:p>
    <w:p w14:paraId="4D6BD0E7" w14:textId="77777777" w:rsidR="0045009B" w:rsidRPr="000814D5" w:rsidRDefault="0045009B" w:rsidP="0045009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адиус эффективного теплоснабжения - максимальное расстояние от теплопотребляющей установки до ближайшего источника тепловой энергии в системе теплоснабжения,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.</w:t>
      </w:r>
    </w:p>
    <w:p w14:paraId="3C39FACC" w14:textId="77777777" w:rsidR="00C524BB" w:rsidRPr="000814D5" w:rsidRDefault="00C524BB" w:rsidP="00C524B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адиус эффективного теплоснабжения позволяет определить условия, при которых подключение новых или увеличивающих тепловую нагрузку теплопотребляющих установок к системе теплоснабжения нецелесообразно вследствие увеличения совокупных расходов в указанной системе на единицу тепловой мощности.</w:t>
      </w:r>
    </w:p>
    <w:p w14:paraId="17572586" w14:textId="77777777" w:rsidR="006F3CE6" w:rsidRPr="000814D5" w:rsidRDefault="008F2C6B" w:rsidP="005F3D90">
      <w:pPr>
        <w:autoSpaceDE w:val="0"/>
        <w:autoSpaceDN w:val="0"/>
        <w:adjustRightInd w:val="0"/>
        <w:ind w:firstLine="709"/>
        <w:jc w:val="both"/>
        <w:outlineLvl w:val="0"/>
        <w:rPr>
          <w:rFonts w:eastAsia="Calibri"/>
          <w:bCs/>
          <w:sz w:val="28"/>
          <w:szCs w:val="28"/>
        </w:rPr>
      </w:pPr>
      <w:r w:rsidRPr="00402CA1">
        <w:rPr>
          <w:sz w:val="28"/>
          <w:szCs w:val="28"/>
          <w:highlight w:val="green"/>
        </w:rPr>
        <w:t xml:space="preserve">При обращении заявителя с заявкой на договор о подключении к системе теплоснабжения ООО «Байкальская энергетическая компания» целесообразность его подключения определяется согласно приложению №40 к методическим указаниям, утвержденным приказом </w:t>
      </w:r>
      <w:r w:rsidR="002F205B" w:rsidRPr="00402CA1">
        <w:rPr>
          <w:sz w:val="28"/>
          <w:szCs w:val="28"/>
          <w:highlight w:val="green"/>
        </w:rPr>
        <w:t>Минэнерго России от 05.03.2019 № 212 «</w:t>
      </w:r>
      <w:r w:rsidRPr="00402CA1">
        <w:rPr>
          <w:sz w:val="28"/>
          <w:szCs w:val="28"/>
          <w:highlight w:val="green"/>
        </w:rPr>
        <w:t>Об утверждении Методических указаний по</w:t>
      </w:r>
      <w:r w:rsidR="002F205B" w:rsidRPr="00402CA1">
        <w:rPr>
          <w:sz w:val="28"/>
          <w:szCs w:val="28"/>
          <w:highlight w:val="green"/>
        </w:rPr>
        <w:t xml:space="preserve"> разработке схем теплоснабжения»</w:t>
      </w:r>
      <w:r w:rsidRPr="00402CA1">
        <w:rPr>
          <w:sz w:val="28"/>
          <w:szCs w:val="28"/>
          <w:highlight w:val="green"/>
        </w:rPr>
        <w:t>, на основании расчета радиуса эффективного теплоснабжения.</w:t>
      </w:r>
    </w:p>
    <w:p w14:paraId="05474F1D" w14:textId="77777777" w:rsidR="00A93EBD" w:rsidRPr="000814D5" w:rsidRDefault="00A93EBD" w:rsidP="00B2497B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1BB2BF50" w14:textId="77777777" w:rsidR="00163491" w:rsidRPr="000814D5" w:rsidRDefault="00163491" w:rsidP="00B2497B">
      <w:pPr>
        <w:tabs>
          <w:tab w:val="left" w:pos="1276"/>
        </w:tabs>
        <w:ind w:firstLine="709"/>
        <w:jc w:val="both"/>
        <w:rPr>
          <w:color w:val="FF0000"/>
          <w:sz w:val="28"/>
          <w:szCs w:val="28"/>
        </w:rPr>
      </w:pPr>
    </w:p>
    <w:p w14:paraId="3362273F" w14:textId="77777777" w:rsidR="00163491" w:rsidRPr="000814D5" w:rsidRDefault="00163491" w:rsidP="00B2497B">
      <w:pPr>
        <w:tabs>
          <w:tab w:val="left" w:pos="1276"/>
        </w:tabs>
        <w:ind w:firstLine="709"/>
        <w:jc w:val="both"/>
        <w:rPr>
          <w:color w:val="FF0000"/>
          <w:sz w:val="28"/>
          <w:szCs w:val="28"/>
        </w:rPr>
      </w:pPr>
    </w:p>
    <w:p w14:paraId="578864CA" w14:textId="77777777" w:rsidR="00163491" w:rsidRPr="000814D5" w:rsidRDefault="00163491" w:rsidP="00B2497B">
      <w:pPr>
        <w:tabs>
          <w:tab w:val="left" w:pos="1276"/>
        </w:tabs>
        <w:ind w:firstLine="709"/>
        <w:jc w:val="both"/>
        <w:rPr>
          <w:color w:val="FF0000"/>
          <w:sz w:val="28"/>
          <w:szCs w:val="28"/>
        </w:rPr>
        <w:sectPr w:rsidR="00163491" w:rsidRPr="000814D5" w:rsidSect="00D50A05">
          <w:pgSz w:w="11906" w:h="16838"/>
          <w:pgMar w:top="1134" w:right="1134" w:bottom="1134" w:left="1134" w:header="720" w:footer="709" w:gutter="0"/>
          <w:cols w:space="720"/>
          <w:docGrid w:linePitch="360"/>
        </w:sectPr>
      </w:pPr>
    </w:p>
    <w:p w14:paraId="268F8F79" w14:textId="77777777" w:rsidR="00D14B3F" w:rsidRPr="000814D5" w:rsidRDefault="00D14B3F" w:rsidP="00747F5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41" w:name="_Toc4718857"/>
      <w:bookmarkEnd w:id="40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Глава </w:t>
      </w:r>
      <w:r w:rsidR="003E1371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8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. Предложения по строительству и реконструкции тепловых сетей и сооружений на них</w:t>
      </w:r>
      <w:bookmarkEnd w:id="41"/>
    </w:p>
    <w:p w14:paraId="6C7FD29F" w14:textId="77777777" w:rsidR="00AB0513" w:rsidRPr="000814D5" w:rsidRDefault="00AB0513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7EC00A67" w14:textId="77777777" w:rsidR="00445A7B" w:rsidRPr="000814D5" w:rsidRDefault="00445A7B" w:rsidP="00445A7B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а) </w:t>
      </w:r>
      <w:r w:rsidR="003D1DB5" w:rsidRPr="000814D5">
        <w:rPr>
          <w:b/>
          <w:sz w:val="28"/>
          <w:szCs w:val="28"/>
        </w:rPr>
        <w:t>Предложения по реконструкции и строительству тепловых сетей, обеспечивающие перераспределение тепловой нагрузки из зон с дефицитом тепловой мощности в зоны с избытком тепловой мощности (использование существующих резервов)</w:t>
      </w:r>
    </w:p>
    <w:p w14:paraId="285C204F" w14:textId="77777777" w:rsidR="00445A7B" w:rsidRPr="000814D5" w:rsidRDefault="004B0E55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еконструкция и строительство тепловых сетей, обеспечивающих перераспределение тепловой нагрузки из зон с дефицитом тепловой мощности в зоны с избытком тепловой мощности (использование существующих резервов), не требуется.</w:t>
      </w:r>
    </w:p>
    <w:p w14:paraId="71503928" w14:textId="77777777" w:rsidR="00445A7B" w:rsidRPr="000814D5" w:rsidRDefault="00445A7B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2DADB828" w14:textId="77777777" w:rsidR="00445A7B" w:rsidRPr="000814D5" w:rsidRDefault="00445A7B" w:rsidP="00445A7B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б) </w:t>
      </w:r>
      <w:r w:rsidR="003D1DB5" w:rsidRPr="000814D5">
        <w:rPr>
          <w:b/>
          <w:sz w:val="28"/>
          <w:szCs w:val="28"/>
        </w:rPr>
        <w:t>Предложения по строительству тепловых сетей для обеспечения перспективных приростов тепловой нагрузки под жилищную, комплексную или производственную застройку во вновь осваиваемых районах поселения</w:t>
      </w:r>
    </w:p>
    <w:p w14:paraId="7C7E9D7C" w14:textId="77777777" w:rsidR="009751EE" w:rsidRPr="000814D5" w:rsidRDefault="003F494A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ерспективная застройка города Усолье-Сибирское планируется в существующих, обеспеченных централизованным теплоснабжением по магистральным трубопроводам районах.</w:t>
      </w:r>
      <w:r w:rsidR="00623548" w:rsidRPr="000814D5">
        <w:rPr>
          <w:sz w:val="28"/>
          <w:szCs w:val="28"/>
        </w:rPr>
        <w:t xml:space="preserve"> По мере ввода новых потребителей будет выполняться разводящая сеть от магистральных трубопроводов.</w:t>
      </w:r>
      <w:r w:rsidRPr="000814D5">
        <w:rPr>
          <w:sz w:val="28"/>
          <w:szCs w:val="28"/>
        </w:rPr>
        <w:t xml:space="preserve"> </w:t>
      </w:r>
      <w:r w:rsidR="00216EA1" w:rsidRPr="000814D5">
        <w:rPr>
          <w:sz w:val="28"/>
          <w:szCs w:val="28"/>
        </w:rPr>
        <w:t xml:space="preserve">Застройщик осуществляет подключение к тепловым сетям в установленном законодательством порядке, в соответствии с проектом застройки земельного участка. </w:t>
      </w:r>
    </w:p>
    <w:p w14:paraId="206C9EC7" w14:textId="77777777" w:rsidR="00445A7B" w:rsidRPr="000814D5" w:rsidRDefault="00445A7B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0213EE2C" w14:textId="77777777" w:rsidR="00445A7B" w:rsidRPr="000814D5" w:rsidRDefault="00445A7B" w:rsidP="00445A7B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в) </w:t>
      </w:r>
      <w:r w:rsidR="00FA5938" w:rsidRPr="000814D5">
        <w:rPr>
          <w:b/>
          <w:sz w:val="28"/>
          <w:szCs w:val="28"/>
        </w:rPr>
        <w:t>Предложения по строительству тепловых сетей, обеспечивающие условия,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</w:t>
      </w:r>
    </w:p>
    <w:p w14:paraId="51A4B219" w14:textId="77777777" w:rsidR="00445A7B" w:rsidRPr="000814D5" w:rsidRDefault="00DA3C60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городе Усолье-Сибирское единственный теплоисточник – ТЭЦ-11. В связи с этим с</w:t>
      </w:r>
      <w:r w:rsidR="004B0E55" w:rsidRPr="000814D5">
        <w:rPr>
          <w:sz w:val="28"/>
          <w:szCs w:val="28"/>
        </w:rPr>
        <w:t>троительство тепловых сетей, обеспечивающих условия, при наличии которых существует возможность поставок тепловой энергии потребителям от различных источников тепловой энергии, схемой теплоснабжения не предусмотрено.</w:t>
      </w:r>
    </w:p>
    <w:p w14:paraId="3651580E" w14:textId="77777777" w:rsidR="00445A7B" w:rsidRPr="000814D5" w:rsidRDefault="00445A7B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69ABDBF0" w14:textId="77777777" w:rsidR="00445A7B" w:rsidRPr="000814D5" w:rsidRDefault="00445A7B" w:rsidP="00445A7B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г) </w:t>
      </w:r>
      <w:r w:rsidR="00593223" w:rsidRPr="000814D5">
        <w:rPr>
          <w:b/>
          <w:sz w:val="28"/>
          <w:szCs w:val="28"/>
        </w:rPr>
        <w:t>Предложения по строительству или реконструкции тепловых сетей для повышения эффективности функционирования системы теплоснабжения, в том числе за счет перевода котельных в пиковый режим работы или ликвидации котельных</w:t>
      </w:r>
    </w:p>
    <w:p w14:paraId="012171A4" w14:textId="77777777" w:rsidR="008D60A0" w:rsidRPr="000814D5" w:rsidRDefault="008D60A0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хемой теплоснабжения предусмотрена перекладка сетей, исчерпавших свой ресурс и нуждающихся в замене</w:t>
      </w:r>
      <w:r w:rsidR="001C5534" w:rsidRPr="000814D5">
        <w:rPr>
          <w:sz w:val="28"/>
          <w:szCs w:val="28"/>
        </w:rPr>
        <w:t>, одним из ожидаемых результатов реализации которых является снижение объема потерь тепловой энергии и, как следствие, повышение эффективности функционирования системы теплоснабжения в целом.</w:t>
      </w:r>
    </w:p>
    <w:p w14:paraId="7B113FD2" w14:textId="77777777" w:rsidR="00445A7B" w:rsidRPr="000814D5" w:rsidRDefault="00445A7B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5FCA51AD" w14:textId="77777777" w:rsidR="00445A7B" w:rsidRPr="000814D5" w:rsidRDefault="00445A7B" w:rsidP="00445A7B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д) </w:t>
      </w:r>
      <w:r w:rsidR="00593223" w:rsidRPr="000814D5">
        <w:rPr>
          <w:b/>
          <w:sz w:val="28"/>
          <w:szCs w:val="28"/>
        </w:rPr>
        <w:t>Предложения по с</w:t>
      </w:r>
      <w:r w:rsidRPr="000814D5">
        <w:rPr>
          <w:b/>
          <w:sz w:val="28"/>
          <w:szCs w:val="28"/>
        </w:rPr>
        <w:t>троительств</w:t>
      </w:r>
      <w:r w:rsidR="00593223" w:rsidRPr="000814D5">
        <w:rPr>
          <w:b/>
          <w:sz w:val="28"/>
          <w:szCs w:val="28"/>
        </w:rPr>
        <w:t>у</w:t>
      </w:r>
      <w:r w:rsidRPr="000814D5">
        <w:rPr>
          <w:b/>
          <w:sz w:val="28"/>
          <w:szCs w:val="28"/>
        </w:rPr>
        <w:t xml:space="preserve"> тепловых сетей для обеспечения нормативной надежности теплоснабжения</w:t>
      </w:r>
    </w:p>
    <w:p w14:paraId="6FAC3EEC" w14:textId="77777777" w:rsidR="005430AD" w:rsidRPr="000814D5" w:rsidRDefault="005430AD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хемой теплоснабжения предусмотрена перекладка сетей, исчерпавших свой ресурс и нуждающихся в замене, одним из ожидаемых результатов реализации которых является снижение уровня износа тепловых сетей и, как следствие, повышение нормативной надежности теплоснабжения в целом.</w:t>
      </w:r>
    </w:p>
    <w:p w14:paraId="3DF6E536" w14:textId="77777777" w:rsidR="00D54D5B" w:rsidRPr="000814D5" w:rsidRDefault="00D54D5B" w:rsidP="00D54D5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еречень мероприятий и инвестиционных проектов в теплоснабжении, обеспечивающих спрос на услуги теплоснабжения по годам реализации Схемы для решения поставленных задач и обеспечения целевых показателей развития коммунальной инфраструктуры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также включает</w:t>
      </w:r>
      <w:r w:rsidR="004B2600" w:rsidRPr="000814D5">
        <w:rPr>
          <w:sz w:val="28"/>
          <w:szCs w:val="28"/>
        </w:rPr>
        <w:t xml:space="preserve"> и</w:t>
      </w:r>
      <w:r w:rsidRPr="000814D5">
        <w:rPr>
          <w:sz w:val="28"/>
          <w:szCs w:val="28"/>
        </w:rPr>
        <w:t>нженерно-техническ</w:t>
      </w:r>
      <w:r w:rsidR="004B2600" w:rsidRPr="000814D5">
        <w:rPr>
          <w:sz w:val="28"/>
          <w:szCs w:val="28"/>
        </w:rPr>
        <w:t>ую</w:t>
      </w:r>
      <w:r w:rsidRPr="000814D5">
        <w:rPr>
          <w:sz w:val="28"/>
          <w:szCs w:val="28"/>
        </w:rPr>
        <w:t xml:space="preserve"> оптимизаци</w:t>
      </w:r>
      <w:r w:rsidR="004B2600" w:rsidRPr="000814D5">
        <w:rPr>
          <w:sz w:val="28"/>
          <w:szCs w:val="28"/>
        </w:rPr>
        <w:t>ю</w:t>
      </w:r>
      <w:r w:rsidRPr="000814D5">
        <w:rPr>
          <w:sz w:val="28"/>
          <w:szCs w:val="28"/>
        </w:rPr>
        <w:t xml:space="preserve"> коммунальных систем, в том числе: </w:t>
      </w:r>
    </w:p>
    <w:p w14:paraId="43C41DA9" w14:textId="77777777" w:rsidR="00D54D5B" w:rsidRPr="00C46F4B" w:rsidRDefault="00D54D5B" w:rsidP="00D54D5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C46F4B">
        <w:rPr>
          <w:sz w:val="28"/>
          <w:szCs w:val="28"/>
        </w:rPr>
        <w:t>1. Мероприятия по выявлению бесхозяйных объектов недвижимого имущества, используемых для передачи энергетических ресурсов, организации поставки таких объектов на учет в качестве бесхозяйных объектов недвижимого имущества и признанию права муниципальной собственности.</w:t>
      </w:r>
    </w:p>
    <w:p w14:paraId="55B2BC74" w14:textId="77777777" w:rsidR="00D54D5B" w:rsidRPr="000814D5" w:rsidRDefault="00D54D5B" w:rsidP="00D54D5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C46F4B">
        <w:rPr>
          <w:sz w:val="28"/>
          <w:szCs w:val="28"/>
        </w:rPr>
        <w:t>2. Мероприятия по организации управления бесхозяйными объектами недвижимого имущества, используемыми для передачи энергетических ресурсов, с момента выявления таких объектов, в т.ч. определению источника компенсации возникающих при эксплуатации нормативных потерь энергетических ресурсов, в частности за счет включения расходов на компенсацию данных потерь в тариф организации, управляющей такими объектами.</w:t>
      </w:r>
    </w:p>
    <w:p w14:paraId="44F482BC" w14:textId="77777777" w:rsidR="00445A7B" w:rsidRPr="000814D5" w:rsidRDefault="00445A7B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734842E8" w14:textId="77777777" w:rsidR="00445A7B" w:rsidRPr="000814D5" w:rsidRDefault="00445A7B" w:rsidP="00445A7B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е) </w:t>
      </w:r>
      <w:r w:rsidR="00593223" w:rsidRPr="000814D5">
        <w:rPr>
          <w:b/>
          <w:sz w:val="28"/>
          <w:szCs w:val="28"/>
        </w:rPr>
        <w:t>Предложения по р</w:t>
      </w:r>
      <w:r w:rsidRPr="000814D5">
        <w:rPr>
          <w:b/>
          <w:sz w:val="28"/>
          <w:szCs w:val="28"/>
        </w:rPr>
        <w:t>еконструкци</w:t>
      </w:r>
      <w:r w:rsidR="00593223" w:rsidRPr="000814D5">
        <w:rPr>
          <w:b/>
          <w:sz w:val="28"/>
          <w:szCs w:val="28"/>
        </w:rPr>
        <w:t>и</w:t>
      </w:r>
      <w:r w:rsidRPr="000814D5">
        <w:rPr>
          <w:b/>
          <w:sz w:val="28"/>
          <w:szCs w:val="28"/>
        </w:rPr>
        <w:t xml:space="preserve"> тепловых сетей с увеличением диаметра трубопроводов для обеспечения перспективных приростов тепловой нагрузки</w:t>
      </w:r>
    </w:p>
    <w:p w14:paraId="363BAB9A" w14:textId="77777777" w:rsidR="00445A7B" w:rsidRPr="000814D5" w:rsidRDefault="00884DE2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еконструкция тепловых сетей с увеличением диаметра трубопроводов для обеспечения перспективных приростов тепловой нагрузки схемой не предусмотрена.</w:t>
      </w:r>
    </w:p>
    <w:p w14:paraId="2A330D63" w14:textId="77777777" w:rsidR="00445A7B" w:rsidRPr="000814D5" w:rsidRDefault="00445A7B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03954BA9" w14:textId="77777777" w:rsidR="00445A7B" w:rsidRPr="000814D5" w:rsidRDefault="00445A7B" w:rsidP="00445A7B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ж) </w:t>
      </w:r>
      <w:r w:rsidR="00707C95" w:rsidRPr="000814D5">
        <w:rPr>
          <w:b/>
          <w:sz w:val="28"/>
          <w:szCs w:val="28"/>
        </w:rPr>
        <w:t>Предложения по р</w:t>
      </w:r>
      <w:r w:rsidRPr="000814D5">
        <w:rPr>
          <w:b/>
          <w:sz w:val="28"/>
          <w:szCs w:val="28"/>
        </w:rPr>
        <w:t>еконструкци</w:t>
      </w:r>
      <w:r w:rsidR="00707C95" w:rsidRPr="000814D5">
        <w:rPr>
          <w:b/>
          <w:sz w:val="28"/>
          <w:szCs w:val="28"/>
        </w:rPr>
        <w:t>и</w:t>
      </w:r>
      <w:r w:rsidRPr="000814D5">
        <w:rPr>
          <w:b/>
          <w:sz w:val="28"/>
          <w:szCs w:val="28"/>
        </w:rPr>
        <w:t xml:space="preserve"> тепловых сетей, подлежащих замене в связи с исчерпанием эксплуатационного ресурса</w:t>
      </w:r>
    </w:p>
    <w:p w14:paraId="11844AD2" w14:textId="77777777" w:rsidR="00D54D5B" w:rsidRPr="000814D5" w:rsidRDefault="00D54D5B" w:rsidP="00D54D5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Мероприятия по строительству линейных объектов инфраструктуры теплоснабжения направлены на обеспечение надежности и повышение эффективности теплоснабжения.</w:t>
      </w:r>
    </w:p>
    <w:p w14:paraId="1B370527" w14:textId="77777777" w:rsidR="00D06B1F" w:rsidRPr="000814D5" w:rsidRDefault="00D54D5B" w:rsidP="00D54D5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едложения по реконструкции тепловых сетей, подлежащих замене в связи с исчерпанием эксплуатационного ресурса, включают</w:t>
      </w:r>
      <w:r w:rsidR="00D06B1F" w:rsidRPr="000814D5">
        <w:rPr>
          <w:sz w:val="28"/>
          <w:szCs w:val="28"/>
        </w:rPr>
        <w:t>:</w:t>
      </w:r>
    </w:p>
    <w:p w14:paraId="28CD58C0" w14:textId="77777777" w:rsidR="00D06B1F" w:rsidRPr="000814D5" w:rsidRDefault="00D06B1F" w:rsidP="00D54D5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проведение комплексного обследования технико-экономического состояния систем теплоснабжения, в том числе показателей физического износа и энергетической эффективности в соответствии с требованиями</w:t>
      </w:r>
      <w:r w:rsidR="00885CAE" w:rsidRPr="000814D5">
        <w:rPr>
          <w:sz w:val="28"/>
          <w:szCs w:val="28"/>
        </w:rPr>
        <w:t xml:space="preserve"> федерального закона от 27.07.2010 г. №190-ФЗ «О теплоснабжении»</w:t>
      </w:r>
      <w:r w:rsidRPr="000814D5">
        <w:rPr>
          <w:sz w:val="28"/>
          <w:szCs w:val="28"/>
        </w:rPr>
        <w:t>;</w:t>
      </w:r>
    </w:p>
    <w:p w14:paraId="68D27E56" w14:textId="77777777" w:rsidR="00A90A66" w:rsidRPr="000814D5" w:rsidRDefault="00D06B1F" w:rsidP="00D54D5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- </w:t>
      </w:r>
      <w:r w:rsidR="00D54D5B" w:rsidRPr="000814D5">
        <w:rPr>
          <w:sz w:val="28"/>
          <w:szCs w:val="28"/>
        </w:rPr>
        <w:t>перекладку сетей, исчерпавших свой ресурс и нуждающихся в замене.</w:t>
      </w:r>
    </w:p>
    <w:p w14:paraId="6E45991C" w14:textId="77777777" w:rsidR="00D54D5B" w:rsidRPr="000814D5" w:rsidRDefault="00D54D5B" w:rsidP="00D54D5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Подробная информация о мероприятиях по реконструкции </w:t>
      </w:r>
      <w:r w:rsidR="0085347C" w:rsidRPr="000814D5">
        <w:rPr>
          <w:sz w:val="28"/>
          <w:szCs w:val="28"/>
        </w:rPr>
        <w:t>систем теплоснабжения</w:t>
      </w:r>
      <w:r w:rsidRPr="000814D5">
        <w:rPr>
          <w:sz w:val="28"/>
          <w:szCs w:val="28"/>
        </w:rPr>
        <w:t xml:space="preserve"> представлена в Приложении </w:t>
      </w:r>
      <w:r w:rsidR="009D4F03" w:rsidRPr="000814D5">
        <w:rPr>
          <w:sz w:val="28"/>
          <w:szCs w:val="28"/>
        </w:rPr>
        <w:t>1</w:t>
      </w:r>
      <w:r w:rsidRPr="000814D5">
        <w:rPr>
          <w:sz w:val="28"/>
          <w:szCs w:val="28"/>
        </w:rPr>
        <w:t xml:space="preserve"> к Схеме теплоснабжения.</w:t>
      </w:r>
    </w:p>
    <w:p w14:paraId="7F0FA847" w14:textId="77777777" w:rsidR="00D54D5B" w:rsidRPr="000814D5" w:rsidRDefault="00D54D5B" w:rsidP="00D54D5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Сроки реализации мероприятий определены исходя из их значимости и планируемых сроков ввода объектов капитального строительства. </w:t>
      </w:r>
    </w:p>
    <w:p w14:paraId="16B79538" w14:textId="77777777" w:rsidR="00D54D5B" w:rsidRPr="000814D5" w:rsidRDefault="00D54D5B" w:rsidP="00D54D5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бъемы мероприятий определены укрупнено. Список мероприятий и стоимость на конкретном объекте детализируется после разработки проектной документации (при необходимости после проведения энергетических обследований).</w:t>
      </w:r>
    </w:p>
    <w:p w14:paraId="1BE44EB3" w14:textId="77777777" w:rsidR="00445A7B" w:rsidRPr="000814D5" w:rsidRDefault="00445A7B" w:rsidP="00445A7B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20ABFC33" w14:textId="77777777" w:rsidR="00445A7B" w:rsidRPr="000814D5" w:rsidRDefault="00445A7B" w:rsidP="00445A7B">
      <w:pPr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з) </w:t>
      </w:r>
      <w:r w:rsidR="00707C95" w:rsidRPr="000814D5">
        <w:rPr>
          <w:b/>
          <w:sz w:val="28"/>
          <w:szCs w:val="28"/>
        </w:rPr>
        <w:t>Предложения по с</w:t>
      </w:r>
      <w:r w:rsidRPr="000814D5">
        <w:rPr>
          <w:b/>
          <w:sz w:val="28"/>
          <w:szCs w:val="28"/>
        </w:rPr>
        <w:t>троительств</w:t>
      </w:r>
      <w:r w:rsidR="00707C95" w:rsidRPr="000814D5">
        <w:rPr>
          <w:b/>
          <w:sz w:val="28"/>
          <w:szCs w:val="28"/>
        </w:rPr>
        <w:t>у</w:t>
      </w:r>
      <w:r w:rsidRPr="000814D5">
        <w:rPr>
          <w:b/>
          <w:sz w:val="28"/>
          <w:szCs w:val="28"/>
        </w:rPr>
        <w:t xml:space="preserve"> и реконструкци</w:t>
      </w:r>
      <w:r w:rsidR="00707C95" w:rsidRPr="000814D5">
        <w:rPr>
          <w:b/>
          <w:sz w:val="28"/>
          <w:szCs w:val="28"/>
        </w:rPr>
        <w:t>и</w:t>
      </w:r>
      <w:r w:rsidRPr="000814D5">
        <w:rPr>
          <w:b/>
          <w:sz w:val="28"/>
          <w:szCs w:val="28"/>
        </w:rPr>
        <w:t xml:space="preserve"> насосных станций</w:t>
      </w:r>
    </w:p>
    <w:p w14:paraId="00F6FBD6" w14:textId="77777777" w:rsidR="002112B6" w:rsidRPr="000814D5" w:rsidRDefault="002112B6" w:rsidP="009E3AA5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1E27E2E9" w14:textId="77777777" w:rsidR="002112B6" w:rsidRPr="000814D5" w:rsidRDefault="002112B6" w:rsidP="002112B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При дальнейшем развитии города, при корректировке гидравлического режима </w:t>
      </w:r>
      <w:r w:rsidR="00A90A66" w:rsidRPr="000814D5">
        <w:rPr>
          <w:sz w:val="28"/>
          <w:szCs w:val="28"/>
        </w:rPr>
        <w:t xml:space="preserve">необходимо </w:t>
      </w:r>
      <w:r w:rsidRPr="000814D5">
        <w:rPr>
          <w:sz w:val="28"/>
          <w:szCs w:val="28"/>
        </w:rPr>
        <w:t xml:space="preserve">строительство </w:t>
      </w:r>
      <w:r w:rsidR="00A90A66" w:rsidRPr="000814D5">
        <w:rPr>
          <w:sz w:val="28"/>
          <w:szCs w:val="28"/>
        </w:rPr>
        <w:t>насосной станции смешения на участке распределительной сети №14</w:t>
      </w:r>
      <w:r w:rsidRPr="000814D5">
        <w:rPr>
          <w:sz w:val="28"/>
          <w:szCs w:val="28"/>
        </w:rPr>
        <w:t>.</w:t>
      </w:r>
    </w:p>
    <w:p w14:paraId="7B38D7E3" w14:textId="77777777" w:rsidR="00445A7B" w:rsidRPr="000814D5" w:rsidRDefault="00445A7B" w:rsidP="009E3AA5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4EBF239A" w14:textId="77777777" w:rsidR="00445A7B" w:rsidRPr="000814D5" w:rsidRDefault="00445A7B" w:rsidP="009E3AA5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15C59E0B" w14:textId="77777777" w:rsidR="00445A7B" w:rsidRPr="000814D5" w:rsidRDefault="00445A7B" w:rsidP="009E3AA5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594CD054" w14:textId="77777777" w:rsidR="00445A7B" w:rsidRPr="000814D5" w:rsidRDefault="00445A7B" w:rsidP="009E3AA5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72E11987" w14:textId="77777777" w:rsidR="00445A7B" w:rsidRPr="000814D5" w:rsidRDefault="00445A7B" w:rsidP="009E3AA5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409D4947" w14:textId="77777777" w:rsidR="001548F4" w:rsidRPr="000814D5" w:rsidRDefault="001548F4" w:rsidP="009E3AA5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6D10FEBC" w14:textId="77777777" w:rsidR="00992857" w:rsidRPr="000814D5" w:rsidRDefault="00992857" w:rsidP="001548F4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40095940" w14:textId="77777777" w:rsidR="003E1371" w:rsidRPr="000814D5" w:rsidRDefault="00D14B3F" w:rsidP="00747F5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42" w:name="_Toc4718858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Глава </w:t>
      </w:r>
      <w:r w:rsidR="00041F52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9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. </w:t>
      </w:r>
      <w:r w:rsidR="003E1371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Предложения по переводу открытых систем теплоснабжения (горячего водоснабжения) в закрытые системы горячего водоснабжения</w:t>
      </w:r>
      <w:bookmarkEnd w:id="42"/>
    </w:p>
    <w:p w14:paraId="41B1B5E8" w14:textId="77777777" w:rsidR="006337A7" w:rsidRPr="000814D5" w:rsidRDefault="006337A7" w:rsidP="006337A7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599C4DF6" w14:textId="77777777" w:rsidR="00B909F2" w:rsidRPr="000814D5" w:rsidRDefault="00B909F2" w:rsidP="00B909F2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огласно Федеральному закону от 07.12.2011 г. №417-ФЗ «О внесении изменений в отдельные законодательные акты Российской Федерации в связи с принятием Федерального закона «О водоснабжении и водоотведении», открытые системы теплоснабжения должны быть закрыты в срок до 2022 года. В условиях отсутствия предусмотренных документами территориального планирования города Усолье-Сибирское площадок под строительство центральных тепловых пунктов закрытие систем теплоснабжения представляется целесообразным путем модернизации внутридомового инженерного оборудования.</w:t>
      </w:r>
    </w:p>
    <w:p w14:paraId="5C67B78C" w14:textId="77777777" w:rsidR="00B909F2" w:rsidRPr="000814D5" w:rsidRDefault="00B909F2" w:rsidP="00B909F2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целях исполнения законодательства Российской Федерации в части перехода от открытой системы теплоснабжения к закрытой, а также для обеспечения потребителей в жилищном фонде города Усолье-Сибирское коммунальными услугами отопления и горячего водоснабжения надлежащего качества представляется целесообразным реализовать мероприятия по модернизации внутридомовых систем отопления и горячего водоснабжения, обеспечивающих:</w:t>
      </w:r>
    </w:p>
    <w:p w14:paraId="11F96641" w14:textId="77777777" w:rsidR="00B909F2" w:rsidRPr="000814D5" w:rsidRDefault="00B909F2" w:rsidP="00B909F2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расчетные параметры циркуляции теплоносителя во внутридомовом инженерном оборудовании путем установки и наладки регулирующей арматуры;</w:t>
      </w:r>
    </w:p>
    <w:p w14:paraId="27D490C6" w14:textId="77777777" w:rsidR="00B909F2" w:rsidRPr="000814D5" w:rsidRDefault="00B909F2" w:rsidP="00B909F2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организацию зависимой схемы подключения систем отопления и горячего водоснабжения многоквартирных и жилых домов, а также общественных зданий к системам централизованного теплоснабжения города Усолье-Сибирское.</w:t>
      </w:r>
    </w:p>
    <w:p w14:paraId="20C2C882" w14:textId="77777777" w:rsidR="006337A7" w:rsidRPr="000814D5" w:rsidRDefault="00B909F2" w:rsidP="00B909F2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C46F4B">
        <w:rPr>
          <w:sz w:val="28"/>
          <w:szCs w:val="28"/>
        </w:rPr>
        <w:t>Таким образом, закрытие</w:t>
      </w:r>
      <w:r w:rsidRPr="000814D5">
        <w:rPr>
          <w:sz w:val="28"/>
          <w:szCs w:val="28"/>
        </w:rPr>
        <w:t xml:space="preserve"> системы теплоснабжения</w:t>
      </w:r>
      <w:r w:rsidR="00520DC6" w:rsidRPr="000814D5">
        <w:rPr>
          <w:sz w:val="28"/>
          <w:szCs w:val="28"/>
        </w:rPr>
        <w:t xml:space="preserve"> в условиях города Усолье-Сибирское</w:t>
      </w:r>
      <w:r w:rsidRPr="000814D5">
        <w:rPr>
          <w:sz w:val="28"/>
          <w:szCs w:val="28"/>
        </w:rPr>
        <w:t xml:space="preserve">, в первую очередь, </w:t>
      </w:r>
      <w:r w:rsidR="00520DC6" w:rsidRPr="000814D5">
        <w:rPr>
          <w:sz w:val="28"/>
          <w:szCs w:val="28"/>
        </w:rPr>
        <w:t>связано с реализацией технических мероприятий во внутридомовых системах теплопотребления. Также закрытие системы теплоснабжения существенно увеличит нагрузку на городскую систему централизованного водоснабжения, которая должна будет обеспечить необходимый дополнительный объем воды для горячего водоснабжения.</w:t>
      </w:r>
      <w:r w:rsidR="005D52D2" w:rsidRPr="000814D5">
        <w:rPr>
          <w:sz w:val="28"/>
          <w:szCs w:val="28"/>
        </w:rPr>
        <w:t xml:space="preserve"> В связи с этим необходимые мероприятия должны быть предусмотрены в схеме водоснабжения города Усолье-Сибирское.</w:t>
      </w:r>
    </w:p>
    <w:p w14:paraId="6B92EF20" w14:textId="77777777" w:rsidR="00D14B3F" w:rsidRPr="000814D5" w:rsidRDefault="00041F52" w:rsidP="00747F5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43" w:name="_Toc4718859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Глава 10. </w:t>
      </w:r>
      <w:r w:rsidR="00D14B3F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Перспективны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е</w:t>
      </w:r>
      <w:r w:rsidR="00D14B3F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 топливны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е</w:t>
      </w:r>
      <w:r w:rsidR="00D14B3F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 баланс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ы</w:t>
      </w:r>
      <w:bookmarkEnd w:id="43"/>
    </w:p>
    <w:p w14:paraId="7EEC9EE6" w14:textId="77777777" w:rsidR="00541885" w:rsidRPr="000814D5" w:rsidRDefault="00541885" w:rsidP="00FA2F08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5698DC8F" w14:textId="77777777" w:rsidR="00FA2F08" w:rsidRPr="000814D5" w:rsidRDefault="00FA2F08" w:rsidP="00FA2F08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а) Расчеты по каждому источнику тепловой энергии перспективных максимальных часовых и годовых расходов основного вида топлива для зимнего</w:t>
      </w:r>
      <w:r w:rsidR="00707C95" w:rsidRPr="000814D5">
        <w:rPr>
          <w:b/>
          <w:sz w:val="28"/>
          <w:szCs w:val="28"/>
        </w:rPr>
        <w:t xml:space="preserve"> и</w:t>
      </w:r>
      <w:r w:rsidRPr="000814D5">
        <w:rPr>
          <w:b/>
          <w:sz w:val="28"/>
          <w:szCs w:val="28"/>
        </w:rPr>
        <w:t xml:space="preserve"> летнего периодов, необходимого для обеспечения нормативного функционирования источников тепловой энергии на территории поселения, городского округа</w:t>
      </w:r>
    </w:p>
    <w:p w14:paraId="41522F4B" w14:textId="77777777" w:rsidR="005C02F6" w:rsidRPr="000814D5" w:rsidRDefault="005C02F6" w:rsidP="00F74001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Для источников тепловой энергии расположенных на территории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основным видом топлива является: бурый уголь 2БР  и топочный мазут.</w:t>
      </w:r>
    </w:p>
    <w:p w14:paraId="08ED25D1" w14:textId="77777777" w:rsidR="00F74001" w:rsidRPr="000814D5" w:rsidRDefault="00F74001" w:rsidP="00F74001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асчет перспективных максимальных часовых и годовых расходов основного вида топлива для зимнего и летнего периодов, необходимого для обеспечения нормативного функционирования теплоисточников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в части производства тепловой энергии для теплоснабжения, представлен в таблице </w:t>
      </w:r>
      <w:r w:rsidR="00E9225C" w:rsidRPr="000814D5">
        <w:rPr>
          <w:sz w:val="28"/>
          <w:szCs w:val="28"/>
        </w:rPr>
        <w:t>3</w:t>
      </w:r>
      <w:r w:rsidR="00C176C1">
        <w:rPr>
          <w:sz w:val="28"/>
          <w:szCs w:val="28"/>
        </w:rPr>
        <w:t>1</w:t>
      </w:r>
      <w:r w:rsidRPr="000814D5">
        <w:rPr>
          <w:sz w:val="28"/>
          <w:szCs w:val="28"/>
        </w:rPr>
        <w:t>.</w:t>
      </w:r>
    </w:p>
    <w:p w14:paraId="0CD0870A" w14:textId="77777777" w:rsidR="00F74001" w:rsidRPr="000814D5" w:rsidRDefault="00F74001" w:rsidP="00F74001">
      <w:pPr>
        <w:tabs>
          <w:tab w:val="num" w:pos="-4962"/>
        </w:tabs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 xml:space="preserve">Таблица </w:t>
      </w:r>
      <w:r w:rsidR="00E9225C" w:rsidRPr="000814D5">
        <w:rPr>
          <w:color w:val="000000" w:themeColor="text1"/>
          <w:sz w:val="28"/>
          <w:szCs w:val="28"/>
        </w:rPr>
        <w:t>3</w:t>
      </w:r>
      <w:r w:rsidR="00C176C1">
        <w:rPr>
          <w:color w:val="000000" w:themeColor="text1"/>
          <w:sz w:val="28"/>
          <w:szCs w:val="28"/>
        </w:rPr>
        <w:t>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46"/>
        <w:gridCol w:w="1642"/>
        <w:gridCol w:w="1560"/>
        <w:gridCol w:w="1560"/>
        <w:gridCol w:w="2128"/>
        <w:gridCol w:w="992"/>
      </w:tblGrid>
      <w:tr w:rsidR="00E51C5D" w:rsidRPr="000814D5" w14:paraId="39D290A0" w14:textId="77777777" w:rsidTr="00527A51">
        <w:trPr>
          <w:trHeight w:val="20"/>
          <w:tblHeader/>
        </w:trPr>
        <w:tc>
          <w:tcPr>
            <w:tcW w:w="907" w:type="pct"/>
            <w:vMerge w:val="restart"/>
            <w:shd w:val="clear" w:color="auto" w:fill="auto"/>
            <w:vAlign w:val="center"/>
            <w:hideMark/>
          </w:tcPr>
          <w:p w14:paraId="36D94261" w14:textId="77777777" w:rsidR="00E51C5D" w:rsidRPr="000814D5" w:rsidRDefault="00E51C5D" w:rsidP="007D25D5">
            <w:pPr>
              <w:ind w:left="-57" w:right="-57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Период</w:t>
            </w:r>
          </w:p>
        </w:tc>
        <w:tc>
          <w:tcPr>
            <w:tcW w:w="4093" w:type="pct"/>
            <w:gridSpan w:val="5"/>
          </w:tcPr>
          <w:p w14:paraId="47D46279" w14:textId="77777777" w:rsidR="00E51C5D" w:rsidRPr="000814D5" w:rsidRDefault="00E51C5D" w:rsidP="007D25D5">
            <w:pPr>
              <w:ind w:left="-57" w:right="-57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Годовое потребление топлива, т у.т.</w:t>
            </w:r>
          </w:p>
        </w:tc>
      </w:tr>
      <w:tr w:rsidR="00E51C5D" w:rsidRPr="000814D5" w14:paraId="246A6A52" w14:textId="77777777" w:rsidTr="002D0219">
        <w:trPr>
          <w:trHeight w:val="20"/>
          <w:tblHeader/>
        </w:trPr>
        <w:tc>
          <w:tcPr>
            <w:tcW w:w="907" w:type="pct"/>
            <w:vMerge/>
            <w:vAlign w:val="center"/>
            <w:hideMark/>
          </w:tcPr>
          <w:p w14:paraId="5E032DB4" w14:textId="77777777" w:rsidR="00E51C5D" w:rsidRPr="000814D5" w:rsidRDefault="00E51C5D" w:rsidP="007D25D5">
            <w:pPr>
              <w:ind w:left="-57" w:right="-57"/>
              <w:rPr>
                <w:b/>
                <w:bCs/>
                <w:color w:val="000000"/>
              </w:rPr>
            </w:pPr>
          </w:p>
        </w:tc>
        <w:tc>
          <w:tcPr>
            <w:tcW w:w="853" w:type="pct"/>
            <w:vMerge w:val="restart"/>
            <w:vAlign w:val="center"/>
          </w:tcPr>
          <w:p w14:paraId="3AFD3B97" w14:textId="77777777" w:rsidR="00E51C5D" w:rsidRPr="000814D5" w:rsidRDefault="00E51C5D" w:rsidP="00E51C5D">
            <w:pPr>
              <w:ind w:left="-57" w:right="-57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Всего</w:t>
            </w:r>
          </w:p>
        </w:tc>
        <w:tc>
          <w:tcPr>
            <w:tcW w:w="1620" w:type="pct"/>
            <w:gridSpan w:val="2"/>
            <w:shd w:val="clear" w:color="auto" w:fill="auto"/>
            <w:vAlign w:val="center"/>
            <w:hideMark/>
          </w:tcPr>
          <w:p w14:paraId="1FE3EA99" w14:textId="77777777" w:rsidR="00E51C5D" w:rsidRPr="000814D5" w:rsidRDefault="00E51C5D" w:rsidP="007D25D5">
            <w:pPr>
              <w:ind w:left="-57" w:right="-57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В отопительный период</w:t>
            </w:r>
          </w:p>
        </w:tc>
        <w:tc>
          <w:tcPr>
            <w:tcW w:w="1620" w:type="pct"/>
            <w:gridSpan w:val="2"/>
            <w:shd w:val="clear" w:color="auto" w:fill="auto"/>
            <w:vAlign w:val="center"/>
            <w:hideMark/>
          </w:tcPr>
          <w:p w14:paraId="05ABA1CA" w14:textId="77777777" w:rsidR="00E51C5D" w:rsidRPr="000814D5" w:rsidRDefault="00E51C5D" w:rsidP="007D25D5">
            <w:pPr>
              <w:ind w:left="-57" w:right="-57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В неотопительный период</w:t>
            </w:r>
          </w:p>
        </w:tc>
      </w:tr>
      <w:tr w:rsidR="00E51C5D" w:rsidRPr="000814D5" w14:paraId="3A3B1671" w14:textId="77777777" w:rsidTr="002D0219">
        <w:trPr>
          <w:trHeight w:val="20"/>
          <w:tblHeader/>
        </w:trPr>
        <w:tc>
          <w:tcPr>
            <w:tcW w:w="907" w:type="pct"/>
            <w:vMerge/>
            <w:vAlign w:val="center"/>
            <w:hideMark/>
          </w:tcPr>
          <w:p w14:paraId="217D9E83" w14:textId="77777777" w:rsidR="00E51C5D" w:rsidRPr="000814D5" w:rsidRDefault="00E51C5D" w:rsidP="007D25D5">
            <w:pPr>
              <w:ind w:left="-57" w:right="-57"/>
              <w:rPr>
                <w:b/>
                <w:bCs/>
                <w:color w:val="000000"/>
              </w:rPr>
            </w:pPr>
          </w:p>
        </w:tc>
        <w:tc>
          <w:tcPr>
            <w:tcW w:w="853" w:type="pct"/>
            <w:vMerge/>
          </w:tcPr>
          <w:p w14:paraId="6B36CF72" w14:textId="77777777" w:rsidR="00E51C5D" w:rsidRPr="000814D5" w:rsidRDefault="00E51C5D" w:rsidP="007D25D5">
            <w:pPr>
              <w:ind w:left="-57" w:right="-57"/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10" w:type="pct"/>
            <w:shd w:val="clear" w:color="auto" w:fill="auto"/>
            <w:vAlign w:val="center"/>
            <w:hideMark/>
          </w:tcPr>
          <w:p w14:paraId="30C129AC" w14:textId="77777777" w:rsidR="00E51C5D" w:rsidRPr="000814D5" w:rsidRDefault="00E51C5D" w:rsidP="007D25D5">
            <w:pPr>
              <w:ind w:left="-57" w:right="-57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Максимальное часовое</w:t>
            </w:r>
          </w:p>
        </w:tc>
        <w:tc>
          <w:tcPr>
            <w:tcW w:w="810" w:type="pct"/>
            <w:shd w:val="clear" w:color="auto" w:fill="auto"/>
            <w:vAlign w:val="center"/>
            <w:hideMark/>
          </w:tcPr>
          <w:p w14:paraId="7D687CA1" w14:textId="77777777" w:rsidR="00E51C5D" w:rsidRPr="000814D5" w:rsidRDefault="00E51C5D" w:rsidP="007D25D5">
            <w:pPr>
              <w:ind w:left="-57" w:right="-57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Годовое</w:t>
            </w:r>
          </w:p>
        </w:tc>
        <w:tc>
          <w:tcPr>
            <w:tcW w:w="1105" w:type="pct"/>
            <w:shd w:val="clear" w:color="auto" w:fill="auto"/>
            <w:vAlign w:val="center"/>
            <w:hideMark/>
          </w:tcPr>
          <w:p w14:paraId="2C8221D4" w14:textId="77777777" w:rsidR="00E51C5D" w:rsidRPr="000814D5" w:rsidRDefault="00E51C5D" w:rsidP="007D25D5">
            <w:pPr>
              <w:ind w:left="-57" w:right="-57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Максимальное часовое</w:t>
            </w:r>
          </w:p>
        </w:tc>
        <w:tc>
          <w:tcPr>
            <w:tcW w:w="515" w:type="pct"/>
            <w:shd w:val="clear" w:color="auto" w:fill="auto"/>
            <w:vAlign w:val="center"/>
            <w:hideMark/>
          </w:tcPr>
          <w:p w14:paraId="175886E1" w14:textId="77777777" w:rsidR="00E51C5D" w:rsidRPr="000814D5" w:rsidRDefault="00E51C5D" w:rsidP="007D25D5">
            <w:pPr>
              <w:ind w:left="-57" w:right="-57"/>
              <w:jc w:val="center"/>
              <w:rPr>
                <w:b/>
                <w:bCs/>
                <w:color w:val="000000"/>
              </w:rPr>
            </w:pPr>
            <w:r w:rsidRPr="000814D5">
              <w:rPr>
                <w:b/>
                <w:bCs/>
                <w:color w:val="000000"/>
              </w:rPr>
              <w:t>Годовое</w:t>
            </w:r>
          </w:p>
        </w:tc>
      </w:tr>
      <w:tr w:rsidR="00527A51" w:rsidRPr="000814D5" w14:paraId="6ECD39C3" w14:textId="77777777" w:rsidTr="002D0219">
        <w:trPr>
          <w:trHeight w:val="20"/>
        </w:trPr>
        <w:tc>
          <w:tcPr>
            <w:tcW w:w="907" w:type="pct"/>
            <w:shd w:val="clear" w:color="auto" w:fill="auto"/>
            <w:noWrap/>
            <w:vAlign w:val="center"/>
          </w:tcPr>
          <w:p w14:paraId="07D8C971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0 г.</w:t>
            </w:r>
          </w:p>
        </w:tc>
        <w:tc>
          <w:tcPr>
            <w:tcW w:w="853" w:type="pct"/>
          </w:tcPr>
          <w:p w14:paraId="22B4A61B" w14:textId="77777777" w:rsidR="00527A51" w:rsidRPr="000814D5" w:rsidRDefault="00A84CBB" w:rsidP="00527A51">
            <w:pPr>
              <w:ind w:firstLineChars="300" w:firstLine="660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396776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07551A2D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74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66D9E4F2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40307</w:t>
            </w:r>
          </w:p>
        </w:tc>
        <w:tc>
          <w:tcPr>
            <w:tcW w:w="1105" w:type="pct"/>
            <w:shd w:val="clear" w:color="auto" w:fill="auto"/>
            <w:noWrap/>
            <w:vAlign w:val="center"/>
          </w:tcPr>
          <w:p w14:paraId="50310562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</w:t>
            </w:r>
          </w:p>
        </w:tc>
        <w:tc>
          <w:tcPr>
            <w:tcW w:w="515" w:type="pct"/>
            <w:shd w:val="clear" w:color="auto" w:fill="auto"/>
            <w:noWrap/>
            <w:vAlign w:val="center"/>
          </w:tcPr>
          <w:p w14:paraId="03A868E8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1657</w:t>
            </w:r>
          </w:p>
        </w:tc>
      </w:tr>
      <w:tr w:rsidR="00527A51" w:rsidRPr="000814D5" w14:paraId="44A30C0C" w14:textId="77777777" w:rsidTr="002D0219">
        <w:trPr>
          <w:trHeight w:val="20"/>
        </w:trPr>
        <w:tc>
          <w:tcPr>
            <w:tcW w:w="907" w:type="pct"/>
            <w:shd w:val="clear" w:color="auto" w:fill="auto"/>
            <w:noWrap/>
            <w:vAlign w:val="center"/>
          </w:tcPr>
          <w:p w14:paraId="522DD17E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1 г.</w:t>
            </w:r>
          </w:p>
        </w:tc>
        <w:tc>
          <w:tcPr>
            <w:tcW w:w="853" w:type="pct"/>
          </w:tcPr>
          <w:p w14:paraId="42CABF17" w14:textId="77777777" w:rsidR="00527A51" w:rsidRPr="000814D5" w:rsidRDefault="00A84CBB" w:rsidP="00527A51">
            <w:pPr>
              <w:ind w:firstLineChars="300" w:firstLine="660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396776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7711B9E8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74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7E15F057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40307</w:t>
            </w:r>
          </w:p>
        </w:tc>
        <w:tc>
          <w:tcPr>
            <w:tcW w:w="1105" w:type="pct"/>
            <w:shd w:val="clear" w:color="auto" w:fill="auto"/>
            <w:noWrap/>
            <w:vAlign w:val="center"/>
          </w:tcPr>
          <w:p w14:paraId="2AB22B93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</w:t>
            </w:r>
          </w:p>
        </w:tc>
        <w:tc>
          <w:tcPr>
            <w:tcW w:w="515" w:type="pct"/>
            <w:shd w:val="clear" w:color="auto" w:fill="auto"/>
            <w:noWrap/>
            <w:vAlign w:val="center"/>
          </w:tcPr>
          <w:p w14:paraId="103E6485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1657</w:t>
            </w:r>
          </w:p>
        </w:tc>
      </w:tr>
      <w:tr w:rsidR="00527A51" w:rsidRPr="000814D5" w14:paraId="42D79A38" w14:textId="77777777" w:rsidTr="002D0219">
        <w:trPr>
          <w:trHeight w:val="20"/>
        </w:trPr>
        <w:tc>
          <w:tcPr>
            <w:tcW w:w="907" w:type="pct"/>
            <w:shd w:val="clear" w:color="auto" w:fill="auto"/>
            <w:noWrap/>
            <w:vAlign w:val="center"/>
          </w:tcPr>
          <w:p w14:paraId="3E11F802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2 г.</w:t>
            </w:r>
          </w:p>
        </w:tc>
        <w:tc>
          <w:tcPr>
            <w:tcW w:w="853" w:type="pct"/>
          </w:tcPr>
          <w:p w14:paraId="526441C9" w14:textId="77777777" w:rsidR="00527A51" w:rsidRPr="000814D5" w:rsidRDefault="00A84CBB" w:rsidP="00527A51">
            <w:pPr>
              <w:ind w:firstLineChars="300" w:firstLine="660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396776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6B3CACC9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74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11BD8306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40307</w:t>
            </w:r>
          </w:p>
        </w:tc>
        <w:tc>
          <w:tcPr>
            <w:tcW w:w="1105" w:type="pct"/>
            <w:shd w:val="clear" w:color="auto" w:fill="auto"/>
            <w:noWrap/>
            <w:vAlign w:val="center"/>
          </w:tcPr>
          <w:p w14:paraId="2E583527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</w:t>
            </w:r>
          </w:p>
        </w:tc>
        <w:tc>
          <w:tcPr>
            <w:tcW w:w="515" w:type="pct"/>
            <w:shd w:val="clear" w:color="auto" w:fill="auto"/>
            <w:noWrap/>
            <w:vAlign w:val="center"/>
          </w:tcPr>
          <w:p w14:paraId="08FBE6F2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1657</w:t>
            </w:r>
          </w:p>
        </w:tc>
      </w:tr>
      <w:tr w:rsidR="00527A51" w:rsidRPr="000814D5" w14:paraId="10CDC33C" w14:textId="77777777" w:rsidTr="002D0219">
        <w:trPr>
          <w:trHeight w:val="20"/>
        </w:trPr>
        <w:tc>
          <w:tcPr>
            <w:tcW w:w="907" w:type="pct"/>
            <w:shd w:val="clear" w:color="auto" w:fill="auto"/>
            <w:noWrap/>
            <w:vAlign w:val="center"/>
          </w:tcPr>
          <w:p w14:paraId="64443B0C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3 г.</w:t>
            </w:r>
          </w:p>
        </w:tc>
        <w:tc>
          <w:tcPr>
            <w:tcW w:w="853" w:type="pct"/>
          </w:tcPr>
          <w:p w14:paraId="289A19FF" w14:textId="77777777" w:rsidR="00527A51" w:rsidRPr="000814D5" w:rsidRDefault="00A84CBB" w:rsidP="00527A51">
            <w:pPr>
              <w:ind w:firstLineChars="300" w:firstLine="660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396776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3AE40EEC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74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5A1D51EB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40307</w:t>
            </w:r>
          </w:p>
        </w:tc>
        <w:tc>
          <w:tcPr>
            <w:tcW w:w="1105" w:type="pct"/>
            <w:shd w:val="clear" w:color="auto" w:fill="auto"/>
            <w:noWrap/>
            <w:vAlign w:val="center"/>
          </w:tcPr>
          <w:p w14:paraId="31DC8A93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</w:t>
            </w:r>
          </w:p>
        </w:tc>
        <w:tc>
          <w:tcPr>
            <w:tcW w:w="515" w:type="pct"/>
            <w:shd w:val="clear" w:color="auto" w:fill="auto"/>
            <w:noWrap/>
            <w:vAlign w:val="center"/>
          </w:tcPr>
          <w:p w14:paraId="74BCF9F3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1657</w:t>
            </w:r>
          </w:p>
        </w:tc>
      </w:tr>
      <w:tr w:rsidR="00527A51" w:rsidRPr="000814D5" w14:paraId="1F5E4FCC" w14:textId="77777777" w:rsidTr="002D0219">
        <w:trPr>
          <w:trHeight w:val="20"/>
        </w:trPr>
        <w:tc>
          <w:tcPr>
            <w:tcW w:w="907" w:type="pct"/>
            <w:shd w:val="clear" w:color="auto" w:fill="auto"/>
            <w:noWrap/>
            <w:vAlign w:val="center"/>
          </w:tcPr>
          <w:p w14:paraId="40C79443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4 г.</w:t>
            </w:r>
          </w:p>
        </w:tc>
        <w:tc>
          <w:tcPr>
            <w:tcW w:w="853" w:type="pct"/>
          </w:tcPr>
          <w:p w14:paraId="438FA269" w14:textId="77777777" w:rsidR="00527A51" w:rsidRPr="000814D5" w:rsidRDefault="00A84CBB" w:rsidP="00527A51">
            <w:pPr>
              <w:ind w:firstLineChars="300" w:firstLine="660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396776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78566856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74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25EDB569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40307</w:t>
            </w:r>
          </w:p>
        </w:tc>
        <w:tc>
          <w:tcPr>
            <w:tcW w:w="1105" w:type="pct"/>
            <w:shd w:val="clear" w:color="auto" w:fill="auto"/>
            <w:noWrap/>
            <w:vAlign w:val="center"/>
          </w:tcPr>
          <w:p w14:paraId="2B5554E3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</w:t>
            </w:r>
          </w:p>
        </w:tc>
        <w:tc>
          <w:tcPr>
            <w:tcW w:w="515" w:type="pct"/>
            <w:shd w:val="clear" w:color="auto" w:fill="auto"/>
            <w:noWrap/>
            <w:vAlign w:val="center"/>
          </w:tcPr>
          <w:p w14:paraId="03A656D8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1657</w:t>
            </w:r>
          </w:p>
        </w:tc>
      </w:tr>
      <w:tr w:rsidR="00527A51" w:rsidRPr="000814D5" w14:paraId="25753758" w14:textId="77777777" w:rsidTr="002D0219">
        <w:trPr>
          <w:trHeight w:val="20"/>
        </w:trPr>
        <w:tc>
          <w:tcPr>
            <w:tcW w:w="907" w:type="pct"/>
            <w:shd w:val="clear" w:color="auto" w:fill="auto"/>
            <w:noWrap/>
            <w:vAlign w:val="center"/>
          </w:tcPr>
          <w:p w14:paraId="002808D9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5 г.</w:t>
            </w:r>
          </w:p>
        </w:tc>
        <w:tc>
          <w:tcPr>
            <w:tcW w:w="853" w:type="pct"/>
          </w:tcPr>
          <w:p w14:paraId="1AE8281A" w14:textId="77777777" w:rsidR="00527A51" w:rsidRPr="000814D5" w:rsidRDefault="00A84CBB" w:rsidP="00527A51">
            <w:pPr>
              <w:ind w:firstLineChars="300" w:firstLine="660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396776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57573AEC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74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487C50EB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40307</w:t>
            </w:r>
          </w:p>
        </w:tc>
        <w:tc>
          <w:tcPr>
            <w:tcW w:w="1105" w:type="pct"/>
            <w:shd w:val="clear" w:color="auto" w:fill="auto"/>
            <w:noWrap/>
            <w:vAlign w:val="center"/>
          </w:tcPr>
          <w:p w14:paraId="64391166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</w:t>
            </w:r>
          </w:p>
        </w:tc>
        <w:tc>
          <w:tcPr>
            <w:tcW w:w="515" w:type="pct"/>
            <w:shd w:val="clear" w:color="auto" w:fill="auto"/>
            <w:noWrap/>
            <w:vAlign w:val="center"/>
          </w:tcPr>
          <w:p w14:paraId="7C5D6193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1657</w:t>
            </w:r>
          </w:p>
        </w:tc>
      </w:tr>
      <w:tr w:rsidR="00527A51" w:rsidRPr="000814D5" w14:paraId="4D8D940A" w14:textId="77777777" w:rsidTr="002D0219">
        <w:trPr>
          <w:trHeight w:val="20"/>
        </w:trPr>
        <w:tc>
          <w:tcPr>
            <w:tcW w:w="907" w:type="pct"/>
            <w:shd w:val="clear" w:color="auto" w:fill="auto"/>
            <w:noWrap/>
            <w:vAlign w:val="center"/>
          </w:tcPr>
          <w:p w14:paraId="1CD8F706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6 г.</w:t>
            </w:r>
          </w:p>
        </w:tc>
        <w:tc>
          <w:tcPr>
            <w:tcW w:w="853" w:type="pct"/>
          </w:tcPr>
          <w:p w14:paraId="4A8962AB" w14:textId="77777777" w:rsidR="00527A51" w:rsidRPr="000814D5" w:rsidRDefault="00A84CBB" w:rsidP="00527A51">
            <w:pPr>
              <w:ind w:firstLineChars="300" w:firstLine="660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396776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139B0A86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73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3DEF6656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40307</w:t>
            </w:r>
          </w:p>
        </w:tc>
        <w:tc>
          <w:tcPr>
            <w:tcW w:w="1105" w:type="pct"/>
            <w:shd w:val="clear" w:color="auto" w:fill="auto"/>
            <w:noWrap/>
            <w:vAlign w:val="center"/>
          </w:tcPr>
          <w:p w14:paraId="2435B8CD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</w:t>
            </w:r>
          </w:p>
        </w:tc>
        <w:tc>
          <w:tcPr>
            <w:tcW w:w="515" w:type="pct"/>
            <w:shd w:val="clear" w:color="auto" w:fill="auto"/>
            <w:noWrap/>
            <w:vAlign w:val="center"/>
          </w:tcPr>
          <w:p w14:paraId="3BFF55DB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1657</w:t>
            </w:r>
          </w:p>
        </w:tc>
      </w:tr>
      <w:tr w:rsidR="00527A51" w:rsidRPr="000814D5" w14:paraId="561F11EE" w14:textId="77777777" w:rsidTr="002D0219">
        <w:trPr>
          <w:trHeight w:val="20"/>
        </w:trPr>
        <w:tc>
          <w:tcPr>
            <w:tcW w:w="907" w:type="pct"/>
            <w:shd w:val="clear" w:color="auto" w:fill="auto"/>
            <w:noWrap/>
            <w:vAlign w:val="center"/>
          </w:tcPr>
          <w:p w14:paraId="4B752989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7 г.</w:t>
            </w:r>
          </w:p>
        </w:tc>
        <w:tc>
          <w:tcPr>
            <w:tcW w:w="853" w:type="pct"/>
          </w:tcPr>
          <w:p w14:paraId="68C747CE" w14:textId="77777777" w:rsidR="00527A51" w:rsidRPr="000814D5" w:rsidRDefault="00A84CBB" w:rsidP="00527A51">
            <w:pPr>
              <w:ind w:firstLineChars="300" w:firstLine="660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396776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401A9E46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71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5836C79C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40307</w:t>
            </w:r>
          </w:p>
        </w:tc>
        <w:tc>
          <w:tcPr>
            <w:tcW w:w="1105" w:type="pct"/>
            <w:shd w:val="clear" w:color="auto" w:fill="auto"/>
            <w:noWrap/>
            <w:vAlign w:val="center"/>
          </w:tcPr>
          <w:p w14:paraId="48947FE4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</w:t>
            </w:r>
          </w:p>
        </w:tc>
        <w:tc>
          <w:tcPr>
            <w:tcW w:w="515" w:type="pct"/>
            <w:shd w:val="clear" w:color="auto" w:fill="auto"/>
            <w:noWrap/>
            <w:vAlign w:val="center"/>
          </w:tcPr>
          <w:p w14:paraId="03FB2DF7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1657</w:t>
            </w:r>
          </w:p>
        </w:tc>
      </w:tr>
      <w:tr w:rsidR="00527A51" w:rsidRPr="000814D5" w14:paraId="43E05F4E" w14:textId="77777777" w:rsidTr="002D0219">
        <w:trPr>
          <w:trHeight w:val="20"/>
        </w:trPr>
        <w:tc>
          <w:tcPr>
            <w:tcW w:w="907" w:type="pct"/>
            <w:shd w:val="clear" w:color="auto" w:fill="auto"/>
            <w:noWrap/>
            <w:vAlign w:val="center"/>
          </w:tcPr>
          <w:p w14:paraId="00FFAFF5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28 г.</w:t>
            </w:r>
          </w:p>
        </w:tc>
        <w:tc>
          <w:tcPr>
            <w:tcW w:w="853" w:type="pct"/>
          </w:tcPr>
          <w:p w14:paraId="6C0DEAF8" w14:textId="77777777" w:rsidR="00527A51" w:rsidRPr="000814D5" w:rsidRDefault="00A84CBB" w:rsidP="00527A51">
            <w:pPr>
              <w:ind w:firstLineChars="300" w:firstLine="660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396776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6CFC294C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71</w:t>
            </w:r>
          </w:p>
        </w:tc>
        <w:tc>
          <w:tcPr>
            <w:tcW w:w="810" w:type="pct"/>
            <w:shd w:val="clear" w:color="auto" w:fill="auto"/>
            <w:noWrap/>
            <w:vAlign w:val="center"/>
          </w:tcPr>
          <w:p w14:paraId="20C94212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40307</w:t>
            </w:r>
          </w:p>
        </w:tc>
        <w:tc>
          <w:tcPr>
            <w:tcW w:w="1105" w:type="pct"/>
            <w:shd w:val="clear" w:color="auto" w:fill="auto"/>
            <w:noWrap/>
            <w:vAlign w:val="center"/>
          </w:tcPr>
          <w:p w14:paraId="63F870F2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0</w:t>
            </w:r>
          </w:p>
        </w:tc>
        <w:tc>
          <w:tcPr>
            <w:tcW w:w="515" w:type="pct"/>
            <w:shd w:val="clear" w:color="auto" w:fill="auto"/>
            <w:noWrap/>
            <w:vAlign w:val="center"/>
          </w:tcPr>
          <w:p w14:paraId="4D11EDE6" w14:textId="77777777" w:rsidR="00527A51" w:rsidRPr="000814D5" w:rsidRDefault="00527A51" w:rsidP="00527A51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31657</w:t>
            </w:r>
          </w:p>
        </w:tc>
      </w:tr>
    </w:tbl>
    <w:p w14:paraId="11B50982" w14:textId="77777777" w:rsidR="00EE665B" w:rsidRPr="000814D5" w:rsidRDefault="001D0645" w:rsidP="001D0645">
      <w:pPr>
        <w:tabs>
          <w:tab w:val="num" w:pos="-4962"/>
          <w:tab w:val="left" w:pos="2033"/>
        </w:tabs>
        <w:spacing w:line="360" w:lineRule="auto"/>
        <w:ind w:firstLine="567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ab/>
      </w:r>
    </w:p>
    <w:p w14:paraId="693A6F5B" w14:textId="77777777" w:rsidR="001D0645" w:rsidRPr="000814D5" w:rsidRDefault="001D0645" w:rsidP="001D0645">
      <w:pPr>
        <w:tabs>
          <w:tab w:val="num" w:pos="-4962"/>
          <w:tab w:val="left" w:pos="2033"/>
        </w:tabs>
        <w:ind w:firstLine="567"/>
        <w:rPr>
          <w:color w:val="000000" w:themeColor="text1"/>
          <w:sz w:val="28"/>
          <w:szCs w:val="28"/>
        </w:rPr>
      </w:pPr>
      <w:r w:rsidRPr="000814D5">
        <w:rPr>
          <w:color w:val="000000" w:themeColor="text1"/>
          <w:sz w:val="28"/>
          <w:szCs w:val="28"/>
        </w:rPr>
        <w:t>Выработка тепловой и элект</w:t>
      </w:r>
      <w:r w:rsidR="00CE64BA" w:rsidRPr="000814D5">
        <w:rPr>
          <w:color w:val="000000" w:themeColor="text1"/>
          <w:sz w:val="28"/>
          <w:szCs w:val="28"/>
        </w:rPr>
        <w:t xml:space="preserve">ррической </w:t>
      </w:r>
      <w:r w:rsidRPr="000814D5">
        <w:rPr>
          <w:color w:val="000000" w:themeColor="text1"/>
          <w:sz w:val="28"/>
          <w:szCs w:val="28"/>
        </w:rPr>
        <w:t>энергии ТЭЦ-11 в период с 2020-202</w:t>
      </w:r>
      <w:r w:rsidR="00C176C1">
        <w:rPr>
          <w:color w:val="000000" w:themeColor="text1"/>
          <w:sz w:val="28"/>
          <w:szCs w:val="28"/>
        </w:rPr>
        <w:t>8 г.г. представлена в таблице 32</w:t>
      </w:r>
    </w:p>
    <w:p w14:paraId="01CED991" w14:textId="77777777" w:rsidR="001D0645" w:rsidRPr="000814D5" w:rsidRDefault="00C176C1" w:rsidP="001D0645">
      <w:pPr>
        <w:tabs>
          <w:tab w:val="num" w:pos="-4962"/>
        </w:tabs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Таблица 32</w:t>
      </w:r>
    </w:p>
    <w:tbl>
      <w:tblPr>
        <w:tblW w:w="10065" w:type="dxa"/>
        <w:tblInd w:w="-5" w:type="dxa"/>
        <w:tblLook w:val="04A0" w:firstRow="1" w:lastRow="0" w:firstColumn="1" w:lastColumn="0" w:noHBand="0" w:noVBand="1"/>
      </w:tblPr>
      <w:tblGrid>
        <w:gridCol w:w="1418"/>
        <w:gridCol w:w="891"/>
        <w:gridCol w:w="891"/>
        <w:gridCol w:w="911"/>
        <w:gridCol w:w="891"/>
        <w:gridCol w:w="1094"/>
        <w:gridCol w:w="992"/>
        <w:gridCol w:w="992"/>
        <w:gridCol w:w="992"/>
        <w:gridCol w:w="993"/>
      </w:tblGrid>
      <w:tr w:rsidR="001D0645" w:rsidRPr="000814D5" w14:paraId="7C254540" w14:textId="77777777" w:rsidTr="001D0645">
        <w:trPr>
          <w:trHeight w:val="300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7D4B8A" w14:textId="77777777" w:rsidR="001D0645" w:rsidRPr="000814D5" w:rsidRDefault="001D0645" w:rsidP="001D0645">
            <w:pPr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Показатель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C7F25C" w14:textId="77777777" w:rsidR="001D0645" w:rsidRPr="000814D5" w:rsidRDefault="001D0645" w:rsidP="001D0645">
            <w:pPr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2020 год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A97C54" w14:textId="77777777" w:rsidR="001D0645" w:rsidRPr="000814D5" w:rsidRDefault="001D0645" w:rsidP="001D0645">
            <w:pPr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2021 год</w:t>
            </w: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13723E" w14:textId="77777777" w:rsidR="001D0645" w:rsidRPr="000814D5" w:rsidRDefault="001D0645" w:rsidP="001D0645">
            <w:pPr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2022 год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127230" w14:textId="77777777" w:rsidR="001D0645" w:rsidRPr="000814D5" w:rsidRDefault="001D0645" w:rsidP="001D0645">
            <w:pPr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2023 год</w:t>
            </w:r>
          </w:p>
        </w:tc>
        <w:tc>
          <w:tcPr>
            <w:tcW w:w="10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B38816" w14:textId="77777777" w:rsidR="001D0645" w:rsidRPr="000814D5" w:rsidRDefault="001D0645" w:rsidP="001D0645">
            <w:pPr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2024 год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787600" w14:textId="77777777" w:rsidR="001D0645" w:rsidRPr="000814D5" w:rsidRDefault="001D0645" w:rsidP="001D0645">
            <w:pPr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2025 год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53DF2E" w14:textId="77777777" w:rsidR="001D0645" w:rsidRPr="000814D5" w:rsidRDefault="001D0645" w:rsidP="001D0645">
            <w:pPr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2026 год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A5A0E2" w14:textId="77777777" w:rsidR="001D0645" w:rsidRPr="000814D5" w:rsidRDefault="001D0645" w:rsidP="001D0645">
            <w:pPr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2027 год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19C848" w14:textId="77777777" w:rsidR="001D0645" w:rsidRPr="000814D5" w:rsidRDefault="001D0645" w:rsidP="001D0645">
            <w:pPr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2028 год</w:t>
            </w:r>
          </w:p>
        </w:tc>
      </w:tr>
      <w:tr w:rsidR="001D0645" w:rsidRPr="000814D5" w14:paraId="1A721F8C" w14:textId="77777777" w:rsidTr="001D0645">
        <w:trPr>
          <w:trHeight w:val="630"/>
        </w:trPr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CDE92F3" w14:textId="77777777" w:rsidR="001D0645" w:rsidRPr="000814D5" w:rsidRDefault="001D0645" w:rsidP="001D0645">
            <w:pPr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 xml:space="preserve">Выработка электроэнергии, </w:t>
            </w:r>
            <w:r w:rsidRPr="000814D5">
              <w:rPr>
                <w:color w:val="000000"/>
                <w:sz w:val="18"/>
                <w:szCs w:val="18"/>
              </w:rPr>
              <w:br/>
              <w:t>млн.кВт.ч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B840EE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805,2515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9FBD55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524,350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2F3BAD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764,4433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110E80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764,4433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661640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764,443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704F3E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764,443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9CEDFE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764,443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62F579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764,443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7018BE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764,4433</w:t>
            </w:r>
          </w:p>
        </w:tc>
      </w:tr>
      <w:tr w:rsidR="001D0645" w:rsidRPr="000814D5" w14:paraId="50E811C0" w14:textId="77777777" w:rsidTr="001D0645">
        <w:trPr>
          <w:trHeight w:val="660"/>
        </w:trPr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730EE44" w14:textId="77777777" w:rsidR="001D0645" w:rsidRPr="000814D5" w:rsidRDefault="001D0645" w:rsidP="001D0645">
            <w:pPr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Отпуск тепла с коллекторов,</w:t>
            </w:r>
            <w:r w:rsidRPr="000814D5">
              <w:rPr>
                <w:color w:val="000000"/>
                <w:sz w:val="18"/>
                <w:szCs w:val="18"/>
              </w:rPr>
              <w:br/>
              <w:t>тыс.Гкал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316738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886</w:t>
            </w:r>
            <w:r w:rsidR="00F36455" w:rsidRPr="000814D5">
              <w:rPr>
                <w:color w:val="000000"/>
                <w:sz w:val="18"/>
                <w:szCs w:val="18"/>
              </w:rPr>
              <w:t>,</w:t>
            </w:r>
            <w:r w:rsidRPr="000814D5">
              <w:rPr>
                <w:color w:val="000000"/>
                <w:sz w:val="18"/>
                <w:szCs w:val="18"/>
              </w:rPr>
              <w:t>217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5191E1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984,81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5649F7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962,179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6071C8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962,179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F9D275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962,17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0BB34F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962,17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EAD19E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962,17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784DE0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962,17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505C0C" w14:textId="77777777" w:rsidR="001D0645" w:rsidRPr="000814D5" w:rsidRDefault="001D0645" w:rsidP="001D0645">
            <w:pPr>
              <w:jc w:val="right"/>
              <w:rPr>
                <w:color w:val="000000"/>
                <w:sz w:val="18"/>
                <w:szCs w:val="18"/>
              </w:rPr>
            </w:pPr>
            <w:r w:rsidRPr="000814D5">
              <w:rPr>
                <w:color w:val="000000"/>
                <w:sz w:val="18"/>
                <w:szCs w:val="18"/>
              </w:rPr>
              <w:t>962,179</w:t>
            </w:r>
          </w:p>
        </w:tc>
      </w:tr>
    </w:tbl>
    <w:p w14:paraId="71FDC0F9" w14:textId="77777777" w:rsidR="001D0645" w:rsidRPr="000814D5" w:rsidRDefault="001D0645" w:rsidP="001D0645">
      <w:pPr>
        <w:tabs>
          <w:tab w:val="num" w:pos="-4962"/>
        </w:tabs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2EE10293" w14:textId="77777777" w:rsidR="001D0645" w:rsidRPr="000814D5" w:rsidRDefault="001D0645" w:rsidP="001D0645">
      <w:pPr>
        <w:tabs>
          <w:tab w:val="num" w:pos="-4962"/>
          <w:tab w:val="left" w:pos="2033"/>
        </w:tabs>
        <w:ind w:firstLine="567"/>
        <w:rPr>
          <w:color w:val="000000" w:themeColor="text1"/>
          <w:sz w:val="28"/>
          <w:szCs w:val="28"/>
        </w:rPr>
      </w:pPr>
    </w:p>
    <w:p w14:paraId="092C8D75" w14:textId="77777777" w:rsidR="001D0645" w:rsidRPr="000814D5" w:rsidRDefault="001D0645" w:rsidP="001D0645">
      <w:pPr>
        <w:tabs>
          <w:tab w:val="num" w:pos="-4962"/>
          <w:tab w:val="left" w:pos="2033"/>
        </w:tabs>
        <w:spacing w:line="360" w:lineRule="auto"/>
        <w:ind w:firstLine="567"/>
        <w:rPr>
          <w:color w:val="000000" w:themeColor="text1"/>
          <w:sz w:val="28"/>
          <w:szCs w:val="28"/>
        </w:rPr>
      </w:pPr>
    </w:p>
    <w:p w14:paraId="0D3B82FF" w14:textId="77777777" w:rsidR="00FA2F08" w:rsidRPr="000814D5" w:rsidRDefault="00FA2F08" w:rsidP="00707C95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б) </w:t>
      </w:r>
      <w:r w:rsidR="00707C95" w:rsidRPr="000814D5">
        <w:rPr>
          <w:b/>
          <w:sz w:val="28"/>
          <w:szCs w:val="28"/>
        </w:rPr>
        <w:t>Результаты расчетов по каждому источнику тепловой энергии нормативных запасов топлива</w:t>
      </w:r>
    </w:p>
    <w:p w14:paraId="3F1D1AAC" w14:textId="77777777" w:rsidR="004C7743" w:rsidRPr="000814D5" w:rsidRDefault="004C7743" w:rsidP="004C7743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орматив создания запасов топлива на тепловых электростанциях рассчитывается в соответствии с Инструкцией об организации в Минэнерго России работы по расчету и обоснованию нормативов создания запасов топлива на тепловых электростанциях, утвержденной приказом Минэнерго России от 04.09.2008 №66.</w:t>
      </w:r>
    </w:p>
    <w:p w14:paraId="5A950E80" w14:textId="77777777" w:rsidR="00FD5347" w:rsidRPr="000814D5" w:rsidRDefault="00E35E73" w:rsidP="005E1D90">
      <w:pPr>
        <w:tabs>
          <w:tab w:val="left" w:pos="1276"/>
        </w:tabs>
        <w:ind w:firstLine="709"/>
        <w:jc w:val="both"/>
        <w:rPr>
          <w:rFonts w:eastAsia="Calibri"/>
          <w:sz w:val="28"/>
          <w:szCs w:val="28"/>
        </w:rPr>
      </w:pPr>
      <w:r w:rsidRPr="000814D5">
        <w:rPr>
          <w:sz w:val="28"/>
          <w:szCs w:val="28"/>
        </w:rPr>
        <w:t>Нормативный неснижаемый запас топлива (</w:t>
      </w:r>
      <w:r w:rsidR="00A55051" w:rsidRPr="000814D5">
        <w:rPr>
          <w:sz w:val="28"/>
          <w:szCs w:val="28"/>
        </w:rPr>
        <w:t>ННЗТ</w:t>
      </w:r>
      <w:r w:rsidRPr="000814D5">
        <w:rPr>
          <w:sz w:val="28"/>
          <w:szCs w:val="28"/>
        </w:rPr>
        <w:t>)</w:t>
      </w:r>
      <w:r w:rsidR="00A55051" w:rsidRPr="000814D5">
        <w:rPr>
          <w:sz w:val="28"/>
          <w:szCs w:val="28"/>
        </w:rPr>
        <w:t xml:space="preserve"> обеспечивает работу котельной в режиме </w:t>
      </w:r>
      <w:r w:rsidR="00AF1BAE" w:rsidRPr="000814D5">
        <w:rPr>
          <w:sz w:val="28"/>
          <w:szCs w:val="28"/>
        </w:rPr>
        <w:t>«</w:t>
      </w:r>
      <w:r w:rsidR="00A55051" w:rsidRPr="000814D5">
        <w:rPr>
          <w:sz w:val="28"/>
          <w:szCs w:val="28"/>
        </w:rPr>
        <w:t>выживания</w:t>
      </w:r>
      <w:r w:rsidR="00AF1BAE" w:rsidRPr="000814D5">
        <w:rPr>
          <w:sz w:val="28"/>
          <w:szCs w:val="28"/>
        </w:rPr>
        <w:t>»</w:t>
      </w:r>
      <w:r w:rsidR="00A55051" w:rsidRPr="000814D5">
        <w:rPr>
          <w:sz w:val="28"/>
          <w:szCs w:val="28"/>
        </w:rPr>
        <w:t xml:space="preserve"> с минимальной расчетной тепловой нагрузкой по условиям самого холодного месяца года и составом оборудования, позволяющим поддерживать плюсовые температуры в главном корпусе, вспомогательных зданиях и сооружениях.</w:t>
      </w:r>
      <w:r w:rsidR="005E1D90" w:rsidRPr="000814D5">
        <w:rPr>
          <w:sz w:val="28"/>
          <w:szCs w:val="28"/>
        </w:rPr>
        <w:t xml:space="preserve"> </w:t>
      </w:r>
      <w:r w:rsidR="00FD5347" w:rsidRPr="000814D5">
        <w:rPr>
          <w:rFonts w:eastAsia="Calibri"/>
          <w:sz w:val="28"/>
          <w:szCs w:val="28"/>
        </w:rPr>
        <w:t>В таблице</w:t>
      </w:r>
      <w:r w:rsidR="00C176C1">
        <w:rPr>
          <w:rFonts w:eastAsia="Calibri"/>
          <w:sz w:val="28"/>
          <w:szCs w:val="28"/>
        </w:rPr>
        <w:t xml:space="preserve"> 33</w:t>
      </w:r>
      <w:r w:rsidR="00FD5347" w:rsidRPr="000814D5">
        <w:rPr>
          <w:rFonts w:eastAsia="Calibri"/>
          <w:sz w:val="28"/>
          <w:szCs w:val="28"/>
        </w:rPr>
        <w:t xml:space="preserve"> произведен расчет нормативного неснижаемого запаса основного топлива в разрезе каждого теплоисточника.</w:t>
      </w:r>
    </w:p>
    <w:p w14:paraId="235A326C" w14:textId="77777777" w:rsidR="00FD5347" w:rsidRPr="000814D5" w:rsidRDefault="00FD5347" w:rsidP="00FD5347">
      <w:pPr>
        <w:autoSpaceDE w:val="0"/>
        <w:autoSpaceDN w:val="0"/>
        <w:adjustRightInd w:val="0"/>
        <w:ind w:firstLine="540"/>
        <w:jc w:val="both"/>
        <w:rPr>
          <w:rFonts w:eastAsia="Calibri"/>
          <w:sz w:val="28"/>
          <w:szCs w:val="28"/>
        </w:rPr>
      </w:pPr>
    </w:p>
    <w:p w14:paraId="564D1E9E" w14:textId="77777777" w:rsidR="00FD5347" w:rsidRPr="000814D5" w:rsidRDefault="00FF76A0" w:rsidP="00FF76A0">
      <w:pPr>
        <w:keepNext/>
        <w:autoSpaceDE w:val="0"/>
        <w:autoSpaceDN w:val="0"/>
        <w:adjustRightInd w:val="0"/>
        <w:ind w:firstLine="539"/>
        <w:jc w:val="right"/>
        <w:rPr>
          <w:rFonts w:eastAsia="Calibri"/>
          <w:sz w:val="28"/>
          <w:szCs w:val="28"/>
        </w:rPr>
      </w:pPr>
      <w:r w:rsidRPr="000814D5">
        <w:rPr>
          <w:rFonts w:eastAsia="Calibri"/>
          <w:sz w:val="28"/>
          <w:szCs w:val="28"/>
        </w:rPr>
        <w:t>Таблица</w:t>
      </w:r>
      <w:r w:rsidR="00C176C1">
        <w:rPr>
          <w:rFonts w:eastAsia="Calibri"/>
          <w:sz w:val="28"/>
          <w:szCs w:val="28"/>
        </w:rPr>
        <w:t xml:space="preserve"> 33</w:t>
      </w:r>
    </w:p>
    <w:tbl>
      <w:tblPr>
        <w:tblW w:w="4930" w:type="pct"/>
        <w:tblLook w:val="04A0" w:firstRow="1" w:lastRow="0" w:firstColumn="1" w:lastColumn="0" w:noHBand="0" w:noVBand="1"/>
      </w:tblPr>
      <w:tblGrid>
        <w:gridCol w:w="1800"/>
        <w:gridCol w:w="983"/>
        <w:gridCol w:w="1465"/>
        <w:gridCol w:w="1212"/>
        <w:gridCol w:w="1042"/>
        <w:gridCol w:w="1054"/>
        <w:gridCol w:w="944"/>
        <w:gridCol w:w="993"/>
      </w:tblGrid>
      <w:tr w:rsidR="005F4B81" w:rsidRPr="000814D5" w14:paraId="1F631C42" w14:textId="77777777" w:rsidTr="005F4B81">
        <w:trPr>
          <w:trHeight w:val="1995"/>
        </w:trPr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9C74E1" w14:textId="77777777" w:rsidR="005F4B81" w:rsidRPr="000814D5" w:rsidRDefault="005F4B81" w:rsidP="00FF76A0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  <w:lang w:val="en-US"/>
              </w:rPr>
              <w:t>Источник теплоснабжения</w:t>
            </w:r>
          </w:p>
        </w:tc>
        <w:tc>
          <w:tcPr>
            <w:tcW w:w="5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3CC1A3" w14:textId="77777777" w:rsidR="005F4B81" w:rsidRPr="000814D5" w:rsidRDefault="005F4B81" w:rsidP="00FF76A0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  <w:lang w:val="en-US"/>
              </w:rPr>
              <w:t>Вид топлива</w:t>
            </w:r>
          </w:p>
        </w:tc>
        <w:tc>
          <w:tcPr>
            <w:tcW w:w="7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DD8B9E" w14:textId="77777777" w:rsidR="005F4B81" w:rsidRPr="000814D5" w:rsidRDefault="005F4B81" w:rsidP="00FF76A0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Среднесуточная выработка в самый холодный месяц, Гкал/сутки</w:t>
            </w:r>
          </w:p>
        </w:tc>
        <w:tc>
          <w:tcPr>
            <w:tcW w:w="6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1FA8C" w14:textId="77777777" w:rsidR="005F4B81" w:rsidRPr="000814D5" w:rsidRDefault="005F4B81" w:rsidP="00FF76A0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Норматив удельного расхода топлива, т.у.т./Гкал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5B802" w14:textId="77777777" w:rsidR="005F4B81" w:rsidRPr="000814D5" w:rsidRDefault="005F4B81" w:rsidP="00FF76A0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Среднесуточный расход топлива, т.у.т.</w:t>
            </w:r>
          </w:p>
        </w:tc>
        <w:tc>
          <w:tcPr>
            <w:tcW w:w="5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E0F4D4" w14:textId="77777777" w:rsidR="005F4B81" w:rsidRPr="000814D5" w:rsidRDefault="005F4B81" w:rsidP="00FF76A0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Коэффициент перевода натурального топлива в условное</w:t>
            </w:r>
          </w:p>
        </w:tc>
        <w:tc>
          <w:tcPr>
            <w:tcW w:w="4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1D2329" w14:textId="77777777" w:rsidR="005F4B81" w:rsidRPr="000814D5" w:rsidRDefault="005F4B81" w:rsidP="00FF76A0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Кол-во суток для расчета</w:t>
            </w:r>
          </w:p>
        </w:tc>
        <w:tc>
          <w:tcPr>
            <w:tcW w:w="52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DAB3EF" w14:textId="77777777" w:rsidR="005F4B81" w:rsidRPr="000814D5" w:rsidRDefault="005F4B81" w:rsidP="00FF76A0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  <w:lang w:val="en-US"/>
              </w:rPr>
              <w:t>ННЗТ, тонн</w:t>
            </w:r>
          </w:p>
        </w:tc>
      </w:tr>
      <w:tr w:rsidR="005F4B81" w:rsidRPr="000814D5" w14:paraId="249AB7C8" w14:textId="77777777" w:rsidTr="005F4B81">
        <w:trPr>
          <w:trHeight w:hRule="exact" w:val="300"/>
        </w:trPr>
        <w:tc>
          <w:tcPr>
            <w:tcW w:w="94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3FE339" w14:textId="77777777" w:rsidR="005F4B81" w:rsidRPr="000814D5" w:rsidRDefault="005F4B81" w:rsidP="00694093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ТЭЦ-11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FCD3FB" w14:textId="77777777" w:rsidR="005F4B81" w:rsidRPr="000814D5" w:rsidRDefault="005F4B81" w:rsidP="00694093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Уголь</w:t>
            </w:r>
          </w:p>
        </w:tc>
        <w:tc>
          <w:tcPr>
            <w:tcW w:w="7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5D0898" w14:textId="77777777" w:rsidR="005F4B81" w:rsidRPr="000814D5" w:rsidRDefault="005F4B81" w:rsidP="00694093">
            <w:pPr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5537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1F82D7" w14:textId="77777777" w:rsidR="005F4B81" w:rsidRPr="000814D5" w:rsidRDefault="005F4B81" w:rsidP="00694093">
            <w:pPr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0,718</w:t>
            </w:r>
          </w:p>
        </w:tc>
        <w:tc>
          <w:tcPr>
            <w:tcW w:w="5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EB40DB" w14:textId="77777777" w:rsidR="005F4B81" w:rsidRPr="000814D5" w:rsidRDefault="005F4B81" w:rsidP="00694093">
            <w:pPr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3976,588</w:t>
            </w:r>
          </w:p>
        </w:tc>
        <w:tc>
          <w:tcPr>
            <w:tcW w:w="5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23E7B9" w14:textId="77777777" w:rsidR="005F4B81" w:rsidRPr="000814D5" w:rsidRDefault="005F4B81" w:rsidP="00694093">
            <w:pPr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0,56</w:t>
            </w:r>
          </w:p>
        </w:tc>
        <w:tc>
          <w:tcPr>
            <w:tcW w:w="4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7DA010" w14:textId="77777777" w:rsidR="005F4B81" w:rsidRPr="000814D5" w:rsidRDefault="005F4B81" w:rsidP="00694093">
            <w:pPr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5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726964" w14:textId="77777777" w:rsidR="005F4B81" w:rsidRPr="000814D5" w:rsidRDefault="005F4B81" w:rsidP="00694093">
            <w:pPr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49442</w:t>
            </w:r>
          </w:p>
        </w:tc>
      </w:tr>
    </w:tbl>
    <w:p w14:paraId="5E894C4B" w14:textId="77777777" w:rsidR="00FF76A0" w:rsidRPr="000814D5" w:rsidRDefault="00FF76A0" w:rsidP="00E35E73">
      <w:pPr>
        <w:autoSpaceDE w:val="0"/>
        <w:autoSpaceDN w:val="0"/>
        <w:adjustRightInd w:val="0"/>
        <w:ind w:firstLine="540"/>
        <w:jc w:val="both"/>
        <w:rPr>
          <w:rFonts w:eastAsia="Calibri"/>
          <w:sz w:val="28"/>
          <w:szCs w:val="28"/>
        </w:rPr>
      </w:pPr>
    </w:p>
    <w:p w14:paraId="5440D4E0" w14:textId="77777777" w:rsidR="00FF76A0" w:rsidRPr="000814D5" w:rsidRDefault="00FF76A0" w:rsidP="00E35E73">
      <w:pPr>
        <w:autoSpaceDE w:val="0"/>
        <w:autoSpaceDN w:val="0"/>
        <w:adjustRightInd w:val="0"/>
        <w:ind w:firstLine="540"/>
        <w:jc w:val="both"/>
        <w:rPr>
          <w:rFonts w:eastAsia="Calibri"/>
          <w:sz w:val="28"/>
          <w:szCs w:val="28"/>
        </w:rPr>
      </w:pPr>
    </w:p>
    <w:p w14:paraId="56338A56" w14:textId="77777777" w:rsidR="009221ED" w:rsidRPr="000814D5" w:rsidRDefault="009221ED" w:rsidP="009221ED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в) Вид топлива, потребляемый источником тепловой энергии, в том числе с использованием возобновляемых источников энергии и местных видов топлива</w:t>
      </w:r>
    </w:p>
    <w:p w14:paraId="124EF3D7" w14:textId="77777777" w:rsidR="009221ED" w:rsidRPr="000814D5" w:rsidRDefault="002D7272" w:rsidP="00FD5347">
      <w:pPr>
        <w:tabs>
          <w:tab w:val="left" w:pos="1276"/>
        </w:tabs>
        <w:ind w:firstLine="709"/>
        <w:jc w:val="both"/>
      </w:pPr>
      <w:r w:rsidRPr="000814D5">
        <w:rPr>
          <w:sz w:val="28"/>
          <w:szCs w:val="28"/>
        </w:rPr>
        <w:t>Основным топливом ТЭЦ-11 является бурый уголь, доставляемый железнодорожным транспортом. Мазут используется в качестве растопочного топлива.</w:t>
      </w:r>
    </w:p>
    <w:p w14:paraId="79ED3679" w14:textId="77777777" w:rsidR="009221ED" w:rsidRPr="000814D5" w:rsidRDefault="009221ED" w:rsidP="00E35E73">
      <w:pPr>
        <w:autoSpaceDE w:val="0"/>
        <w:autoSpaceDN w:val="0"/>
        <w:adjustRightInd w:val="0"/>
        <w:ind w:firstLine="540"/>
        <w:jc w:val="both"/>
      </w:pPr>
    </w:p>
    <w:p w14:paraId="1C4FC914" w14:textId="77777777" w:rsidR="009221ED" w:rsidRPr="000814D5" w:rsidRDefault="009221ED" w:rsidP="00E35E7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</w:p>
    <w:p w14:paraId="3BE1C754" w14:textId="77777777" w:rsidR="00843792" w:rsidRPr="000814D5" w:rsidRDefault="00843792" w:rsidP="00B5634B">
      <w:pPr>
        <w:tabs>
          <w:tab w:val="num" w:pos="-4962"/>
        </w:tabs>
        <w:spacing w:line="360" w:lineRule="auto"/>
        <w:ind w:firstLine="567"/>
        <w:jc w:val="right"/>
        <w:rPr>
          <w:color w:val="000000" w:themeColor="text1"/>
          <w:sz w:val="28"/>
          <w:szCs w:val="28"/>
        </w:rPr>
      </w:pPr>
    </w:p>
    <w:p w14:paraId="5FA8AACB" w14:textId="77777777" w:rsidR="00D14B3F" w:rsidRPr="000814D5" w:rsidRDefault="00D14B3F" w:rsidP="00747F5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44" w:name="_Toc4718860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Глава </w:t>
      </w:r>
      <w:r w:rsidR="00041F52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11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. Оценка надежности теплоснабжения</w:t>
      </w:r>
      <w:bookmarkEnd w:id="44"/>
    </w:p>
    <w:p w14:paraId="64AD204F" w14:textId="77777777" w:rsidR="00AC4AC4" w:rsidRPr="000814D5" w:rsidRDefault="00AC4AC4" w:rsidP="005433FB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60BD6C7C" w14:textId="77777777" w:rsidR="003C4EBD" w:rsidRPr="000814D5" w:rsidRDefault="003C4EBD" w:rsidP="003C4EBD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а) Метод и результаты обработки данных по отказам участков тепловых сетей (аварийным ситуациям), средней частоты отказов участков тепловых сетей (аварийных ситуаций) в каждой системе теплоснабжения</w:t>
      </w:r>
    </w:p>
    <w:p w14:paraId="5DF7BF91" w14:textId="77777777" w:rsidR="00FF5ACD" w:rsidRPr="000814D5" w:rsidRDefault="00FF5ACD" w:rsidP="00FF5ACD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Надежность системы теплоснабжения, определяемая, нарушениями в подаче тепловой энергии потребителям, отклонениями параметров теплоносителя, зависит от надлежащей эксплуатации теплоэнергетического оборудования и теплосетей. </w:t>
      </w:r>
    </w:p>
    <w:p w14:paraId="047CF472" w14:textId="77777777" w:rsidR="00FF5ACD" w:rsidRPr="000814D5" w:rsidRDefault="00FF5ACD" w:rsidP="00FF5ACD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дежность обслуживания систем жизнеобеспечения характеризует способность коммунальных объектов обеспечивать жизнедеятельность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без существенного снижения качества среды обитания при любых воздействиях извне, то есть оценкой возможности функционирования коммунальных систем практически без аварий, повреждений, других нарушений в работе.</w:t>
      </w:r>
    </w:p>
    <w:p w14:paraId="48BA79ED" w14:textId="77777777" w:rsidR="00FF5ACD" w:rsidRPr="000814D5" w:rsidRDefault="00FF5ACD" w:rsidP="00FF5ACD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Надежность работы объектов коммунальной инфраструктуры характеризуется обратной величиной – интенсивностью отказов (количеством аварий и повреждений на единицу масштаба объекта, например, на </w:t>
      </w:r>
      <w:smartTag w:uri="urn:schemas-microsoft-com:office:smarttags" w:element="metricconverter">
        <w:smartTagPr>
          <w:attr w:name="ProductID" w:val="1 км"/>
        </w:smartTagPr>
        <w:r w:rsidRPr="000814D5">
          <w:rPr>
            <w:sz w:val="28"/>
            <w:szCs w:val="28"/>
          </w:rPr>
          <w:t>1 км</w:t>
        </w:r>
      </w:smartTag>
      <w:r w:rsidRPr="000814D5">
        <w:rPr>
          <w:sz w:val="28"/>
          <w:szCs w:val="28"/>
        </w:rPr>
        <w:t xml:space="preserve"> инженерных сетей); износом коммунальных сетей, протяженностью сетей, нуждающихся в замене; долей ежегодно заменяемых сетей; уровнем потерь и неучтенных расходов.</w:t>
      </w:r>
    </w:p>
    <w:p w14:paraId="34E46200" w14:textId="77777777" w:rsidR="004E3447" w:rsidRPr="000814D5" w:rsidRDefault="004E3447" w:rsidP="004E344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соответствии с СП 124.13330.2012 "СНиП 41-02-2003 "Тепловые сети" минимально допустимые показатели вероятности безотказной работы следует принимать для:</w:t>
      </w:r>
    </w:p>
    <w:p w14:paraId="389058DE" w14:textId="77777777" w:rsidR="004E3447" w:rsidRPr="000814D5" w:rsidRDefault="004E3447" w:rsidP="004E344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источника теплоты - 0,97;</w:t>
      </w:r>
    </w:p>
    <w:p w14:paraId="14ADFF56" w14:textId="77777777" w:rsidR="004E3447" w:rsidRPr="000814D5" w:rsidRDefault="004E3447" w:rsidP="004E344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епловых сетей - 0,9;</w:t>
      </w:r>
    </w:p>
    <w:p w14:paraId="7229530A" w14:textId="77777777" w:rsidR="004E3447" w:rsidRPr="000814D5" w:rsidRDefault="004E3447" w:rsidP="004E344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отребителя теплоты - 0,99;</w:t>
      </w:r>
    </w:p>
    <w:p w14:paraId="3663ADCE" w14:textId="77777777" w:rsidR="004E3447" w:rsidRPr="000814D5" w:rsidRDefault="004E3447" w:rsidP="004E344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ЦТ в целом</w:t>
      </w:r>
      <w:r w:rsidR="00745567" w:rsidRPr="000814D5">
        <w:rPr>
          <w:sz w:val="28"/>
          <w:szCs w:val="28"/>
        </w:rPr>
        <w:t xml:space="preserve"> </w:t>
      </w:r>
      <w:r w:rsidRPr="000814D5">
        <w:rPr>
          <w:sz w:val="28"/>
          <w:szCs w:val="28"/>
        </w:rPr>
        <w:t>- 0,86.</w:t>
      </w:r>
    </w:p>
    <w:p w14:paraId="290F8563" w14:textId="77777777" w:rsidR="004E3447" w:rsidRPr="000814D5" w:rsidRDefault="004E3447" w:rsidP="004E344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асчет вероятности безотказной работы тепловой сети по отношению к каждому потребителю выполняется с применением следующего алгоритма:</w:t>
      </w:r>
    </w:p>
    <w:p w14:paraId="537D00BA" w14:textId="77777777" w:rsidR="004E3447" w:rsidRPr="000814D5" w:rsidRDefault="004E3447" w:rsidP="004E344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пределение пути передачи теплоносителя от источника до потребителя, по отношению к которому выполняется расчет вероятности безотказной работы тепловой сети.</w:t>
      </w:r>
    </w:p>
    <w:p w14:paraId="7D91D0A2" w14:textId="77777777" w:rsidR="003C4EBD" w:rsidRPr="000814D5" w:rsidRDefault="004E3447" w:rsidP="004E344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Для каждо</w:t>
      </w:r>
      <w:r w:rsidR="00745567" w:rsidRPr="000814D5">
        <w:rPr>
          <w:sz w:val="28"/>
          <w:szCs w:val="28"/>
        </w:rPr>
        <w:t>го</w:t>
      </w:r>
      <w:r w:rsidRPr="000814D5">
        <w:rPr>
          <w:sz w:val="28"/>
          <w:szCs w:val="28"/>
        </w:rPr>
        <w:t xml:space="preserve"> участка</w:t>
      </w:r>
      <w:r w:rsidR="00FF4646" w:rsidRPr="000814D5">
        <w:rPr>
          <w:sz w:val="28"/>
          <w:szCs w:val="28"/>
        </w:rPr>
        <w:t xml:space="preserve"> пути передачи теплоносителя от источника до потребителя, по отношению к которому выполняется расчет вероятности безотказной работы</w:t>
      </w:r>
      <w:r w:rsidRPr="000814D5">
        <w:rPr>
          <w:sz w:val="28"/>
          <w:szCs w:val="28"/>
        </w:rPr>
        <w:t xml:space="preserve"> тепловой сети</w:t>
      </w:r>
      <w:r w:rsidR="00FF4646" w:rsidRPr="000814D5">
        <w:rPr>
          <w:sz w:val="28"/>
          <w:szCs w:val="28"/>
        </w:rPr>
        <w:t>,</w:t>
      </w:r>
      <w:r w:rsidRPr="000814D5">
        <w:rPr>
          <w:sz w:val="28"/>
          <w:szCs w:val="28"/>
        </w:rPr>
        <w:t xml:space="preserve"> устанавливаются: год его ввода в эксплуатацию, диаметр и протяженность.</w:t>
      </w:r>
    </w:p>
    <w:p w14:paraId="5DFDDAB9" w14:textId="77777777" w:rsidR="00745567" w:rsidRPr="000814D5" w:rsidRDefault="00745567" w:rsidP="0074556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основе обработки данных по отказам и восстановлениям (времени, затраченном на ремонт участка) всех участков тепловых сетей за несколько лет их работы устанавливаются следующие зависимости:</w:t>
      </w:r>
    </w:p>
    <w:p w14:paraId="6EBCDF6B" w14:textId="77777777" w:rsidR="00745567" w:rsidRPr="000814D5" w:rsidRDefault="00745567" w:rsidP="0074556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редневзвешенная частота (интенсивность) устойчивых отказов участков в конкретной системе теплоснабжения при продолжительности эксплуатации участков от 3 до 17 лет (1/км/год);</w:t>
      </w:r>
    </w:p>
    <w:p w14:paraId="5ED40182" w14:textId="77777777" w:rsidR="00745567" w:rsidRPr="000814D5" w:rsidRDefault="00745567" w:rsidP="0074556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редневзвешенная частота (интенсивность) отказов для участков тепловой сети с продолжительностью эксплуатации от 1 до 3 лет;</w:t>
      </w:r>
    </w:p>
    <w:p w14:paraId="064AB8F6" w14:textId="77777777" w:rsidR="00745567" w:rsidRPr="000814D5" w:rsidRDefault="00745567" w:rsidP="0074556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редневзвешенная частота (интенсивность) отказов для участков тепловой сети с продолжительностью эксплуатации от 17 и более лет;</w:t>
      </w:r>
    </w:p>
    <w:p w14:paraId="7BA67BF2" w14:textId="77777777" w:rsidR="00745567" w:rsidRPr="000814D5" w:rsidRDefault="00745567" w:rsidP="0074556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редневзвешенная продолжительность ремонта (восстановления) участков тепловой сети;</w:t>
      </w:r>
    </w:p>
    <w:p w14:paraId="3CEDF72A" w14:textId="77777777" w:rsidR="00745567" w:rsidRPr="000814D5" w:rsidRDefault="00745567" w:rsidP="0074556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редневзвешенная продолжительность ремонта (восстановления) участков тепловой сети в зависимости от диаметра участка.</w:t>
      </w:r>
    </w:p>
    <w:p w14:paraId="102FD0AA" w14:textId="77777777" w:rsidR="00745567" w:rsidRPr="000814D5" w:rsidRDefault="00745567" w:rsidP="0074556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Интенсивность отказов всей тепловой сети (без резервирования) по отношению к потребителю представляется как последовательное соединение элементов, при котором отказ одного из всей совокупности элементов приводит к отказу всей системы в целом. Средняя вероятность безотказной работы системы, состоящей из последовательно соединенных элементов будет равна произведению вероятностей</w:t>
      </w:r>
      <w:r w:rsidR="00CE4F34" w:rsidRPr="000814D5">
        <w:rPr>
          <w:sz w:val="28"/>
          <w:szCs w:val="28"/>
        </w:rPr>
        <w:t xml:space="preserve"> безотказной работы.</w:t>
      </w:r>
    </w:p>
    <w:p w14:paraId="1564CB66" w14:textId="77777777" w:rsidR="00ED4FCD" w:rsidRPr="000814D5" w:rsidRDefault="00ED4FCD" w:rsidP="00ED4FCD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(график продолжительности тепловой нагрузки отопления). </w:t>
      </w:r>
    </w:p>
    <w:p w14:paraId="56DBC006" w14:textId="77777777" w:rsidR="00ED4FCD" w:rsidRPr="000814D5" w:rsidRDefault="00ED4FCD" w:rsidP="00ED4FCD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 использованием данных о теплоаккумулирующей способности объектов теплопотребления (зданий) определяют время, за которое температура внутри отапливаемого помещения снизится до температуры, установленной в критериях отказа теплоснабжения. Отказ теплоснабжения потребителя - событие, приводящее к падению температуры в отапливаемых помещениях жилых и общественных зданий ниже +12 °C, в промышленных зданиях ниже +8 °C (</w:t>
      </w:r>
      <w:r w:rsidR="00297491" w:rsidRPr="000814D5">
        <w:rPr>
          <w:sz w:val="28"/>
          <w:szCs w:val="28"/>
        </w:rPr>
        <w:t>СП 124.13330.2012 "СНиП 41-02-2003 "Тепловые сети"</w:t>
      </w:r>
      <w:r w:rsidRPr="000814D5">
        <w:rPr>
          <w:sz w:val="28"/>
          <w:szCs w:val="28"/>
        </w:rPr>
        <w:t>).</w:t>
      </w:r>
    </w:p>
    <w:p w14:paraId="47629A52" w14:textId="77777777" w:rsidR="00ED4FCD" w:rsidRPr="000814D5" w:rsidRDefault="00995DB8" w:rsidP="0074556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а основе данных о частоте (потоке) отказов участков тепловой сети, повторяемости температур наружного воздуха и данных о времени восстановления (ремонта) элемента (участка, НС, компенсатора и т.д.) тепловых сетей определяют вероятность отказа теплоснабжения потребителя.</w:t>
      </w:r>
    </w:p>
    <w:p w14:paraId="2CC70419" w14:textId="77777777" w:rsidR="003C4EBD" w:rsidRPr="000814D5" w:rsidRDefault="003C4EBD" w:rsidP="003C4EBD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69F4F16C" w14:textId="77777777" w:rsidR="003C4EBD" w:rsidRPr="000814D5" w:rsidRDefault="003C4EBD" w:rsidP="003C4EBD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б) Метод и результаты обработки данных по восстановлениям отказавших участков тепловых сетей (участков тепловых сетей, на которых произошли аварийные ситуации), среднего времени восстановления отказавших участков тепловых сетей в каждой системе теплоснабжения</w:t>
      </w:r>
    </w:p>
    <w:p w14:paraId="74DE9ADE" w14:textId="77777777" w:rsidR="00995DB8" w:rsidRPr="000814D5" w:rsidRDefault="00DE5BA2" w:rsidP="00995DB8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</w:t>
      </w:r>
      <w:r w:rsidR="00995DB8" w:rsidRPr="000814D5">
        <w:rPr>
          <w:sz w:val="28"/>
          <w:szCs w:val="28"/>
        </w:rPr>
        <w:t>ремя ликвидации повреждения на i-том участке</w:t>
      </w:r>
      <w:r w:rsidRPr="000814D5">
        <w:rPr>
          <w:sz w:val="28"/>
          <w:szCs w:val="28"/>
        </w:rPr>
        <w:t xml:space="preserve"> определяется по формуле:</w:t>
      </w:r>
    </w:p>
    <w:p w14:paraId="1AE8204D" w14:textId="77777777" w:rsidR="00995DB8" w:rsidRPr="000814D5" w:rsidRDefault="00995DB8" w:rsidP="00FB2AFA">
      <w:pPr>
        <w:tabs>
          <w:tab w:val="left" w:pos="1276"/>
        </w:tabs>
        <w:jc w:val="center"/>
        <w:rPr>
          <w:sz w:val="28"/>
          <w:szCs w:val="28"/>
        </w:rPr>
      </w:pPr>
      <w:r w:rsidRPr="000814D5">
        <w:rPr>
          <w:noProof/>
          <w:sz w:val="28"/>
          <w:szCs w:val="28"/>
        </w:rPr>
        <w:drawing>
          <wp:inline distT="0" distB="0" distL="0" distR="0" wp14:anchorId="49F7C6B0" wp14:editId="418E1C63">
            <wp:extent cx="1501140" cy="477520"/>
            <wp:effectExtent l="0" t="0" r="381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47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2BE1F1" w14:textId="77777777" w:rsidR="00995DB8" w:rsidRPr="000814D5" w:rsidRDefault="00DE5BA2" w:rsidP="00DE5BA2">
      <w:pPr>
        <w:tabs>
          <w:tab w:val="left" w:pos="1276"/>
        </w:tabs>
        <w:jc w:val="both"/>
        <w:rPr>
          <w:sz w:val="28"/>
          <w:szCs w:val="28"/>
        </w:rPr>
      </w:pPr>
      <w:r w:rsidRPr="000814D5">
        <w:rPr>
          <w:sz w:val="28"/>
          <w:szCs w:val="28"/>
        </w:rPr>
        <w:t>г</w:t>
      </w:r>
      <w:r w:rsidR="00995DB8" w:rsidRPr="000814D5">
        <w:rPr>
          <w:sz w:val="28"/>
          <w:szCs w:val="28"/>
        </w:rPr>
        <w:t>де</w:t>
      </w:r>
      <w:r w:rsidRPr="000814D5">
        <w:rPr>
          <w:sz w:val="28"/>
          <w:szCs w:val="28"/>
        </w:rPr>
        <w:t>:</w:t>
      </w:r>
    </w:p>
    <w:p w14:paraId="6C87CEB0" w14:textId="77777777" w:rsidR="00995DB8" w:rsidRPr="000814D5" w:rsidRDefault="00995DB8" w:rsidP="00DE5BA2">
      <w:pPr>
        <w:tabs>
          <w:tab w:val="left" w:pos="1276"/>
        </w:tabs>
        <w:jc w:val="both"/>
        <w:rPr>
          <w:sz w:val="28"/>
          <w:szCs w:val="28"/>
        </w:rPr>
      </w:pPr>
      <w:r w:rsidRPr="000814D5">
        <w:rPr>
          <w:noProof/>
          <w:sz w:val="28"/>
          <w:szCs w:val="28"/>
        </w:rPr>
        <w:drawing>
          <wp:inline distT="0" distB="0" distL="0" distR="0" wp14:anchorId="03E3E2A0" wp14:editId="5879D3BD">
            <wp:extent cx="204470" cy="231775"/>
            <wp:effectExtent l="0" t="0" r="508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14D5">
        <w:rPr>
          <w:sz w:val="28"/>
          <w:szCs w:val="28"/>
        </w:rPr>
        <w:t xml:space="preserve"> - внутренняя температура, которая устанавливается критерием отказа теплоснабжения</w:t>
      </w:r>
      <w:r w:rsidR="00FF5ACD" w:rsidRPr="000814D5">
        <w:rPr>
          <w:sz w:val="28"/>
          <w:szCs w:val="28"/>
        </w:rPr>
        <w:t>, °C</w:t>
      </w:r>
      <w:r w:rsidRPr="000814D5">
        <w:rPr>
          <w:sz w:val="28"/>
          <w:szCs w:val="28"/>
        </w:rPr>
        <w:t>;</w:t>
      </w:r>
    </w:p>
    <w:p w14:paraId="3111249C" w14:textId="77777777" w:rsidR="00995DB8" w:rsidRPr="000814D5" w:rsidRDefault="00995DB8" w:rsidP="00DE5BA2">
      <w:pPr>
        <w:tabs>
          <w:tab w:val="left" w:pos="1276"/>
        </w:tabs>
        <w:jc w:val="both"/>
        <w:rPr>
          <w:sz w:val="28"/>
          <w:szCs w:val="28"/>
        </w:rPr>
      </w:pPr>
      <w:r w:rsidRPr="000814D5">
        <w:rPr>
          <w:noProof/>
          <w:sz w:val="28"/>
          <w:szCs w:val="28"/>
        </w:rPr>
        <w:drawing>
          <wp:inline distT="0" distB="0" distL="0" distR="0" wp14:anchorId="54BCDBAA" wp14:editId="6C43F913">
            <wp:extent cx="109220" cy="231775"/>
            <wp:effectExtent l="0" t="0" r="508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14D5">
        <w:rPr>
          <w:sz w:val="28"/>
          <w:szCs w:val="28"/>
        </w:rPr>
        <w:t xml:space="preserve"> - температура в отапливаемом помещении, которая была в момент начала исходного события, °C;</w:t>
      </w:r>
    </w:p>
    <w:p w14:paraId="79B63315" w14:textId="77777777" w:rsidR="00995DB8" w:rsidRPr="000814D5" w:rsidRDefault="00995DB8" w:rsidP="00DE5BA2">
      <w:pPr>
        <w:tabs>
          <w:tab w:val="left" w:pos="1276"/>
        </w:tabs>
        <w:jc w:val="both"/>
        <w:rPr>
          <w:sz w:val="28"/>
          <w:szCs w:val="28"/>
        </w:rPr>
      </w:pPr>
      <w:r w:rsidRPr="000814D5">
        <w:rPr>
          <w:noProof/>
          <w:sz w:val="28"/>
          <w:szCs w:val="28"/>
        </w:rPr>
        <w:drawing>
          <wp:inline distT="0" distB="0" distL="0" distR="0" wp14:anchorId="06B73276" wp14:editId="3D17835A">
            <wp:extent cx="136525" cy="23177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14D5">
        <w:rPr>
          <w:sz w:val="28"/>
          <w:szCs w:val="28"/>
        </w:rPr>
        <w:t xml:space="preserve"> - температура наружного воздуха, °C;</w:t>
      </w:r>
    </w:p>
    <w:p w14:paraId="5DD2B898" w14:textId="77777777" w:rsidR="00995DB8" w:rsidRPr="000814D5" w:rsidRDefault="00995DB8" w:rsidP="00DE5BA2">
      <w:pPr>
        <w:tabs>
          <w:tab w:val="left" w:pos="1276"/>
        </w:tabs>
        <w:jc w:val="both"/>
        <w:rPr>
          <w:sz w:val="28"/>
          <w:szCs w:val="28"/>
        </w:rPr>
      </w:pPr>
      <w:r w:rsidRPr="000814D5">
        <w:rPr>
          <w:noProof/>
          <w:sz w:val="28"/>
          <w:szCs w:val="28"/>
        </w:rPr>
        <w:drawing>
          <wp:inline distT="0" distB="0" distL="0" distR="0" wp14:anchorId="4A16ED29" wp14:editId="6C951316">
            <wp:extent cx="177165" cy="204470"/>
            <wp:effectExtent l="0" t="0" r="0" b="508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14D5">
        <w:rPr>
          <w:sz w:val="28"/>
          <w:szCs w:val="28"/>
        </w:rPr>
        <w:t xml:space="preserve"> - </w:t>
      </w:r>
      <w:r w:rsidR="00DE5BA2" w:rsidRPr="000814D5">
        <w:rPr>
          <w:sz w:val="28"/>
          <w:szCs w:val="28"/>
        </w:rPr>
        <w:t>к</w:t>
      </w:r>
      <w:r w:rsidRPr="000814D5">
        <w:rPr>
          <w:sz w:val="28"/>
          <w:szCs w:val="28"/>
        </w:rPr>
        <w:t>оэффициент аккумуляции помещения (здания), ч.</w:t>
      </w:r>
    </w:p>
    <w:p w14:paraId="780084BE" w14:textId="77777777" w:rsidR="00995DB8" w:rsidRPr="000814D5" w:rsidRDefault="00995DB8" w:rsidP="003C4EBD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46F171F2" w14:textId="77777777" w:rsidR="003C4EBD" w:rsidRPr="000814D5" w:rsidRDefault="003C4EBD" w:rsidP="003C4EBD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в) Результаты оценки вероятности отказа (аварийной ситуации) и безотказной (безаварийной) работы системы теплоснабжения по отношению к потребителям, присоединенным к магистральным и распределительным теплопроводам</w:t>
      </w:r>
    </w:p>
    <w:p w14:paraId="37AD33BF" w14:textId="77777777" w:rsidR="00FF5ACD" w:rsidRPr="000814D5" w:rsidRDefault="00FF5ACD" w:rsidP="00FF5ACD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м образовании «город Усолье-Сибирское»</w:t>
      </w:r>
      <w:r w:rsidRPr="000814D5">
        <w:rPr>
          <w:sz w:val="28"/>
          <w:szCs w:val="28"/>
        </w:rPr>
        <w:t xml:space="preserve"> подготовка </w:t>
      </w:r>
      <w:r w:rsidR="00B9626B" w:rsidRPr="000814D5">
        <w:rPr>
          <w:sz w:val="28"/>
          <w:szCs w:val="28"/>
        </w:rPr>
        <w:t>источника теплоты</w:t>
      </w:r>
      <w:r w:rsidRPr="000814D5">
        <w:rPr>
          <w:sz w:val="28"/>
          <w:szCs w:val="28"/>
        </w:rPr>
        <w:t xml:space="preserve"> и тепловых сетей к отопительному периоду начинается в предыдущем периоде с систематизации выявленных дефектов в работе оборудования и отклонений от гидравлического и теплового режимов, составления планов работ, подготовки необходимой документации, заключения договоров с подрядными организациями и материально-техническим обеспечением плановых работ.</w:t>
      </w:r>
    </w:p>
    <w:p w14:paraId="0AA6F045" w14:textId="77777777" w:rsidR="00FF5ACD" w:rsidRPr="000814D5" w:rsidRDefault="00FF5ACD" w:rsidP="00FF5ACD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епосредственная подготовка системы теплоснабжения к эксплуатации в зимних условиях заканчивается не позднее срока, установленного для данной местности с учетом ее климатической зоны.</w:t>
      </w:r>
    </w:p>
    <w:p w14:paraId="415C3E4A" w14:textId="77777777" w:rsidR="00FF5ACD" w:rsidRPr="000814D5" w:rsidRDefault="00FF5ACD" w:rsidP="00FF5ACD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Мероприятия по подготовке объектов теплоснабжения к работе в отопительный период 20</w:t>
      </w:r>
      <w:r w:rsidR="00814A20" w:rsidRPr="000814D5">
        <w:rPr>
          <w:sz w:val="28"/>
          <w:szCs w:val="28"/>
        </w:rPr>
        <w:t>20</w:t>
      </w:r>
      <w:r w:rsidRPr="000814D5">
        <w:rPr>
          <w:sz w:val="28"/>
          <w:szCs w:val="28"/>
        </w:rPr>
        <w:t xml:space="preserve"> – 20</w:t>
      </w:r>
      <w:r w:rsidR="00814A20" w:rsidRPr="000814D5">
        <w:rPr>
          <w:sz w:val="28"/>
          <w:szCs w:val="28"/>
        </w:rPr>
        <w:t>21</w:t>
      </w:r>
      <w:r w:rsidRPr="000814D5">
        <w:rPr>
          <w:sz w:val="28"/>
          <w:szCs w:val="28"/>
        </w:rPr>
        <w:t xml:space="preserve"> гг. выполнялись в соответствии с утвержденными графиками; отклонений и нарушений при выполнении намеченных планов не зафиксировано. </w:t>
      </w:r>
    </w:p>
    <w:p w14:paraId="0ACE71B5" w14:textId="77777777" w:rsidR="00FF5ACD" w:rsidRPr="000814D5" w:rsidRDefault="00FF5ACD" w:rsidP="00FF5ACD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Готовность к ликвидации аварийных ситуаций проверена в ходе противоаварийных тренировок. </w:t>
      </w:r>
    </w:p>
    <w:p w14:paraId="2CECD18C" w14:textId="77777777" w:rsidR="00FF5ACD" w:rsidRPr="000814D5" w:rsidRDefault="00FF5ACD" w:rsidP="00FF5ACD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целях обеспечения надежности и безопасности объектов жизнеобеспечения теплоснабжающей организацией проверены и укомплектованы аварийные запасы материально-технических ресурсов.</w:t>
      </w:r>
    </w:p>
    <w:p w14:paraId="142FA275" w14:textId="77777777" w:rsidR="003C4EBD" w:rsidRPr="000814D5" w:rsidRDefault="00BE110F" w:rsidP="00BE110F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 учетом вышесказанного, вероятность отказа (аварийной ситуации) работы системы теплоснабжения по отношению к потребителям тепловой энергии на территории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составляет </w:t>
      </w:r>
      <w:r w:rsidR="001246B9" w:rsidRPr="000814D5">
        <w:rPr>
          <w:sz w:val="28"/>
          <w:szCs w:val="28"/>
        </w:rPr>
        <w:t xml:space="preserve">не более </w:t>
      </w:r>
      <w:r w:rsidRPr="000814D5">
        <w:rPr>
          <w:sz w:val="28"/>
          <w:szCs w:val="28"/>
        </w:rPr>
        <w:t>0,14.</w:t>
      </w:r>
    </w:p>
    <w:p w14:paraId="027817A2" w14:textId="77777777" w:rsidR="00BE110F" w:rsidRPr="000814D5" w:rsidRDefault="00BE110F" w:rsidP="00BE110F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 учетом вышесказанного, вероятность безотказной (безаварийной) работы системы теплоснабжения по отношению к потребителям тепловой энергии на территории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составляет </w:t>
      </w:r>
      <w:r w:rsidR="001246B9" w:rsidRPr="000814D5">
        <w:rPr>
          <w:sz w:val="28"/>
          <w:szCs w:val="28"/>
        </w:rPr>
        <w:t xml:space="preserve">не менее </w:t>
      </w:r>
      <w:r w:rsidRPr="000814D5">
        <w:rPr>
          <w:sz w:val="28"/>
          <w:szCs w:val="28"/>
        </w:rPr>
        <w:t>0,86.</w:t>
      </w:r>
    </w:p>
    <w:p w14:paraId="542F4D02" w14:textId="77777777" w:rsidR="003C4EBD" w:rsidRPr="000814D5" w:rsidRDefault="003C4EBD" w:rsidP="003C4EBD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35AA378C" w14:textId="77777777" w:rsidR="003C4EBD" w:rsidRPr="000814D5" w:rsidRDefault="003C4EBD" w:rsidP="003C4EBD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г) Результаты оценки коэффициентов готовности теплопроводов к несению тепловой нагрузки</w:t>
      </w:r>
    </w:p>
    <w:p w14:paraId="5E21BCF7" w14:textId="77777777" w:rsidR="003C4EBD" w:rsidRPr="000814D5" w:rsidRDefault="00F9102C" w:rsidP="003C4EBD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Надежность расчетного уровня теплоснабжения оценивается коэффициентами готовности, представляющими собой вероятности того, что в произвольный момент времени в течение отопительного периода будет обеспечена подача расчетного количества тепла (или иначе среднее значение доли отопительного </w:t>
      </w:r>
      <w:r w:rsidR="00297491" w:rsidRPr="000814D5">
        <w:rPr>
          <w:sz w:val="28"/>
          <w:szCs w:val="28"/>
        </w:rPr>
        <w:t>периода</w:t>
      </w:r>
      <w:r w:rsidRPr="000814D5">
        <w:rPr>
          <w:sz w:val="28"/>
          <w:szCs w:val="28"/>
        </w:rPr>
        <w:t>, в течение которой теплоснабжение потребителей не нарушается).</w:t>
      </w:r>
    </w:p>
    <w:p w14:paraId="4F5B3808" w14:textId="77777777" w:rsidR="003C4EBD" w:rsidRPr="000814D5" w:rsidRDefault="00F9102C" w:rsidP="003C4EBD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Учитывая проводимые эксплуатирующей организацией мероприятия по ежегодному техническому обслуживанию систем теплоснабжения и подготовке их к очередному отопительному периоду, коэффициент</w:t>
      </w:r>
      <w:r w:rsidRPr="000814D5">
        <w:t xml:space="preserve"> </w:t>
      </w:r>
      <w:r w:rsidRPr="000814D5">
        <w:rPr>
          <w:sz w:val="28"/>
          <w:szCs w:val="28"/>
        </w:rPr>
        <w:t>готовности теплопроводов к несению тепловой нагрузки оценивается в размере не менее 0,97.</w:t>
      </w:r>
    </w:p>
    <w:p w14:paraId="79815EBF" w14:textId="77777777" w:rsidR="003C4EBD" w:rsidRPr="000814D5" w:rsidRDefault="003C4EBD" w:rsidP="003C4EBD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731CCF67" w14:textId="77777777" w:rsidR="003C4EBD" w:rsidRPr="000814D5" w:rsidRDefault="003C4EBD" w:rsidP="003C4EBD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д) Результаты оценки недоотпуска тепловой энергии по причине отказов (аварийных ситуаций) и простоев тепловых сетей и источников тепловой энергии</w:t>
      </w:r>
    </w:p>
    <w:p w14:paraId="334D92BD" w14:textId="77777777" w:rsidR="003C4EBD" w:rsidRPr="000814D5" w:rsidRDefault="00827A96" w:rsidP="005433FB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Оценочная величина недоотпуска тепловой энергии по причине отказов (аварийных ситуаций) и простоев тепловых сетей и источников тепловой энергии составляет не более </w:t>
      </w:r>
      <w:r w:rsidR="004F0C8E" w:rsidRPr="000814D5">
        <w:rPr>
          <w:sz w:val="28"/>
          <w:szCs w:val="28"/>
        </w:rPr>
        <w:t>700</w:t>
      </w:r>
      <w:r w:rsidRPr="000814D5">
        <w:rPr>
          <w:sz w:val="28"/>
          <w:szCs w:val="28"/>
        </w:rPr>
        <w:t xml:space="preserve"> Гкал.</w:t>
      </w:r>
    </w:p>
    <w:p w14:paraId="42031AED" w14:textId="77777777" w:rsidR="000B726B" w:rsidRPr="000814D5" w:rsidRDefault="000B726B" w:rsidP="00843792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0C2CCDC4" w14:textId="77777777" w:rsidR="00D14B3F" w:rsidRPr="000814D5" w:rsidRDefault="00D14B3F" w:rsidP="00747F5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45" w:name="_Toc4718861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Глава </w:t>
      </w:r>
      <w:r w:rsidR="0077575B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1</w:t>
      </w:r>
      <w:r w:rsidR="00041F52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2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. Обоснование инвестиций в строительство, реконструкцию и техническое перевооружение</w:t>
      </w:r>
      <w:bookmarkEnd w:id="45"/>
    </w:p>
    <w:p w14:paraId="2DDE9F9C" w14:textId="77777777" w:rsidR="002815C0" w:rsidRPr="000814D5" w:rsidRDefault="002815C0" w:rsidP="003864AE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509E017B" w14:textId="77777777" w:rsidR="003864AE" w:rsidRPr="000814D5" w:rsidRDefault="003864AE" w:rsidP="003864AE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а) Оценка финансовых потребностей для осуществления строительства, реконструкции и технического перевооружения источников тепловой энергии и тепловых сетей</w:t>
      </w:r>
    </w:p>
    <w:p w14:paraId="58ABB568" w14:textId="77777777" w:rsidR="00B16098" w:rsidRPr="000814D5" w:rsidRDefault="00B16098" w:rsidP="00C446F2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4E5B3BEF" w14:textId="77777777" w:rsidR="00B16098" w:rsidRPr="000814D5" w:rsidRDefault="00B16098" w:rsidP="00B16098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едложения по величине необходимых инвестиций в реконструкцию и техническое перевооружение источник</w:t>
      </w:r>
      <w:r w:rsidR="0034149E" w:rsidRPr="000814D5">
        <w:rPr>
          <w:sz w:val="28"/>
          <w:szCs w:val="28"/>
        </w:rPr>
        <w:t>а</w:t>
      </w:r>
      <w:r w:rsidRPr="000814D5">
        <w:rPr>
          <w:sz w:val="28"/>
          <w:szCs w:val="28"/>
        </w:rPr>
        <w:t xml:space="preserve"> тепловой энергии представлен</w:t>
      </w:r>
      <w:r w:rsidR="0034149E" w:rsidRPr="000814D5">
        <w:rPr>
          <w:sz w:val="28"/>
          <w:szCs w:val="28"/>
        </w:rPr>
        <w:t>а</w:t>
      </w:r>
      <w:r w:rsidRPr="000814D5">
        <w:rPr>
          <w:sz w:val="28"/>
          <w:szCs w:val="28"/>
        </w:rPr>
        <w:t xml:space="preserve"> в таблице</w:t>
      </w:r>
      <w:r w:rsidR="00DA5466" w:rsidRPr="000814D5">
        <w:rPr>
          <w:sz w:val="28"/>
          <w:szCs w:val="28"/>
        </w:rPr>
        <w:t xml:space="preserve"> </w:t>
      </w:r>
      <w:r w:rsidR="00E9225C" w:rsidRPr="000814D5">
        <w:rPr>
          <w:sz w:val="28"/>
          <w:szCs w:val="28"/>
        </w:rPr>
        <w:t>3</w:t>
      </w:r>
      <w:r w:rsidR="00C176C1">
        <w:rPr>
          <w:sz w:val="28"/>
          <w:szCs w:val="28"/>
        </w:rPr>
        <w:t>4</w:t>
      </w:r>
      <w:r w:rsidR="00135FDD" w:rsidRPr="000814D5">
        <w:rPr>
          <w:sz w:val="28"/>
          <w:szCs w:val="28"/>
        </w:rPr>
        <w:t xml:space="preserve"> </w:t>
      </w:r>
      <w:r w:rsidR="007B37B5" w:rsidRPr="000814D5">
        <w:rPr>
          <w:sz w:val="28"/>
          <w:szCs w:val="28"/>
        </w:rPr>
        <w:t>и</w:t>
      </w:r>
      <w:r w:rsidR="00C176C1">
        <w:rPr>
          <w:sz w:val="28"/>
          <w:szCs w:val="28"/>
        </w:rPr>
        <w:t xml:space="preserve"> по тепловым сетям таблица 35, 36</w:t>
      </w:r>
    </w:p>
    <w:p w14:paraId="1D1721E8" w14:textId="77777777" w:rsidR="00DF24D6" w:rsidRPr="000814D5" w:rsidRDefault="00DF24D6" w:rsidP="00B16098">
      <w:pPr>
        <w:tabs>
          <w:tab w:val="left" w:pos="1276"/>
        </w:tabs>
        <w:ind w:firstLine="709"/>
        <w:jc w:val="right"/>
        <w:rPr>
          <w:sz w:val="28"/>
          <w:szCs w:val="28"/>
        </w:rPr>
      </w:pPr>
    </w:p>
    <w:p w14:paraId="1B7C9235" w14:textId="77777777" w:rsidR="00B16098" w:rsidRPr="000814D5" w:rsidRDefault="00B16098" w:rsidP="00B16098">
      <w:pPr>
        <w:tabs>
          <w:tab w:val="left" w:pos="1276"/>
        </w:tabs>
        <w:ind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</w:t>
      </w:r>
      <w:r w:rsidR="00DA5466" w:rsidRPr="000814D5">
        <w:rPr>
          <w:sz w:val="28"/>
          <w:szCs w:val="28"/>
        </w:rPr>
        <w:t xml:space="preserve"> </w:t>
      </w:r>
      <w:r w:rsidR="00E9225C" w:rsidRPr="000814D5">
        <w:rPr>
          <w:sz w:val="28"/>
          <w:szCs w:val="28"/>
        </w:rPr>
        <w:t>3</w:t>
      </w:r>
      <w:r w:rsidR="00C176C1">
        <w:rPr>
          <w:sz w:val="28"/>
          <w:szCs w:val="28"/>
        </w:rPr>
        <w:t>4</w:t>
      </w:r>
    </w:p>
    <w:p w14:paraId="1501B554" w14:textId="77777777" w:rsidR="00C201DB" w:rsidRPr="000814D5" w:rsidRDefault="00C201DB" w:rsidP="00B16098">
      <w:pPr>
        <w:tabs>
          <w:tab w:val="left" w:pos="1276"/>
        </w:tabs>
        <w:ind w:firstLine="709"/>
        <w:jc w:val="right"/>
        <w:rPr>
          <w:sz w:val="28"/>
          <w:szCs w:val="28"/>
        </w:rPr>
      </w:pPr>
    </w:p>
    <w:p w14:paraId="7D960239" w14:textId="77777777" w:rsidR="00DF24D6" w:rsidRPr="000814D5" w:rsidRDefault="00DF24D6" w:rsidP="0034149E">
      <w:pPr>
        <w:tabs>
          <w:tab w:val="left" w:pos="1276"/>
        </w:tabs>
        <w:jc w:val="right"/>
        <w:rPr>
          <w:sz w:val="28"/>
          <w:szCs w:val="28"/>
        </w:rPr>
      </w:pPr>
      <w:r w:rsidRPr="000814D5">
        <w:rPr>
          <w:sz w:val="28"/>
          <w:szCs w:val="28"/>
        </w:rPr>
        <w:t xml:space="preserve">Инвестиционная программа </w:t>
      </w:r>
      <w:r w:rsidR="0034149E" w:rsidRPr="000814D5">
        <w:rPr>
          <w:sz w:val="28"/>
          <w:szCs w:val="28"/>
        </w:rPr>
        <w:t xml:space="preserve">источника тепловой энергии </w:t>
      </w:r>
      <w:r w:rsidR="007B37B5" w:rsidRPr="000814D5">
        <w:rPr>
          <w:sz w:val="28"/>
          <w:szCs w:val="28"/>
        </w:rPr>
        <w:t>на 2021</w:t>
      </w:r>
      <w:r w:rsidRPr="000814D5">
        <w:rPr>
          <w:sz w:val="28"/>
          <w:szCs w:val="28"/>
        </w:rPr>
        <w:t xml:space="preserve"> – 202</w:t>
      </w:r>
      <w:r w:rsidR="00C201DB" w:rsidRPr="000814D5">
        <w:rPr>
          <w:sz w:val="28"/>
          <w:szCs w:val="28"/>
        </w:rPr>
        <w:t>8</w:t>
      </w:r>
      <w:r w:rsidRPr="000814D5">
        <w:rPr>
          <w:sz w:val="28"/>
          <w:szCs w:val="28"/>
        </w:rPr>
        <w:t xml:space="preserve"> г.г</w:t>
      </w:r>
      <w:r w:rsidR="007D0C2E" w:rsidRPr="000814D5">
        <w:rPr>
          <w:sz w:val="28"/>
          <w:szCs w:val="28"/>
        </w:rPr>
        <w:t>.</w:t>
      </w:r>
      <w:r w:rsidRPr="000814D5">
        <w:rPr>
          <w:sz w:val="28"/>
          <w:szCs w:val="28"/>
        </w:rPr>
        <w:t xml:space="preserve"> </w:t>
      </w:r>
    </w:p>
    <w:tbl>
      <w:tblPr>
        <w:tblW w:w="9861" w:type="dxa"/>
        <w:tblInd w:w="-5" w:type="dxa"/>
        <w:tblLook w:val="04A0" w:firstRow="1" w:lastRow="0" w:firstColumn="1" w:lastColumn="0" w:noHBand="0" w:noVBand="1"/>
      </w:tblPr>
      <w:tblGrid>
        <w:gridCol w:w="8080"/>
        <w:gridCol w:w="1781"/>
      </w:tblGrid>
      <w:tr w:rsidR="005F17F0" w:rsidRPr="000814D5" w14:paraId="782E1AC8" w14:textId="77777777" w:rsidTr="00EB6AB5">
        <w:trPr>
          <w:trHeight w:val="276"/>
        </w:trPr>
        <w:tc>
          <w:tcPr>
            <w:tcW w:w="8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E03313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Наименование объекта</w:t>
            </w:r>
          </w:p>
        </w:tc>
        <w:tc>
          <w:tcPr>
            <w:tcW w:w="178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144F2B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Стоимость без НДС,     тыс. руб.</w:t>
            </w:r>
          </w:p>
        </w:tc>
      </w:tr>
      <w:tr w:rsidR="005F17F0" w:rsidRPr="000814D5" w14:paraId="2E191A50" w14:textId="77777777" w:rsidTr="00EB6AB5">
        <w:trPr>
          <w:trHeight w:val="450"/>
        </w:trPr>
        <w:tc>
          <w:tcPr>
            <w:tcW w:w="8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C655BB" w14:textId="77777777" w:rsidR="005F17F0" w:rsidRPr="000814D5" w:rsidRDefault="005F17F0" w:rsidP="005F17F0">
            <w:pPr>
              <w:rPr>
                <w:b/>
                <w:bCs/>
              </w:rPr>
            </w:pPr>
          </w:p>
        </w:tc>
        <w:tc>
          <w:tcPr>
            <w:tcW w:w="178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D3B024" w14:textId="77777777" w:rsidR="005F17F0" w:rsidRPr="000814D5" w:rsidRDefault="005F17F0" w:rsidP="005F17F0">
            <w:pPr>
              <w:rPr>
                <w:b/>
                <w:bCs/>
              </w:rPr>
            </w:pPr>
          </w:p>
        </w:tc>
      </w:tr>
      <w:tr w:rsidR="005F17F0" w:rsidRPr="000814D5" w14:paraId="41EF2274" w14:textId="77777777" w:rsidTr="00EB6AB5">
        <w:trPr>
          <w:trHeight w:val="405"/>
        </w:trPr>
        <w:tc>
          <w:tcPr>
            <w:tcW w:w="9861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8CBAD"/>
            <w:noWrap/>
            <w:hideMark/>
          </w:tcPr>
          <w:p w14:paraId="1413429C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2021 год</w:t>
            </w:r>
          </w:p>
        </w:tc>
      </w:tr>
      <w:tr w:rsidR="005F17F0" w:rsidRPr="000814D5" w14:paraId="5201194B" w14:textId="77777777" w:rsidTr="00EB6AB5">
        <w:trPr>
          <w:trHeight w:val="66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09966F" w14:textId="77777777" w:rsidR="005F17F0" w:rsidRPr="000814D5" w:rsidRDefault="005F17F0" w:rsidP="005F17F0">
            <w:pPr>
              <w:rPr>
                <w:color w:val="000000"/>
              </w:rPr>
            </w:pPr>
            <w:r w:rsidRPr="000814D5">
              <w:rPr>
                <w:color w:val="000000"/>
              </w:rPr>
              <w:t>Станционные тpубопpоводы выс. давления  т/г  1. Инв. № 00010702. Техническое перевооружение трубопроводов подвода пара 8-13 ата (1 этап).</w:t>
            </w:r>
          </w:p>
        </w:tc>
        <w:tc>
          <w:tcPr>
            <w:tcW w:w="17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DCCF15" w14:textId="77777777" w:rsidR="005F17F0" w:rsidRPr="000814D5" w:rsidRDefault="005F17F0" w:rsidP="005F17F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6 435</w:t>
            </w:r>
          </w:p>
        </w:tc>
      </w:tr>
      <w:tr w:rsidR="005F17F0" w:rsidRPr="000814D5" w14:paraId="445FB3D0" w14:textId="77777777" w:rsidTr="00EB6AB5">
        <w:trPr>
          <w:trHeight w:val="66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F3422B9" w14:textId="77777777" w:rsidR="005F17F0" w:rsidRPr="000814D5" w:rsidRDefault="005F17F0" w:rsidP="005F17F0">
            <w:pPr>
              <w:rPr>
                <w:color w:val="000000"/>
              </w:rPr>
            </w:pPr>
            <w:r w:rsidRPr="000814D5">
              <w:rPr>
                <w:color w:val="000000"/>
              </w:rPr>
              <w:t>Главный коpпус. 00010706. Техническое перевооружение наружной стены котельного отделения 2-й очереди ряд Д оси 22-38 (3 этап)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24C9D4" w14:textId="77777777" w:rsidR="005F17F0" w:rsidRPr="000814D5" w:rsidRDefault="005F17F0" w:rsidP="005F17F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9 064</w:t>
            </w:r>
          </w:p>
        </w:tc>
      </w:tr>
      <w:tr w:rsidR="005F17F0" w:rsidRPr="000814D5" w14:paraId="740E4210" w14:textId="77777777" w:rsidTr="00EB6AB5">
        <w:trPr>
          <w:trHeight w:val="66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6821EB0" w14:textId="77777777" w:rsidR="005F17F0" w:rsidRPr="000814D5" w:rsidRDefault="005F17F0" w:rsidP="005F17F0">
            <w:pPr>
              <w:rPr>
                <w:color w:val="000000"/>
              </w:rPr>
            </w:pPr>
            <w:r w:rsidRPr="000814D5">
              <w:rPr>
                <w:color w:val="000000"/>
              </w:rPr>
              <w:t>Главный щит управления. Инв. №00010557. Реконструкция сети постоянного тока ТЭЦ-11 (2 этап,1часть)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FFD88" w14:textId="77777777" w:rsidR="005F17F0" w:rsidRPr="000814D5" w:rsidRDefault="005F17F0" w:rsidP="005F17F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8 332</w:t>
            </w:r>
          </w:p>
        </w:tc>
      </w:tr>
      <w:tr w:rsidR="005F17F0" w:rsidRPr="000814D5" w14:paraId="1B56D989" w14:textId="77777777" w:rsidTr="00EB6AB5">
        <w:trPr>
          <w:trHeight w:val="66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96316" w14:textId="77777777" w:rsidR="005F17F0" w:rsidRPr="000814D5" w:rsidRDefault="005F17F0" w:rsidP="005F17F0">
            <w:pPr>
              <w:rPr>
                <w:color w:val="000000"/>
              </w:rPr>
            </w:pPr>
            <w:r w:rsidRPr="000814D5">
              <w:rPr>
                <w:color w:val="000000"/>
              </w:rPr>
              <w:t>Дымовая тpуба котлов №5-№8. 00010934. Модернизация футеровки дымовой трубы (участки в отметках 180-90, 30-20 метров)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B25D3" w14:textId="77777777" w:rsidR="005F17F0" w:rsidRPr="000814D5" w:rsidRDefault="005F17F0" w:rsidP="005F17F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25 050</w:t>
            </w:r>
          </w:p>
        </w:tc>
      </w:tr>
      <w:tr w:rsidR="005F17F0" w:rsidRPr="000814D5" w14:paraId="61A57FDF" w14:textId="77777777" w:rsidTr="00EB6AB5">
        <w:trPr>
          <w:trHeight w:val="66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E413FD" w14:textId="77777777" w:rsidR="005F17F0" w:rsidRPr="000814D5" w:rsidRDefault="005F17F0" w:rsidP="005F17F0">
            <w:pPr>
              <w:rPr>
                <w:color w:val="000000"/>
              </w:rPr>
            </w:pPr>
            <w:r w:rsidRPr="000814D5">
              <w:rPr>
                <w:color w:val="000000"/>
              </w:rPr>
              <w:t>Котельный агрегат  ст 4. Инв. № 00010999. Техническое перевооружение Замена  потолочного пароперегревателя с коллекторами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DFCC17" w14:textId="77777777" w:rsidR="005F17F0" w:rsidRPr="000814D5" w:rsidRDefault="005F17F0" w:rsidP="005F17F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8 061</w:t>
            </w:r>
          </w:p>
        </w:tc>
      </w:tr>
      <w:tr w:rsidR="005F17F0" w:rsidRPr="000814D5" w14:paraId="433854A7" w14:textId="77777777" w:rsidTr="00EB6AB5">
        <w:trPr>
          <w:trHeight w:val="66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276EF9" w14:textId="77777777" w:rsidR="005F17F0" w:rsidRPr="000814D5" w:rsidRDefault="005F17F0" w:rsidP="005F17F0">
            <w:pPr>
              <w:rPr>
                <w:color w:val="000000"/>
              </w:rPr>
            </w:pPr>
            <w:r w:rsidRPr="000814D5">
              <w:rPr>
                <w:color w:val="000000"/>
              </w:rPr>
              <w:t>Котельный агрегат  ст 8. Инв. № Т11_00010103. Техническое перевооружение Замена установки для получения собственного конденсата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D8FB94" w14:textId="77777777" w:rsidR="005F17F0" w:rsidRPr="000814D5" w:rsidRDefault="005F17F0" w:rsidP="005F17F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9 333</w:t>
            </w:r>
          </w:p>
        </w:tc>
      </w:tr>
      <w:tr w:rsidR="005F17F0" w:rsidRPr="000814D5" w14:paraId="013A05F1" w14:textId="77777777" w:rsidTr="00EB6AB5">
        <w:trPr>
          <w:trHeight w:val="66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14561E" w14:textId="77777777" w:rsidR="005F17F0" w:rsidRPr="000814D5" w:rsidRDefault="005F17F0" w:rsidP="005F17F0">
            <w:pPr>
              <w:rPr>
                <w:color w:val="000000"/>
              </w:rPr>
            </w:pPr>
            <w:r w:rsidRPr="000814D5">
              <w:rPr>
                <w:color w:val="000000"/>
              </w:rPr>
              <w:t>Котельный агрегат  ст 9. Инв. № Т11_00010104. Техническое перевооружение Замена потолочного пароперегревателя (участки в месте прохода через обмуровку)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8B9BB" w14:textId="77777777" w:rsidR="005F17F0" w:rsidRPr="000814D5" w:rsidRDefault="005F17F0" w:rsidP="005F17F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6 147</w:t>
            </w:r>
          </w:p>
        </w:tc>
      </w:tr>
      <w:tr w:rsidR="005F17F0" w:rsidRPr="000814D5" w14:paraId="16B656D3" w14:textId="77777777" w:rsidTr="00EB6AB5">
        <w:trPr>
          <w:trHeight w:val="66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029B36" w14:textId="77777777" w:rsidR="005F17F0" w:rsidRPr="000814D5" w:rsidRDefault="005F17F0" w:rsidP="005F17F0">
            <w:pPr>
              <w:rPr>
                <w:color w:val="000000"/>
              </w:rPr>
            </w:pPr>
            <w:r w:rsidRPr="000814D5">
              <w:rPr>
                <w:color w:val="000000"/>
              </w:rPr>
              <w:t>Котельный агрегат  ст 9. Инв. № Т11_00010104. Техническое перевооружение Замена ширмового пароперегревателя с коллекторами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923FC" w14:textId="77777777" w:rsidR="005F17F0" w:rsidRPr="000814D5" w:rsidRDefault="005F17F0" w:rsidP="005F17F0">
            <w:pPr>
              <w:jc w:val="center"/>
              <w:rPr>
                <w:color w:val="000000"/>
              </w:rPr>
            </w:pPr>
            <w:r w:rsidRPr="000814D5">
              <w:rPr>
                <w:color w:val="000000"/>
              </w:rPr>
              <w:t>19 514</w:t>
            </w:r>
          </w:p>
        </w:tc>
      </w:tr>
      <w:tr w:rsidR="005F17F0" w:rsidRPr="000814D5" w14:paraId="5F503340" w14:textId="77777777" w:rsidTr="00EB6AB5">
        <w:trPr>
          <w:trHeight w:val="34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14:paraId="6C2D9765" w14:textId="77777777" w:rsidR="005F17F0" w:rsidRPr="000814D5" w:rsidRDefault="005F17F0" w:rsidP="005F17F0">
            <w:pPr>
              <w:outlineLvl w:val="5"/>
              <w:rPr>
                <w:b/>
                <w:bCs/>
              </w:rPr>
            </w:pPr>
            <w:r w:rsidRPr="000814D5">
              <w:rPr>
                <w:b/>
                <w:bCs/>
              </w:rPr>
              <w:t>ИТОГО: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  <w:vAlign w:val="center"/>
            <w:hideMark/>
          </w:tcPr>
          <w:p w14:paraId="2C15E71E" w14:textId="77777777" w:rsidR="005F17F0" w:rsidRPr="000814D5" w:rsidRDefault="005F17F0" w:rsidP="005F17F0">
            <w:pPr>
              <w:jc w:val="center"/>
              <w:outlineLvl w:val="5"/>
              <w:rPr>
                <w:b/>
                <w:bCs/>
              </w:rPr>
            </w:pPr>
            <w:r w:rsidRPr="000814D5">
              <w:rPr>
                <w:b/>
                <w:bCs/>
              </w:rPr>
              <w:t>111 936</w:t>
            </w:r>
          </w:p>
        </w:tc>
      </w:tr>
      <w:tr w:rsidR="005F17F0" w:rsidRPr="000814D5" w14:paraId="645C4552" w14:textId="77777777" w:rsidTr="00EB6AB5">
        <w:trPr>
          <w:trHeight w:val="345"/>
        </w:trPr>
        <w:tc>
          <w:tcPr>
            <w:tcW w:w="98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8CBAD"/>
            <w:noWrap/>
            <w:vAlign w:val="center"/>
            <w:hideMark/>
          </w:tcPr>
          <w:p w14:paraId="22CB17C9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2022 год</w:t>
            </w:r>
          </w:p>
        </w:tc>
      </w:tr>
      <w:tr w:rsidR="005F17F0" w:rsidRPr="000814D5" w14:paraId="5BFDF78F" w14:textId="77777777" w:rsidTr="00EB6AB5">
        <w:trPr>
          <w:trHeight w:val="67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2DC49AF" w14:textId="77777777" w:rsidR="005F17F0" w:rsidRPr="000814D5" w:rsidRDefault="005F17F0" w:rsidP="005F17F0">
            <w:r w:rsidRPr="000814D5">
              <w:t>Главный коpпус. 00010706. Техническое перевооружение. наружной стены котельного отделения 2-й очереди ряд Д оси 22-38 (4 этап)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0391D3" w14:textId="77777777" w:rsidR="005F17F0" w:rsidRPr="000814D5" w:rsidRDefault="005F17F0" w:rsidP="005F17F0">
            <w:pPr>
              <w:jc w:val="center"/>
            </w:pPr>
            <w:r w:rsidRPr="000814D5">
              <w:t>9 153</w:t>
            </w:r>
          </w:p>
        </w:tc>
      </w:tr>
      <w:tr w:rsidR="005F17F0" w:rsidRPr="000814D5" w14:paraId="188C5AC5" w14:textId="77777777" w:rsidTr="00EB6AB5">
        <w:trPr>
          <w:trHeight w:val="67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90F13B9" w14:textId="77777777" w:rsidR="005F17F0" w:rsidRPr="000814D5" w:rsidRDefault="005F17F0" w:rsidP="005F17F0">
            <w:r w:rsidRPr="000814D5">
              <w:t>Главный щит управления. Инв. №00010557. Реконструкция сети постоянного тока ТЭЦ-11 (2 этап 2 часть)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7473D5" w14:textId="77777777" w:rsidR="005F17F0" w:rsidRPr="000814D5" w:rsidRDefault="005F17F0" w:rsidP="005F17F0">
            <w:pPr>
              <w:jc w:val="center"/>
            </w:pPr>
            <w:r w:rsidRPr="000814D5">
              <w:t>8 674</w:t>
            </w:r>
          </w:p>
        </w:tc>
      </w:tr>
      <w:tr w:rsidR="005F17F0" w:rsidRPr="000814D5" w14:paraId="4FE0F2DE" w14:textId="77777777" w:rsidTr="00EB6AB5">
        <w:trPr>
          <w:trHeight w:val="67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B82E75F" w14:textId="77777777" w:rsidR="005F17F0" w:rsidRPr="000814D5" w:rsidRDefault="005F17F0" w:rsidP="005F17F0">
            <w:r w:rsidRPr="000814D5">
              <w:t>Главный щит управления. Инв. №00010557. Реконструкция сети постоянного тока ТЭЦ-11 (1 этап 3 часть)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F2FD01" w14:textId="77777777" w:rsidR="005F17F0" w:rsidRPr="000814D5" w:rsidRDefault="005F17F0" w:rsidP="005F17F0">
            <w:pPr>
              <w:jc w:val="center"/>
            </w:pPr>
            <w:r w:rsidRPr="000814D5">
              <w:t>2 400</w:t>
            </w:r>
          </w:p>
        </w:tc>
      </w:tr>
      <w:tr w:rsidR="005F17F0" w:rsidRPr="000814D5" w14:paraId="6B12D3C5" w14:textId="77777777" w:rsidTr="00EB6AB5">
        <w:trPr>
          <w:trHeight w:val="67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3D210E2" w14:textId="77777777" w:rsidR="005F17F0" w:rsidRPr="000814D5" w:rsidRDefault="005F17F0" w:rsidP="005F17F0">
            <w:r w:rsidRPr="000814D5">
              <w:t>Вентиляторная градирня №2. Инв. № 00010704. Техническое перевооружение. Замена вентилятора градирни с приводом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DE6699" w14:textId="77777777" w:rsidR="005F17F0" w:rsidRPr="000814D5" w:rsidRDefault="005F17F0" w:rsidP="005F17F0">
            <w:pPr>
              <w:jc w:val="center"/>
            </w:pPr>
            <w:r w:rsidRPr="000814D5">
              <w:t>8 000</w:t>
            </w:r>
          </w:p>
        </w:tc>
      </w:tr>
      <w:tr w:rsidR="005F17F0" w:rsidRPr="000814D5" w14:paraId="53BCE23F" w14:textId="77777777" w:rsidTr="00EB6AB5">
        <w:trPr>
          <w:trHeight w:val="70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5324C0" w14:textId="77777777" w:rsidR="005F17F0" w:rsidRPr="000814D5" w:rsidRDefault="005F17F0" w:rsidP="005F17F0">
            <w:r w:rsidRPr="000814D5">
              <w:t>Котельный агрегат  ст 4. 00010999. Техническое перевооружение. средних блоков горячих пакетов конвективного пароперегревателя с камерами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5C114" w14:textId="77777777" w:rsidR="005F17F0" w:rsidRPr="000814D5" w:rsidRDefault="005F17F0" w:rsidP="005F17F0">
            <w:pPr>
              <w:jc w:val="center"/>
            </w:pPr>
            <w:r w:rsidRPr="000814D5">
              <w:t>12 860</w:t>
            </w:r>
          </w:p>
        </w:tc>
      </w:tr>
      <w:tr w:rsidR="005F17F0" w:rsidRPr="000814D5" w14:paraId="4B651C65" w14:textId="77777777" w:rsidTr="00EB6AB5">
        <w:trPr>
          <w:trHeight w:val="70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407DC1" w14:textId="77777777" w:rsidR="005F17F0" w:rsidRPr="000814D5" w:rsidRDefault="005F17F0" w:rsidP="005F17F0">
            <w:r w:rsidRPr="000814D5">
              <w:t>Котельный агрегат ст 8. Инв. № Т11_00010103. Техническое перевооружение. Замена ширмового пароперегревателя с коллекторами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251A0D" w14:textId="77777777" w:rsidR="005F17F0" w:rsidRPr="000814D5" w:rsidRDefault="005F17F0" w:rsidP="005F17F0">
            <w:pPr>
              <w:jc w:val="center"/>
            </w:pPr>
            <w:r w:rsidRPr="000814D5">
              <w:t>23 850</w:t>
            </w:r>
          </w:p>
        </w:tc>
      </w:tr>
      <w:tr w:rsidR="005F17F0" w:rsidRPr="000814D5" w14:paraId="58C917F3" w14:textId="77777777" w:rsidTr="00EB6AB5">
        <w:trPr>
          <w:trHeight w:val="70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FF26F6" w14:textId="77777777" w:rsidR="005F17F0" w:rsidRPr="000814D5" w:rsidRDefault="005F17F0" w:rsidP="005F17F0">
            <w:r w:rsidRPr="000814D5">
              <w:t>Котельный агрегат  ст 9. Т11_00010104. Техническое перевооружение.Замена ВЗП-1ст. (нижний ярус)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865DCB" w14:textId="77777777" w:rsidR="005F17F0" w:rsidRPr="000814D5" w:rsidRDefault="005F17F0" w:rsidP="005F17F0">
            <w:pPr>
              <w:jc w:val="center"/>
            </w:pPr>
            <w:r w:rsidRPr="000814D5">
              <w:t>21 145</w:t>
            </w:r>
          </w:p>
        </w:tc>
      </w:tr>
      <w:tr w:rsidR="005F17F0" w:rsidRPr="000814D5" w14:paraId="377A2726" w14:textId="77777777" w:rsidTr="00EB6AB5">
        <w:trPr>
          <w:trHeight w:val="40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14:paraId="35A8BD77" w14:textId="77777777" w:rsidR="005F17F0" w:rsidRPr="000814D5" w:rsidRDefault="005F17F0" w:rsidP="005F17F0">
            <w:pPr>
              <w:rPr>
                <w:b/>
                <w:bCs/>
              </w:rPr>
            </w:pPr>
            <w:r w:rsidRPr="000814D5">
              <w:rPr>
                <w:b/>
                <w:bCs/>
              </w:rPr>
              <w:t>ИТОГО: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  <w:vAlign w:val="center"/>
            <w:hideMark/>
          </w:tcPr>
          <w:p w14:paraId="25793F32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86 082</w:t>
            </w:r>
          </w:p>
        </w:tc>
      </w:tr>
      <w:tr w:rsidR="005F17F0" w:rsidRPr="000814D5" w14:paraId="063800A3" w14:textId="77777777" w:rsidTr="00EB6AB5">
        <w:trPr>
          <w:trHeight w:val="360"/>
        </w:trPr>
        <w:tc>
          <w:tcPr>
            <w:tcW w:w="98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8CBAD"/>
            <w:noWrap/>
            <w:vAlign w:val="center"/>
            <w:hideMark/>
          </w:tcPr>
          <w:p w14:paraId="643CA94E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2023 год</w:t>
            </w:r>
          </w:p>
        </w:tc>
      </w:tr>
      <w:tr w:rsidR="005F17F0" w:rsidRPr="000814D5" w14:paraId="66AC0EB9" w14:textId="77777777" w:rsidTr="00EB6AB5">
        <w:trPr>
          <w:trHeight w:val="82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7D24E3" w14:textId="77777777" w:rsidR="005F17F0" w:rsidRPr="000814D5" w:rsidRDefault="005F17F0" w:rsidP="005F17F0">
            <w:pPr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Станционные трубопроводы низ. давления т/г4. Замена коллектора тех воды. Инв.№00010752 ( 1 этап)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FCF0BB" w14:textId="77777777" w:rsidR="005F17F0" w:rsidRPr="000814D5" w:rsidRDefault="005F17F0" w:rsidP="005F17F0">
            <w:pPr>
              <w:jc w:val="center"/>
            </w:pPr>
            <w:r w:rsidRPr="000814D5">
              <w:t>6 882</w:t>
            </w:r>
          </w:p>
        </w:tc>
      </w:tr>
      <w:tr w:rsidR="005F17F0" w:rsidRPr="000814D5" w14:paraId="5DE1D7B4" w14:textId="77777777" w:rsidTr="00EB6AB5">
        <w:trPr>
          <w:trHeight w:val="70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BDB269" w14:textId="77777777" w:rsidR="005F17F0" w:rsidRPr="000814D5" w:rsidRDefault="005F17F0" w:rsidP="005F17F0">
            <w:r w:rsidRPr="000814D5">
              <w:t>Котельный агpегат  ст 2. Инв. № 00010997. Техническое перевооружение. Замена ВЗП-1ст.(средний и верхний ярусы)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7252DE" w14:textId="77777777" w:rsidR="005F17F0" w:rsidRPr="000814D5" w:rsidRDefault="005F17F0" w:rsidP="005F17F0">
            <w:pPr>
              <w:jc w:val="center"/>
            </w:pPr>
            <w:r w:rsidRPr="000814D5">
              <w:t>15 255</w:t>
            </w:r>
          </w:p>
        </w:tc>
      </w:tr>
      <w:tr w:rsidR="005F17F0" w:rsidRPr="000814D5" w14:paraId="4179409F" w14:textId="77777777" w:rsidTr="00EB6AB5">
        <w:trPr>
          <w:trHeight w:val="70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1CF20D" w14:textId="77777777" w:rsidR="005F17F0" w:rsidRPr="000814D5" w:rsidRDefault="005F17F0" w:rsidP="005F17F0">
            <w:r w:rsidRPr="000814D5">
              <w:t>Котельный агрегат  ст 9. Т11_00010104. Техническое перевооружение. Замена левого и правого боковых экранов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7EB883" w14:textId="77777777" w:rsidR="005F17F0" w:rsidRPr="000814D5" w:rsidRDefault="005F17F0" w:rsidP="005F17F0">
            <w:pPr>
              <w:jc w:val="center"/>
            </w:pPr>
            <w:r w:rsidRPr="000814D5">
              <w:t>22 735</w:t>
            </w:r>
          </w:p>
        </w:tc>
      </w:tr>
      <w:tr w:rsidR="005F17F0" w:rsidRPr="000814D5" w14:paraId="169129DB" w14:textId="77777777" w:rsidTr="00EB6AB5">
        <w:trPr>
          <w:trHeight w:val="39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DEBF7"/>
            <w:hideMark/>
          </w:tcPr>
          <w:p w14:paraId="63B0F517" w14:textId="77777777" w:rsidR="005F17F0" w:rsidRPr="000814D5" w:rsidRDefault="005F17F0" w:rsidP="005F17F0">
            <w:pPr>
              <w:rPr>
                <w:b/>
                <w:bCs/>
              </w:rPr>
            </w:pPr>
            <w:r w:rsidRPr="000814D5">
              <w:rPr>
                <w:b/>
                <w:bCs/>
              </w:rPr>
              <w:t>ИТОГО: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  <w:vAlign w:val="center"/>
            <w:hideMark/>
          </w:tcPr>
          <w:p w14:paraId="16B771B0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44 872</w:t>
            </w:r>
          </w:p>
        </w:tc>
      </w:tr>
      <w:tr w:rsidR="005F17F0" w:rsidRPr="000814D5" w14:paraId="3A736053" w14:textId="77777777" w:rsidTr="00EB6AB5">
        <w:trPr>
          <w:trHeight w:val="360"/>
        </w:trPr>
        <w:tc>
          <w:tcPr>
            <w:tcW w:w="98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8CBAD"/>
            <w:noWrap/>
            <w:hideMark/>
          </w:tcPr>
          <w:p w14:paraId="59FF83E2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2024 год</w:t>
            </w:r>
          </w:p>
        </w:tc>
      </w:tr>
      <w:tr w:rsidR="005F17F0" w:rsidRPr="000814D5" w14:paraId="69E5BD6C" w14:textId="77777777" w:rsidTr="00EB6AB5">
        <w:trPr>
          <w:trHeight w:val="63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32737" w14:textId="77777777" w:rsidR="005F17F0" w:rsidRPr="000814D5" w:rsidRDefault="005F17F0" w:rsidP="005F17F0">
            <w:r w:rsidRPr="000814D5">
              <w:t>Котельный агрегат  ст 6. Инв. № 00010101. Техническое перевооружение. Замена ВЭК с коллекторами (нижняя часть)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446BBA" w14:textId="77777777" w:rsidR="005F17F0" w:rsidRPr="000814D5" w:rsidRDefault="005F17F0" w:rsidP="005F17F0">
            <w:pPr>
              <w:jc w:val="center"/>
            </w:pPr>
            <w:r w:rsidRPr="000814D5">
              <w:t>22 500</w:t>
            </w:r>
          </w:p>
        </w:tc>
      </w:tr>
      <w:tr w:rsidR="005F17F0" w:rsidRPr="000814D5" w14:paraId="2E8901D2" w14:textId="77777777" w:rsidTr="00EB6AB5">
        <w:trPr>
          <w:trHeight w:val="57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A0C5EE" w14:textId="77777777" w:rsidR="005F17F0" w:rsidRPr="000814D5" w:rsidRDefault="005F17F0" w:rsidP="005F17F0">
            <w:r w:rsidRPr="000814D5">
              <w:t>Котельный агрегат  ст 6. Инв. № 00010101. Техническое перевооружение. Замена КПП 3-ей ступени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D6124E" w14:textId="77777777" w:rsidR="005F17F0" w:rsidRPr="000814D5" w:rsidRDefault="005F17F0" w:rsidP="005F17F0">
            <w:pPr>
              <w:jc w:val="center"/>
            </w:pPr>
            <w:r w:rsidRPr="000814D5">
              <w:t>21 335</w:t>
            </w:r>
          </w:p>
        </w:tc>
      </w:tr>
      <w:tr w:rsidR="005F17F0" w:rsidRPr="000814D5" w14:paraId="6BAC06CD" w14:textId="77777777" w:rsidTr="00EB6AB5">
        <w:trPr>
          <w:trHeight w:val="79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1793B4" w14:textId="77777777" w:rsidR="005F17F0" w:rsidRPr="000814D5" w:rsidRDefault="005F17F0" w:rsidP="005F17F0">
            <w:r w:rsidRPr="000814D5">
              <w:t>Котельный агрегат  ст 7. Инв. № 00010102. Техническое перевооружение. Замена верхней части заднего экрана, аэродинамического выступа совместно с верхними коллекторами и фестонами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8A45FE" w14:textId="77777777" w:rsidR="005F17F0" w:rsidRPr="000814D5" w:rsidRDefault="005F17F0" w:rsidP="005F17F0">
            <w:pPr>
              <w:jc w:val="center"/>
            </w:pPr>
            <w:r w:rsidRPr="000814D5">
              <w:t>16 570</w:t>
            </w:r>
          </w:p>
        </w:tc>
      </w:tr>
      <w:tr w:rsidR="005F17F0" w:rsidRPr="000814D5" w14:paraId="1268F490" w14:textId="77777777" w:rsidTr="00EB6AB5">
        <w:trPr>
          <w:trHeight w:val="63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DC51B" w14:textId="77777777" w:rsidR="005F17F0" w:rsidRPr="000814D5" w:rsidRDefault="005F17F0" w:rsidP="005F17F0">
            <w:r w:rsidRPr="000814D5">
              <w:t>Котельный агрегат  ст 8. Инв. № Т11_00010103. Техническое перевооружение. Замена ширмового пароперегревателя с коллекторами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CF8688" w14:textId="77777777" w:rsidR="005F17F0" w:rsidRPr="000814D5" w:rsidRDefault="005F17F0" w:rsidP="005F17F0">
            <w:pPr>
              <w:jc w:val="center"/>
            </w:pPr>
            <w:r w:rsidRPr="000814D5">
              <w:t>19 645</w:t>
            </w:r>
          </w:p>
        </w:tc>
      </w:tr>
      <w:tr w:rsidR="005F17F0" w:rsidRPr="000814D5" w14:paraId="29F0243B" w14:textId="77777777" w:rsidTr="00EB6AB5">
        <w:trPr>
          <w:trHeight w:val="51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7AF42E" w14:textId="77777777" w:rsidR="005F17F0" w:rsidRPr="000814D5" w:rsidRDefault="005F17F0" w:rsidP="005F17F0">
            <w:r w:rsidRPr="000814D5">
              <w:t xml:space="preserve">Котельный агрегат  ст 9. Инв. № Т11_00010104. Техническое перевооружение. ВЗП-1ст. (нижний ярус). 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F66793" w14:textId="77777777" w:rsidR="005F17F0" w:rsidRPr="000814D5" w:rsidRDefault="005F17F0" w:rsidP="005F17F0">
            <w:pPr>
              <w:jc w:val="center"/>
            </w:pPr>
            <w:r w:rsidRPr="000814D5">
              <w:t>32 250</w:t>
            </w:r>
          </w:p>
        </w:tc>
      </w:tr>
      <w:tr w:rsidR="005F17F0" w:rsidRPr="000814D5" w14:paraId="4159DC9C" w14:textId="77777777" w:rsidTr="00EB6AB5">
        <w:trPr>
          <w:trHeight w:val="31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vAlign w:val="center"/>
            <w:hideMark/>
          </w:tcPr>
          <w:p w14:paraId="7CAABD40" w14:textId="77777777" w:rsidR="005F17F0" w:rsidRPr="000814D5" w:rsidRDefault="005F17F0" w:rsidP="005F17F0">
            <w:pPr>
              <w:rPr>
                <w:b/>
                <w:bCs/>
              </w:rPr>
            </w:pPr>
            <w:r w:rsidRPr="000814D5">
              <w:rPr>
                <w:b/>
                <w:bCs/>
              </w:rPr>
              <w:t>ИТОГО: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14:paraId="3D2B4DF1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112 300</w:t>
            </w:r>
          </w:p>
        </w:tc>
      </w:tr>
      <w:tr w:rsidR="005F17F0" w:rsidRPr="000814D5" w14:paraId="21EAEC42" w14:textId="77777777" w:rsidTr="00EB6AB5">
        <w:trPr>
          <w:trHeight w:val="315"/>
        </w:trPr>
        <w:tc>
          <w:tcPr>
            <w:tcW w:w="98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8CBAD"/>
            <w:noWrap/>
            <w:hideMark/>
          </w:tcPr>
          <w:p w14:paraId="2F712025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2025 год</w:t>
            </w:r>
          </w:p>
        </w:tc>
      </w:tr>
      <w:tr w:rsidR="005F17F0" w:rsidRPr="000814D5" w14:paraId="08ABF249" w14:textId="77777777" w:rsidTr="00EB6AB5">
        <w:trPr>
          <w:trHeight w:val="75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765806" w14:textId="77777777" w:rsidR="005F17F0" w:rsidRPr="000814D5" w:rsidRDefault="005F17F0" w:rsidP="005F17F0">
            <w:r w:rsidRPr="000814D5">
              <w:t xml:space="preserve">Котельный агрегат  ст 4. Инв. № 00010999. Техническое перевооружение. Замена крайних и средних блоков горячего пакета пароперегревателя с коллекторами. 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BB2EC" w14:textId="77777777" w:rsidR="005F17F0" w:rsidRPr="000814D5" w:rsidRDefault="005F17F0" w:rsidP="005F17F0">
            <w:pPr>
              <w:jc w:val="center"/>
            </w:pPr>
            <w:r w:rsidRPr="000814D5">
              <w:t>13 350</w:t>
            </w:r>
          </w:p>
        </w:tc>
      </w:tr>
      <w:tr w:rsidR="005F17F0" w:rsidRPr="000814D5" w14:paraId="55F32C78" w14:textId="77777777" w:rsidTr="00EB6AB5">
        <w:trPr>
          <w:trHeight w:val="75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7A9962" w14:textId="77777777" w:rsidR="005F17F0" w:rsidRPr="000814D5" w:rsidRDefault="005F17F0" w:rsidP="005F17F0">
            <w:r w:rsidRPr="000814D5">
              <w:t xml:space="preserve">Котельный агрегат  ст 6. Инв. № 00010101. Техническое перевооружение. Замена КПП-2ст. 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5B2DA7" w14:textId="77777777" w:rsidR="005F17F0" w:rsidRPr="000814D5" w:rsidRDefault="005F17F0" w:rsidP="005F17F0">
            <w:pPr>
              <w:jc w:val="center"/>
            </w:pPr>
            <w:r w:rsidRPr="000814D5">
              <w:t>18 500</w:t>
            </w:r>
          </w:p>
        </w:tc>
      </w:tr>
      <w:tr w:rsidR="005F17F0" w:rsidRPr="000814D5" w14:paraId="492267EF" w14:textId="77777777" w:rsidTr="00EB6AB5">
        <w:trPr>
          <w:trHeight w:val="75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FDD866" w14:textId="77777777" w:rsidR="005F17F0" w:rsidRPr="000814D5" w:rsidRDefault="005F17F0" w:rsidP="005F17F0">
            <w:r w:rsidRPr="000814D5">
              <w:t xml:space="preserve">Котельный агрегат  ст 7. Инв. № 00010102. Техническое перевооружение. Замена КПП-2ст. 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63B4F8" w14:textId="77777777" w:rsidR="005F17F0" w:rsidRPr="000814D5" w:rsidRDefault="005F17F0" w:rsidP="005F17F0">
            <w:pPr>
              <w:jc w:val="center"/>
            </w:pPr>
            <w:r w:rsidRPr="000814D5">
              <w:t>18 500</w:t>
            </w:r>
          </w:p>
        </w:tc>
      </w:tr>
      <w:tr w:rsidR="005F17F0" w:rsidRPr="000814D5" w14:paraId="0308FB46" w14:textId="77777777" w:rsidTr="00EB6AB5">
        <w:trPr>
          <w:trHeight w:val="75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A0D7F" w14:textId="77777777" w:rsidR="005F17F0" w:rsidRPr="000814D5" w:rsidRDefault="005F17F0" w:rsidP="005F17F0">
            <w:r w:rsidRPr="000814D5">
              <w:t xml:space="preserve">Котельный агрегат  ст 8. Инв. № Т11_00010103. Техническое перевооружение. Замена КПП-4ст. 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E49A86" w14:textId="77777777" w:rsidR="005F17F0" w:rsidRPr="000814D5" w:rsidRDefault="005F17F0" w:rsidP="005F17F0">
            <w:pPr>
              <w:jc w:val="center"/>
            </w:pPr>
            <w:r w:rsidRPr="000814D5">
              <w:t>22 500</w:t>
            </w:r>
          </w:p>
        </w:tc>
      </w:tr>
      <w:tr w:rsidR="005F17F0" w:rsidRPr="000814D5" w14:paraId="37CC7594" w14:textId="77777777" w:rsidTr="00EB6AB5">
        <w:trPr>
          <w:trHeight w:val="75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9C51D3" w14:textId="77777777" w:rsidR="005F17F0" w:rsidRPr="000814D5" w:rsidRDefault="005F17F0" w:rsidP="005F17F0">
            <w:r w:rsidRPr="000814D5">
              <w:t xml:space="preserve">Котельный агрегат  ст 9. Инв. № Т11_00010104. Техническое перевооружение. Замена КПП-3ст. 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FBB145" w14:textId="77777777" w:rsidR="005F17F0" w:rsidRPr="000814D5" w:rsidRDefault="005F17F0" w:rsidP="005F17F0">
            <w:pPr>
              <w:jc w:val="center"/>
            </w:pPr>
            <w:r w:rsidRPr="000814D5">
              <w:t>22 500</w:t>
            </w:r>
          </w:p>
        </w:tc>
      </w:tr>
      <w:tr w:rsidR="005F17F0" w:rsidRPr="000814D5" w14:paraId="2507FDE7" w14:textId="77777777" w:rsidTr="00EB6AB5">
        <w:trPr>
          <w:trHeight w:val="31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bottom"/>
            <w:hideMark/>
          </w:tcPr>
          <w:p w14:paraId="39C79156" w14:textId="77777777" w:rsidR="005F17F0" w:rsidRPr="000814D5" w:rsidRDefault="005F17F0" w:rsidP="005F17F0">
            <w:pPr>
              <w:rPr>
                <w:b/>
                <w:bCs/>
              </w:rPr>
            </w:pPr>
            <w:r w:rsidRPr="000814D5">
              <w:rPr>
                <w:b/>
                <w:bCs/>
              </w:rPr>
              <w:t>ИТОГО: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14:paraId="381F54E1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95 350</w:t>
            </w:r>
          </w:p>
        </w:tc>
      </w:tr>
      <w:tr w:rsidR="005F17F0" w:rsidRPr="000814D5" w14:paraId="3F9D0CA1" w14:textId="77777777" w:rsidTr="00EB6AB5">
        <w:trPr>
          <w:trHeight w:val="315"/>
        </w:trPr>
        <w:tc>
          <w:tcPr>
            <w:tcW w:w="98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8CBAD"/>
            <w:noWrap/>
            <w:hideMark/>
          </w:tcPr>
          <w:p w14:paraId="3EA4494E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2026 год</w:t>
            </w:r>
          </w:p>
        </w:tc>
      </w:tr>
      <w:tr w:rsidR="005F17F0" w:rsidRPr="000814D5" w14:paraId="760E0895" w14:textId="77777777" w:rsidTr="00EB6AB5">
        <w:trPr>
          <w:trHeight w:val="31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FA476C" w14:textId="77777777" w:rsidR="005F17F0" w:rsidRPr="000814D5" w:rsidRDefault="005F17F0" w:rsidP="005F17F0">
            <w:r w:rsidRPr="000814D5">
              <w:t>Котельный агрегат  ст 7. Инв. № 00010102. Техническое перевооружение. Замена КПП -3ст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929FEC" w14:textId="77777777" w:rsidR="005F17F0" w:rsidRPr="000814D5" w:rsidRDefault="005F17F0" w:rsidP="005F17F0">
            <w:pPr>
              <w:jc w:val="center"/>
            </w:pPr>
            <w:r w:rsidRPr="000814D5">
              <w:t>23 500</w:t>
            </w:r>
          </w:p>
        </w:tc>
      </w:tr>
      <w:tr w:rsidR="005F17F0" w:rsidRPr="000814D5" w14:paraId="64206E42" w14:textId="77777777" w:rsidTr="00EB6AB5">
        <w:trPr>
          <w:trHeight w:val="63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6C32E5" w14:textId="77777777" w:rsidR="005F17F0" w:rsidRPr="000814D5" w:rsidRDefault="005F17F0" w:rsidP="005F17F0">
            <w:r w:rsidRPr="000814D5">
              <w:t>Котельный агрегат  ст 8. Инв. № Т11_00010103. Техническое перевооружение. Замена ВЗП-1ст. (нижний и верхний ярусы)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E92AEC" w14:textId="77777777" w:rsidR="005F17F0" w:rsidRPr="000814D5" w:rsidRDefault="005F17F0" w:rsidP="005F17F0">
            <w:pPr>
              <w:jc w:val="center"/>
            </w:pPr>
            <w:r w:rsidRPr="000814D5">
              <w:t>38 900</w:t>
            </w:r>
          </w:p>
        </w:tc>
      </w:tr>
      <w:tr w:rsidR="005F17F0" w:rsidRPr="000814D5" w14:paraId="4FF024DA" w14:textId="77777777" w:rsidTr="00EB6AB5">
        <w:trPr>
          <w:trHeight w:val="31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bottom"/>
            <w:hideMark/>
          </w:tcPr>
          <w:p w14:paraId="4B32C19A" w14:textId="77777777" w:rsidR="005F17F0" w:rsidRPr="000814D5" w:rsidRDefault="005F17F0" w:rsidP="005F17F0">
            <w:pPr>
              <w:rPr>
                <w:b/>
                <w:bCs/>
              </w:rPr>
            </w:pPr>
            <w:r w:rsidRPr="000814D5">
              <w:rPr>
                <w:b/>
                <w:bCs/>
              </w:rPr>
              <w:t>ИТОГО: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14:paraId="753A12CC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62 400</w:t>
            </w:r>
          </w:p>
        </w:tc>
      </w:tr>
      <w:tr w:rsidR="005F17F0" w:rsidRPr="000814D5" w14:paraId="294FDF18" w14:textId="77777777" w:rsidTr="00EB6AB5">
        <w:trPr>
          <w:trHeight w:val="315"/>
        </w:trPr>
        <w:tc>
          <w:tcPr>
            <w:tcW w:w="98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8CBAD"/>
            <w:noWrap/>
            <w:hideMark/>
          </w:tcPr>
          <w:p w14:paraId="4AC2AC11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2027 год</w:t>
            </w:r>
          </w:p>
        </w:tc>
      </w:tr>
      <w:tr w:rsidR="005F17F0" w:rsidRPr="000814D5" w14:paraId="05FB8DED" w14:textId="77777777" w:rsidTr="00EB6AB5">
        <w:trPr>
          <w:trHeight w:val="31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2E6A2A" w14:textId="77777777" w:rsidR="005F17F0" w:rsidRPr="000814D5" w:rsidRDefault="005F17F0" w:rsidP="005F17F0">
            <w:r w:rsidRPr="000814D5">
              <w:t>Котельный агpегат  ст 1. Инв. № 00010996. Техническое перевооружение. Замена ВЭК-2ст. с коллекторами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ABD448" w14:textId="77777777" w:rsidR="005F17F0" w:rsidRPr="000814D5" w:rsidRDefault="005F17F0" w:rsidP="005F17F0">
            <w:pPr>
              <w:jc w:val="center"/>
            </w:pPr>
            <w:r w:rsidRPr="000814D5">
              <w:t>14 500</w:t>
            </w:r>
          </w:p>
        </w:tc>
      </w:tr>
      <w:tr w:rsidR="005F17F0" w:rsidRPr="000814D5" w14:paraId="7EC6B504" w14:textId="77777777" w:rsidTr="00EB6AB5">
        <w:trPr>
          <w:trHeight w:val="31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806051" w14:textId="77777777" w:rsidR="005F17F0" w:rsidRPr="000814D5" w:rsidRDefault="005F17F0" w:rsidP="005F17F0">
            <w:r w:rsidRPr="000814D5">
              <w:t>Котельный агрегат  ст 4. Инв. № 00010999. Техническое перевооружение. Замена ВЗП-1ст. (верхний ярус)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FBC523" w14:textId="77777777" w:rsidR="005F17F0" w:rsidRPr="000814D5" w:rsidRDefault="005F17F0" w:rsidP="005F17F0">
            <w:pPr>
              <w:jc w:val="center"/>
            </w:pPr>
            <w:r w:rsidRPr="000814D5">
              <w:t>20 500</w:t>
            </w:r>
          </w:p>
        </w:tc>
      </w:tr>
      <w:tr w:rsidR="005F17F0" w:rsidRPr="000814D5" w14:paraId="652E4A44" w14:textId="77777777" w:rsidTr="00EB6AB5">
        <w:trPr>
          <w:trHeight w:val="31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B4A79" w14:textId="77777777" w:rsidR="005F17F0" w:rsidRPr="000814D5" w:rsidRDefault="005F17F0" w:rsidP="005F17F0">
            <w:r w:rsidRPr="000814D5">
              <w:t>Главный коpпус. Инв. № 00010706. Модернизация. наружной стены котельного отделения (8 этап)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04CCB7" w14:textId="77777777" w:rsidR="005F17F0" w:rsidRPr="000814D5" w:rsidRDefault="005F17F0" w:rsidP="005F17F0">
            <w:pPr>
              <w:jc w:val="center"/>
            </w:pPr>
            <w:r w:rsidRPr="000814D5">
              <w:t>11 000</w:t>
            </w:r>
          </w:p>
        </w:tc>
      </w:tr>
      <w:tr w:rsidR="005F17F0" w:rsidRPr="000814D5" w14:paraId="4BCAA61D" w14:textId="77777777" w:rsidTr="00EB6AB5">
        <w:trPr>
          <w:trHeight w:val="63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E3FEFA" w14:textId="77777777" w:rsidR="005F17F0" w:rsidRPr="000814D5" w:rsidRDefault="005F17F0" w:rsidP="005F17F0">
            <w:r w:rsidRPr="000814D5">
              <w:t>Котельный агрегат  ст 9. Инв. № Т11_00010104. Техническое перевооружение. Замена верхней части фронтового экрана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B9825B" w14:textId="77777777" w:rsidR="005F17F0" w:rsidRPr="000814D5" w:rsidRDefault="005F17F0" w:rsidP="005F17F0">
            <w:pPr>
              <w:jc w:val="center"/>
            </w:pPr>
            <w:r w:rsidRPr="000814D5">
              <w:t>16 900</w:t>
            </w:r>
          </w:p>
        </w:tc>
      </w:tr>
      <w:tr w:rsidR="005F17F0" w:rsidRPr="000814D5" w14:paraId="54D250AC" w14:textId="77777777" w:rsidTr="00EB6AB5">
        <w:trPr>
          <w:trHeight w:val="31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bottom"/>
            <w:hideMark/>
          </w:tcPr>
          <w:p w14:paraId="38538432" w14:textId="77777777" w:rsidR="005F17F0" w:rsidRPr="000814D5" w:rsidRDefault="005F17F0" w:rsidP="005F17F0">
            <w:pPr>
              <w:rPr>
                <w:b/>
                <w:bCs/>
              </w:rPr>
            </w:pPr>
            <w:r w:rsidRPr="000814D5">
              <w:rPr>
                <w:b/>
                <w:bCs/>
              </w:rPr>
              <w:t>ИТОГО: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14:paraId="77034DF3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62 900</w:t>
            </w:r>
          </w:p>
        </w:tc>
      </w:tr>
      <w:tr w:rsidR="005F17F0" w:rsidRPr="000814D5" w14:paraId="4331A4E4" w14:textId="77777777" w:rsidTr="00EB6AB5">
        <w:trPr>
          <w:trHeight w:val="315"/>
        </w:trPr>
        <w:tc>
          <w:tcPr>
            <w:tcW w:w="98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8CBAD"/>
            <w:noWrap/>
            <w:hideMark/>
          </w:tcPr>
          <w:p w14:paraId="236DB7D1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2028 год</w:t>
            </w:r>
          </w:p>
        </w:tc>
      </w:tr>
      <w:tr w:rsidR="005F17F0" w:rsidRPr="000814D5" w14:paraId="4186C85C" w14:textId="77777777" w:rsidTr="00EB6AB5">
        <w:trPr>
          <w:trHeight w:val="63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8FA21B" w14:textId="77777777" w:rsidR="005F17F0" w:rsidRPr="000814D5" w:rsidRDefault="005F17F0" w:rsidP="005F17F0">
            <w:r w:rsidRPr="000814D5">
              <w:t>Здание водоpодной установки. Инв. №00010522. Техническое перевооружение. Замена электролизера №1, №2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4AD980" w14:textId="77777777" w:rsidR="005F17F0" w:rsidRPr="000814D5" w:rsidRDefault="005F17F0" w:rsidP="005F17F0">
            <w:pPr>
              <w:jc w:val="center"/>
            </w:pPr>
            <w:r w:rsidRPr="000814D5">
              <w:t>21 000</w:t>
            </w:r>
          </w:p>
        </w:tc>
      </w:tr>
      <w:tr w:rsidR="005F17F0" w:rsidRPr="000814D5" w14:paraId="61F8CD86" w14:textId="77777777" w:rsidTr="00EB6AB5">
        <w:trPr>
          <w:trHeight w:val="31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1487C" w14:textId="77777777" w:rsidR="005F17F0" w:rsidRPr="000814D5" w:rsidRDefault="005F17F0" w:rsidP="005F17F0">
            <w:r w:rsidRPr="000814D5">
              <w:t>Котельный агpегат  ст 2. Инв. № 00010997. Техническое перевооружение. Замена ВЭК-2ст. с коллекторами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06BFCD" w14:textId="77777777" w:rsidR="005F17F0" w:rsidRPr="000814D5" w:rsidRDefault="005F17F0" w:rsidP="005F17F0">
            <w:pPr>
              <w:jc w:val="center"/>
            </w:pPr>
            <w:r w:rsidRPr="000814D5">
              <w:t>14 500</w:t>
            </w:r>
          </w:p>
        </w:tc>
      </w:tr>
      <w:tr w:rsidR="005F17F0" w:rsidRPr="000814D5" w14:paraId="59562A7E" w14:textId="77777777" w:rsidTr="00EB6AB5">
        <w:trPr>
          <w:trHeight w:val="630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F17469" w14:textId="77777777" w:rsidR="005F17F0" w:rsidRPr="000814D5" w:rsidRDefault="005F17F0" w:rsidP="005F17F0">
            <w:r w:rsidRPr="000814D5">
              <w:t>Котельный агрегат  ст 4. Инв. № 00010999. Техническое перевооружение. Замена заднего экрана (скат холодной воронки)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0B94BE" w14:textId="77777777" w:rsidR="005F17F0" w:rsidRPr="000814D5" w:rsidRDefault="005F17F0" w:rsidP="005F17F0">
            <w:pPr>
              <w:jc w:val="center"/>
            </w:pPr>
            <w:r w:rsidRPr="000814D5">
              <w:t>12 000</w:t>
            </w:r>
          </w:p>
        </w:tc>
      </w:tr>
      <w:tr w:rsidR="005F17F0" w:rsidRPr="000814D5" w14:paraId="6AF96B0A" w14:textId="77777777" w:rsidTr="00EB6AB5">
        <w:trPr>
          <w:trHeight w:val="31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A90C13" w14:textId="77777777" w:rsidR="005F17F0" w:rsidRPr="000814D5" w:rsidRDefault="005F17F0" w:rsidP="005F17F0">
            <w:r w:rsidRPr="000814D5">
              <w:t>Котельный агpегат  ст 2. Инв. № 00010997. Техническое перевооружение. Замена ВЗП-2ст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4108BF" w14:textId="77777777" w:rsidR="005F17F0" w:rsidRPr="000814D5" w:rsidRDefault="005F17F0" w:rsidP="005F17F0">
            <w:pPr>
              <w:jc w:val="center"/>
            </w:pPr>
            <w:r w:rsidRPr="000814D5">
              <w:t>13 037</w:t>
            </w:r>
          </w:p>
        </w:tc>
      </w:tr>
      <w:tr w:rsidR="005F17F0" w:rsidRPr="000814D5" w14:paraId="4BDF5C3E" w14:textId="77777777" w:rsidTr="00EB6AB5">
        <w:trPr>
          <w:trHeight w:val="31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bottom"/>
            <w:hideMark/>
          </w:tcPr>
          <w:p w14:paraId="7D8C4ECC" w14:textId="77777777" w:rsidR="005F17F0" w:rsidRPr="000814D5" w:rsidRDefault="005F17F0" w:rsidP="005F17F0">
            <w:pPr>
              <w:rPr>
                <w:b/>
                <w:bCs/>
              </w:rPr>
            </w:pPr>
            <w:r w:rsidRPr="000814D5">
              <w:rPr>
                <w:b/>
                <w:bCs/>
              </w:rPr>
              <w:t>ИТОГО: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14:paraId="0AB7E52B" w14:textId="77777777" w:rsidR="005F17F0" w:rsidRPr="000814D5" w:rsidRDefault="005F17F0" w:rsidP="005F17F0">
            <w:pPr>
              <w:jc w:val="center"/>
              <w:rPr>
                <w:b/>
                <w:bCs/>
              </w:rPr>
            </w:pPr>
            <w:r w:rsidRPr="000814D5">
              <w:rPr>
                <w:b/>
                <w:bCs/>
              </w:rPr>
              <w:t>60 537</w:t>
            </w:r>
          </w:p>
        </w:tc>
      </w:tr>
      <w:tr w:rsidR="005F17F0" w:rsidRPr="000814D5" w14:paraId="7DDA22B6" w14:textId="77777777" w:rsidTr="00EB6AB5">
        <w:trPr>
          <w:trHeight w:val="465"/>
        </w:trPr>
        <w:tc>
          <w:tcPr>
            <w:tcW w:w="8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2E28426" w14:textId="77777777" w:rsidR="005F17F0" w:rsidRPr="000814D5" w:rsidRDefault="005F17F0" w:rsidP="005F17F0">
            <w:r w:rsidRPr="000814D5">
              <w:t>Всего в период 2021-2028 г.г.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center"/>
            <w:hideMark/>
          </w:tcPr>
          <w:p w14:paraId="56F48689" w14:textId="77777777" w:rsidR="005F17F0" w:rsidRPr="000814D5" w:rsidRDefault="005F17F0" w:rsidP="005F17F0">
            <w:pPr>
              <w:jc w:val="center"/>
            </w:pPr>
            <w:r w:rsidRPr="000814D5">
              <w:t>636 377</w:t>
            </w:r>
          </w:p>
        </w:tc>
      </w:tr>
    </w:tbl>
    <w:p w14:paraId="3472A45E" w14:textId="77777777" w:rsidR="00DF24D6" w:rsidRPr="000814D5" w:rsidRDefault="00DF24D6" w:rsidP="00B16098">
      <w:pPr>
        <w:tabs>
          <w:tab w:val="left" w:pos="1276"/>
        </w:tabs>
        <w:ind w:firstLine="709"/>
        <w:jc w:val="right"/>
        <w:rPr>
          <w:sz w:val="28"/>
          <w:szCs w:val="28"/>
        </w:rPr>
      </w:pPr>
    </w:p>
    <w:p w14:paraId="2D18748E" w14:textId="77777777" w:rsidR="00000F96" w:rsidRPr="00CE2C35" w:rsidRDefault="00DF24D6" w:rsidP="00B16098">
      <w:pPr>
        <w:tabs>
          <w:tab w:val="left" w:pos="1276"/>
        </w:tabs>
        <w:ind w:firstLine="709"/>
        <w:jc w:val="right"/>
        <w:rPr>
          <w:sz w:val="28"/>
          <w:szCs w:val="28"/>
          <w:lang w:val="en-US"/>
        </w:rPr>
      </w:pPr>
      <w:r w:rsidRPr="000814D5">
        <w:rPr>
          <w:sz w:val="28"/>
          <w:szCs w:val="28"/>
        </w:rPr>
        <w:t>Таблица</w:t>
      </w:r>
      <w:r w:rsidR="00135FDD" w:rsidRPr="000814D5">
        <w:rPr>
          <w:sz w:val="28"/>
          <w:szCs w:val="28"/>
        </w:rPr>
        <w:t xml:space="preserve"> 3</w:t>
      </w:r>
      <w:r w:rsidR="00C176C1">
        <w:rPr>
          <w:sz w:val="28"/>
          <w:szCs w:val="28"/>
          <w:lang w:val="en-US"/>
        </w:rPr>
        <w:t>5</w:t>
      </w:r>
    </w:p>
    <w:p w14:paraId="1E3C2D3A" w14:textId="77777777" w:rsidR="0034149E" w:rsidRPr="000814D5" w:rsidRDefault="0034149E" w:rsidP="0034149E">
      <w:pPr>
        <w:tabs>
          <w:tab w:val="left" w:pos="1276"/>
        </w:tabs>
        <w:jc w:val="center"/>
        <w:rPr>
          <w:sz w:val="28"/>
          <w:szCs w:val="28"/>
        </w:rPr>
      </w:pPr>
      <w:r w:rsidRPr="000814D5">
        <w:rPr>
          <w:sz w:val="28"/>
          <w:szCs w:val="28"/>
        </w:rPr>
        <w:t>Инвестиционная программа тепловых сетей на 2021 – 2028 г.г.</w:t>
      </w:r>
    </w:p>
    <w:p w14:paraId="059FC20C" w14:textId="77777777" w:rsidR="0034149E" w:rsidRPr="000814D5" w:rsidRDefault="0034149E" w:rsidP="0034149E">
      <w:pPr>
        <w:tabs>
          <w:tab w:val="left" w:pos="1276"/>
        </w:tabs>
        <w:jc w:val="center"/>
        <w:rPr>
          <w:sz w:val="28"/>
          <w:szCs w:val="28"/>
        </w:rPr>
      </w:pPr>
      <w:r w:rsidRPr="000814D5">
        <w:rPr>
          <w:sz w:val="28"/>
          <w:szCs w:val="28"/>
        </w:rPr>
        <w:t>(собственные сети ООО «Байкальская энергетическая компания»)</w:t>
      </w:r>
    </w:p>
    <w:tbl>
      <w:tblPr>
        <w:tblW w:w="9771" w:type="dxa"/>
        <w:tblLook w:val="04A0" w:firstRow="1" w:lastRow="0" w:firstColumn="1" w:lastColumn="0" w:noHBand="0" w:noVBand="1"/>
      </w:tblPr>
      <w:tblGrid>
        <w:gridCol w:w="1440"/>
        <w:gridCol w:w="918"/>
        <w:gridCol w:w="918"/>
        <w:gridCol w:w="918"/>
        <w:gridCol w:w="917"/>
        <w:gridCol w:w="917"/>
        <w:gridCol w:w="917"/>
        <w:gridCol w:w="917"/>
        <w:gridCol w:w="917"/>
        <w:gridCol w:w="992"/>
      </w:tblGrid>
      <w:tr w:rsidR="009431A3" w:rsidRPr="000814D5" w14:paraId="2233DC23" w14:textId="77777777" w:rsidTr="00177B62">
        <w:trPr>
          <w:trHeight w:val="870"/>
        </w:trPr>
        <w:tc>
          <w:tcPr>
            <w:tcW w:w="144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5CE3EDC5" w14:textId="77777777" w:rsidR="009431A3" w:rsidRPr="000814D5" w:rsidRDefault="009431A3" w:rsidP="009431A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Наименование объекта                      УТС ТЭЦ-11</w:t>
            </w:r>
          </w:p>
        </w:tc>
        <w:tc>
          <w:tcPr>
            <w:tcW w:w="7339" w:type="dxa"/>
            <w:gridSpan w:val="8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000000" w:fill="F2F2F2"/>
            <w:vAlign w:val="center"/>
            <w:hideMark/>
          </w:tcPr>
          <w:p w14:paraId="2F258D3D" w14:textId="77777777" w:rsidR="009431A3" w:rsidRPr="000814D5" w:rsidRDefault="009431A3" w:rsidP="009431A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Стоимость, тыс. руб без НДС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EA81B80" w14:textId="77777777" w:rsidR="009431A3" w:rsidRPr="000814D5" w:rsidRDefault="00177B62" w:rsidP="009431A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И</w:t>
            </w:r>
            <w:r w:rsidR="009431A3" w:rsidRPr="000814D5">
              <w:rPr>
                <w:b/>
                <w:bCs/>
                <w:color w:val="000000"/>
                <w:sz w:val="20"/>
                <w:szCs w:val="20"/>
              </w:rPr>
              <w:t>того, тыс. руб без НДС</w:t>
            </w:r>
          </w:p>
        </w:tc>
      </w:tr>
      <w:tr w:rsidR="009431A3" w:rsidRPr="000814D5" w14:paraId="28614C3B" w14:textId="77777777" w:rsidTr="00177B62">
        <w:trPr>
          <w:trHeight w:val="405"/>
        </w:trPr>
        <w:tc>
          <w:tcPr>
            <w:tcW w:w="144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A90EE00" w14:textId="77777777" w:rsidR="009431A3" w:rsidRPr="000814D5" w:rsidRDefault="009431A3" w:rsidP="009431A3">
            <w:pPr>
              <w:rPr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6507542F" w14:textId="77777777" w:rsidR="009431A3" w:rsidRPr="000814D5" w:rsidRDefault="009431A3" w:rsidP="009431A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1 год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65357546" w14:textId="77777777" w:rsidR="009431A3" w:rsidRPr="000814D5" w:rsidRDefault="009431A3" w:rsidP="009431A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2 год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4EE0F557" w14:textId="77777777" w:rsidR="009431A3" w:rsidRPr="000814D5" w:rsidRDefault="009431A3" w:rsidP="009431A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3 год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2730EE90" w14:textId="77777777" w:rsidR="009431A3" w:rsidRPr="000814D5" w:rsidRDefault="009431A3" w:rsidP="009431A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4 год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1B3CC9A1" w14:textId="77777777" w:rsidR="009431A3" w:rsidRPr="000814D5" w:rsidRDefault="009431A3" w:rsidP="009431A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5 год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060FEBA0" w14:textId="77777777" w:rsidR="009431A3" w:rsidRPr="000814D5" w:rsidRDefault="009431A3" w:rsidP="009431A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6 год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2BCF0D34" w14:textId="77777777" w:rsidR="009431A3" w:rsidRPr="000814D5" w:rsidRDefault="009431A3" w:rsidP="009431A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7 год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413A4095" w14:textId="77777777" w:rsidR="009431A3" w:rsidRPr="000814D5" w:rsidRDefault="009431A3" w:rsidP="009431A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8 го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CC72E9" w14:textId="77777777" w:rsidR="009431A3" w:rsidRPr="000814D5" w:rsidRDefault="009431A3" w:rsidP="009431A3">
            <w:pPr>
              <w:rPr>
                <w:rFonts w:ascii="Calibri" w:hAnsi="Calibri" w:cs="Calibri"/>
                <w:sz w:val="20"/>
                <w:szCs w:val="20"/>
              </w:rPr>
            </w:pPr>
            <w:r w:rsidRPr="000814D5">
              <w:rPr>
                <w:rFonts w:ascii="Calibri" w:hAnsi="Calibri" w:cs="Calibri"/>
                <w:sz w:val="20"/>
                <w:szCs w:val="20"/>
              </w:rPr>
              <w:t> </w:t>
            </w:r>
          </w:p>
        </w:tc>
      </w:tr>
      <w:tr w:rsidR="009431A3" w:rsidRPr="000814D5" w14:paraId="442608F7" w14:textId="77777777" w:rsidTr="00637ABF">
        <w:trPr>
          <w:trHeight w:val="660"/>
        </w:trPr>
        <w:tc>
          <w:tcPr>
            <w:tcW w:w="144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B64961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 xml:space="preserve">Магистраль № 1. Инв. № 00161784. Техническое перевооружение от  ТНС-2 до ТНС-1. </w:t>
            </w:r>
          </w:p>
        </w:tc>
        <w:tc>
          <w:tcPr>
            <w:tcW w:w="91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29CED3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F06485" w14:textId="77777777" w:rsidR="009431A3" w:rsidRPr="00B24201" w:rsidRDefault="00EB6AB5" w:rsidP="009431A3">
            <w:pPr>
              <w:jc w:val="center"/>
              <w:rPr>
                <w:color w:val="000000"/>
                <w:sz w:val="20"/>
                <w:szCs w:val="20"/>
                <w:lang w:val="en-US"/>
              </w:rPr>
            </w:pPr>
            <w:r w:rsidRPr="00B24201">
              <w:rPr>
                <w:color w:val="000000"/>
                <w:sz w:val="20"/>
                <w:szCs w:val="20"/>
                <w:lang w:val="en-US"/>
              </w:rPr>
              <w:t>67 558</w:t>
            </w:r>
          </w:p>
        </w:tc>
        <w:tc>
          <w:tcPr>
            <w:tcW w:w="91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4D236D" w14:textId="77777777" w:rsidR="009431A3" w:rsidRPr="00B24201" w:rsidRDefault="00EB6AB5" w:rsidP="009431A3">
            <w:pPr>
              <w:jc w:val="center"/>
              <w:rPr>
                <w:color w:val="000000"/>
                <w:sz w:val="20"/>
                <w:szCs w:val="20"/>
                <w:lang w:val="en-US"/>
              </w:rPr>
            </w:pPr>
            <w:r w:rsidRPr="00B24201">
              <w:rPr>
                <w:color w:val="000000"/>
                <w:sz w:val="20"/>
                <w:szCs w:val="20"/>
                <w:lang w:val="en-US"/>
              </w:rPr>
              <w:t>89 413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54CFA8" w14:textId="77777777" w:rsidR="009431A3" w:rsidRPr="00B24201" w:rsidRDefault="00EB6AB5" w:rsidP="009431A3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B24201">
              <w:rPr>
                <w:color w:val="000000"/>
                <w:sz w:val="20"/>
                <w:szCs w:val="20"/>
                <w:lang w:val="en-US"/>
              </w:rPr>
              <w:t>34 885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AF4FAC" w14:textId="77777777" w:rsidR="009431A3" w:rsidRPr="00B24201" w:rsidRDefault="009431A3" w:rsidP="009431A3">
            <w:pPr>
              <w:rPr>
                <w:color w:val="000000"/>
                <w:sz w:val="20"/>
                <w:szCs w:val="20"/>
              </w:rPr>
            </w:pPr>
            <w:r w:rsidRPr="00B24201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906C34" w14:textId="77777777" w:rsidR="009431A3" w:rsidRPr="00B24201" w:rsidRDefault="009431A3" w:rsidP="009431A3">
            <w:pPr>
              <w:rPr>
                <w:color w:val="000000"/>
                <w:sz w:val="20"/>
                <w:szCs w:val="20"/>
              </w:rPr>
            </w:pPr>
            <w:r w:rsidRPr="00B24201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93BDE3" w14:textId="77777777" w:rsidR="009431A3" w:rsidRPr="00B24201" w:rsidRDefault="009431A3" w:rsidP="009431A3">
            <w:pPr>
              <w:rPr>
                <w:color w:val="000000"/>
                <w:sz w:val="20"/>
                <w:szCs w:val="20"/>
              </w:rPr>
            </w:pPr>
            <w:r w:rsidRPr="00B24201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E893BF" w14:textId="77777777" w:rsidR="009431A3" w:rsidRPr="00B24201" w:rsidRDefault="009431A3" w:rsidP="009431A3">
            <w:pPr>
              <w:rPr>
                <w:color w:val="000000"/>
                <w:sz w:val="20"/>
                <w:szCs w:val="20"/>
              </w:rPr>
            </w:pPr>
            <w:r w:rsidRPr="00B24201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F2F2F2"/>
            <w:noWrap/>
            <w:vAlign w:val="center"/>
            <w:hideMark/>
          </w:tcPr>
          <w:p w14:paraId="3A78B78A" w14:textId="77777777" w:rsidR="009431A3" w:rsidRPr="00B24201" w:rsidRDefault="00EB6AB5" w:rsidP="009431A3">
            <w:pPr>
              <w:jc w:val="center"/>
              <w:rPr>
                <w:color w:val="000000"/>
                <w:sz w:val="20"/>
                <w:szCs w:val="20"/>
                <w:lang w:val="en-US"/>
              </w:rPr>
            </w:pPr>
            <w:r w:rsidRPr="00B24201">
              <w:rPr>
                <w:color w:val="000000"/>
                <w:sz w:val="20"/>
                <w:szCs w:val="20"/>
                <w:lang w:val="en-US"/>
              </w:rPr>
              <w:t>191 856</w:t>
            </w:r>
          </w:p>
        </w:tc>
      </w:tr>
      <w:tr w:rsidR="009431A3" w:rsidRPr="000814D5" w14:paraId="54840BED" w14:textId="77777777" w:rsidTr="00637ABF">
        <w:trPr>
          <w:trHeight w:val="660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32D1C9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 xml:space="preserve">Магистраль № 1. Инв. № 00161784. Техническое перевооружение от т. Б до ТНС-2 </w:t>
            </w:r>
          </w:p>
        </w:tc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A6CEA1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51E2B1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724F94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63D235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84153E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2 065</w:t>
            </w:r>
          </w:p>
        </w:tc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2FCB21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90A880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9D058D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000000"/>
            </w:tcBorders>
            <w:shd w:val="clear" w:color="000000" w:fill="F2F2F2"/>
            <w:noWrap/>
            <w:vAlign w:val="center"/>
            <w:hideMark/>
          </w:tcPr>
          <w:p w14:paraId="7CEABDE6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2 065</w:t>
            </w:r>
          </w:p>
        </w:tc>
      </w:tr>
      <w:tr w:rsidR="009431A3" w:rsidRPr="000814D5" w14:paraId="00FE33FB" w14:textId="77777777" w:rsidTr="00637ABF">
        <w:trPr>
          <w:trHeight w:val="660"/>
        </w:trPr>
        <w:tc>
          <w:tcPr>
            <w:tcW w:w="1440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CA682C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 xml:space="preserve">Магистраль № 1. Инв. № 00161784. Техническое перевооружение от т. Б до ТНС-2 (1 пусковой комплекс) </w:t>
            </w:r>
          </w:p>
        </w:tc>
        <w:tc>
          <w:tcPr>
            <w:tcW w:w="918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80B6176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8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A6C0EA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8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438AB4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2CEFFD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FF732A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F1B2D9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5 066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672F8F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985D30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F2F2F2"/>
            <w:noWrap/>
            <w:vAlign w:val="center"/>
            <w:hideMark/>
          </w:tcPr>
          <w:p w14:paraId="253BC4EB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5 066</w:t>
            </w:r>
          </w:p>
        </w:tc>
      </w:tr>
      <w:tr w:rsidR="009431A3" w:rsidRPr="000814D5" w14:paraId="4307F181" w14:textId="77777777" w:rsidTr="00177B62">
        <w:trPr>
          <w:trHeight w:val="660"/>
        </w:trPr>
        <w:tc>
          <w:tcPr>
            <w:tcW w:w="14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31CD809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гистраль № 1. Инв. № 00161784. Техническое перевооружение от т. Б до ТНС-2 (2 пусковой комплекс)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989F6B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28C286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BB471A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A381AB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B25311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2973C3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4AEFB5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6 66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DAD3F0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F2F2F2"/>
            <w:noWrap/>
            <w:vAlign w:val="center"/>
            <w:hideMark/>
          </w:tcPr>
          <w:p w14:paraId="1A016838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6 660</w:t>
            </w:r>
          </w:p>
        </w:tc>
      </w:tr>
      <w:tr w:rsidR="009431A3" w:rsidRPr="000814D5" w14:paraId="2F895952" w14:textId="77777777" w:rsidTr="00177B62">
        <w:trPr>
          <w:trHeight w:val="660"/>
        </w:trPr>
        <w:tc>
          <w:tcPr>
            <w:tcW w:w="14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2C8AE71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гистраль № 1. Инв. № 00161784. Техническое перевооружение от т. Б до ТНС-2 (3 пусковой комплекс)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D8F0F5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A09A8E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56123A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061056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ADA835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1AC17D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7D8FC8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01CE69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8 293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F2F2F2"/>
            <w:noWrap/>
            <w:vAlign w:val="center"/>
            <w:hideMark/>
          </w:tcPr>
          <w:p w14:paraId="7A587B91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8 293</w:t>
            </w:r>
          </w:p>
        </w:tc>
      </w:tr>
      <w:tr w:rsidR="009431A3" w:rsidRPr="000814D5" w14:paraId="6F68B180" w14:textId="77777777" w:rsidTr="00177B62">
        <w:trPr>
          <w:trHeight w:val="660"/>
        </w:trPr>
        <w:tc>
          <w:tcPr>
            <w:tcW w:w="14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346B24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гистраль № 2. Инв. № 00161838. Техническое перевооружение 4 пусковой комплекс 1 этап (от ПТК-2-1 до Н18 вкл.).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FF2170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4 468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B2ABF6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7BFA3F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3C22B8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0CD2E6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038451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F7EB32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206B9DA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F2F2F2"/>
            <w:noWrap/>
            <w:vAlign w:val="center"/>
            <w:hideMark/>
          </w:tcPr>
          <w:p w14:paraId="7714AE1E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64 468</w:t>
            </w:r>
          </w:p>
        </w:tc>
      </w:tr>
      <w:tr w:rsidR="009431A3" w:rsidRPr="000814D5" w14:paraId="7D54345C" w14:textId="77777777" w:rsidTr="00177B62">
        <w:trPr>
          <w:trHeight w:val="660"/>
        </w:trPr>
        <w:tc>
          <w:tcPr>
            <w:tcW w:w="14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6E7E67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Магистраль № 2. 00161838. Техническое перевооружение от ТК-2-20 до ТК-2-21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F3F57C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1D5524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57F74F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B75224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 18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D6EAA6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2 417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F4A54B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75F08F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9A6E46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F2F2F2"/>
            <w:noWrap/>
            <w:vAlign w:val="center"/>
            <w:hideMark/>
          </w:tcPr>
          <w:p w14:paraId="7285427A" w14:textId="77777777" w:rsidR="009431A3" w:rsidRPr="000814D5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4 597</w:t>
            </w:r>
          </w:p>
        </w:tc>
      </w:tr>
      <w:tr w:rsidR="009431A3" w:rsidRPr="000814D5" w14:paraId="27E2D8A6" w14:textId="77777777" w:rsidTr="00177B62">
        <w:trPr>
          <w:trHeight w:val="660"/>
        </w:trPr>
        <w:tc>
          <w:tcPr>
            <w:tcW w:w="14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226998F2" w14:textId="77777777" w:rsidR="009431A3" w:rsidRPr="000814D5" w:rsidRDefault="009431A3" w:rsidP="009431A3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итого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481D4891" w14:textId="77777777" w:rsidR="009431A3" w:rsidRPr="00A93B7C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A93B7C">
              <w:rPr>
                <w:color w:val="000000"/>
                <w:sz w:val="20"/>
                <w:szCs w:val="20"/>
              </w:rPr>
              <w:t>64 468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2675B58C" w14:textId="77777777" w:rsidR="009431A3" w:rsidRPr="00A93B7C" w:rsidRDefault="00EB6AB5" w:rsidP="004917CA">
            <w:pPr>
              <w:jc w:val="center"/>
              <w:rPr>
                <w:color w:val="000000"/>
                <w:sz w:val="20"/>
                <w:szCs w:val="20"/>
                <w:lang w:val="en-US"/>
              </w:rPr>
            </w:pPr>
            <w:r w:rsidRPr="00A93B7C">
              <w:rPr>
                <w:color w:val="000000"/>
                <w:sz w:val="20"/>
                <w:szCs w:val="20"/>
                <w:lang w:val="en-US"/>
              </w:rPr>
              <w:t>67 558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0CC291A8" w14:textId="77777777" w:rsidR="009431A3" w:rsidRPr="00A93B7C" w:rsidRDefault="009431A3" w:rsidP="00EB6AB5">
            <w:pPr>
              <w:jc w:val="center"/>
              <w:rPr>
                <w:color w:val="000000"/>
                <w:sz w:val="20"/>
                <w:szCs w:val="20"/>
                <w:lang w:val="en-US"/>
              </w:rPr>
            </w:pPr>
            <w:r w:rsidRPr="00A93B7C">
              <w:rPr>
                <w:color w:val="000000"/>
                <w:sz w:val="20"/>
                <w:szCs w:val="20"/>
              </w:rPr>
              <w:t>89 4</w:t>
            </w:r>
            <w:r w:rsidR="00EB6AB5" w:rsidRPr="00A93B7C">
              <w:rPr>
                <w:color w:val="000000"/>
                <w:sz w:val="20"/>
                <w:szCs w:val="20"/>
                <w:lang w:val="en-US"/>
              </w:rPr>
              <w:t>13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F5A8CAF" w14:textId="77777777" w:rsidR="009431A3" w:rsidRPr="00A93B7C" w:rsidRDefault="009431A3" w:rsidP="00EB6AB5">
            <w:pPr>
              <w:jc w:val="center"/>
              <w:rPr>
                <w:color w:val="000000"/>
                <w:sz w:val="20"/>
                <w:szCs w:val="20"/>
                <w:lang w:val="en-US"/>
              </w:rPr>
            </w:pPr>
            <w:r w:rsidRPr="00A93B7C">
              <w:rPr>
                <w:color w:val="000000"/>
                <w:sz w:val="20"/>
                <w:szCs w:val="20"/>
              </w:rPr>
              <w:t xml:space="preserve">37 </w:t>
            </w:r>
            <w:r w:rsidR="00EB6AB5" w:rsidRPr="00A93B7C">
              <w:rPr>
                <w:color w:val="000000"/>
                <w:sz w:val="20"/>
                <w:szCs w:val="20"/>
                <w:lang w:val="en-US"/>
              </w:rPr>
              <w:t>065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FD3E752" w14:textId="77777777" w:rsidR="009431A3" w:rsidRPr="00A93B7C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A93B7C">
              <w:rPr>
                <w:color w:val="000000"/>
                <w:sz w:val="20"/>
                <w:szCs w:val="20"/>
              </w:rPr>
              <w:t>34 482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2F5E1526" w14:textId="77777777" w:rsidR="009431A3" w:rsidRPr="00A93B7C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A93B7C">
              <w:rPr>
                <w:color w:val="000000"/>
                <w:sz w:val="20"/>
                <w:szCs w:val="20"/>
              </w:rPr>
              <w:t>65 066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475E1D0F" w14:textId="77777777" w:rsidR="009431A3" w:rsidRPr="00A93B7C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A93B7C">
              <w:rPr>
                <w:color w:val="000000"/>
                <w:sz w:val="20"/>
                <w:szCs w:val="20"/>
              </w:rPr>
              <w:t>66 66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008DA284" w14:textId="77777777" w:rsidR="009431A3" w:rsidRPr="00A93B7C" w:rsidRDefault="009431A3" w:rsidP="009431A3">
            <w:pPr>
              <w:jc w:val="center"/>
              <w:rPr>
                <w:color w:val="000000"/>
                <w:sz w:val="20"/>
                <w:szCs w:val="20"/>
              </w:rPr>
            </w:pPr>
            <w:r w:rsidRPr="00A93B7C">
              <w:rPr>
                <w:color w:val="000000"/>
                <w:sz w:val="20"/>
                <w:szCs w:val="20"/>
              </w:rPr>
              <w:t>68 293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F2F2F2"/>
            <w:noWrap/>
            <w:vAlign w:val="center"/>
            <w:hideMark/>
          </w:tcPr>
          <w:p w14:paraId="54A0622A" w14:textId="77777777" w:rsidR="009431A3" w:rsidRPr="00A93B7C" w:rsidRDefault="00EB6AB5" w:rsidP="00EB6AB5">
            <w:pPr>
              <w:jc w:val="center"/>
              <w:rPr>
                <w:color w:val="000000"/>
                <w:sz w:val="20"/>
                <w:szCs w:val="20"/>
                <w:lang w:val="en-US"/>
              </w:rPr>
            </w:pPr>
            <w:r w:rsidRPr="00A93B7C">
              <w:rPr>
                <w:color w:val="000000"/>
                <w:sz w:val="20"/>
                <w:szCs w:val="20"/>
              </w:rPr>
              <w:t>493</w:t>
            </w:r>
            <w:r w:rsidR="009431A3" w:rsidRPr="00A93B7C">
              <w:rPr>
                <w:color w:val="000000"/>
                <w:sz w:val="20"/>
                <w:szCs w:val="20"/>
              </w:rPr>
              <w:t xml:space="preserve"> </w:t>
            </w:r>
            <w:r w:rsidRPr="00A93B7C">
              <w:rPr>
                <w:color w:val="000000"/>
                <w:sz w:val="20"/>
                <w:szCs w:val="20"/>
                <w:lang w:val="en-US"/>
              </w:rPr>
              <w:t>005</w:t>
            </w:r>
          </w:p>
        </w:tc>
      </w:tr>
    </w:tbl>
    <w:p w14:paraId="449E331E" w14:textId="77777777" w:rsidR="00DF24D6" w:rsidRPr="00D56B21" w:rsidRDefault="00DF24D6" w:rsidP="00B16098">
      <w:pPr>
        <w:tabs>
          <w:tab w:val="left" w:pos="1276"/>
        </w:tabs>
        <w:ind w:firstLine="709"/>
        <w:jc w:val="right"/>
        <w:rPr>
          <w:b/>
          <w:sz w:val="28"/>
          <w:szCs w:val="28"/>
          <w:lang w:val="en-US"/>
        </w:rPr>
      </w:pPr>
    </w:p>
    <w:p w14:paraId="041BE570" w14:textId="77777777" w:rsidR="00000F96" w:rsidRPr="000814D5" w:rsidRDefault="002F08D7" w:rsidP="00574F0D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Распоряжением Правительства Российской Федерации №3048-р от 20.11.2020 г. </w:t>
      </w:r>
      <w:r w:rsidR="00DF24D6" w:rsidRPr="000814D5">
        <w:rPr>
          <w:sz w:val="28"/>
          <w:szCs w:val="28"/>
        </w:rPr>
        <w:t xml:space="preserve"> г. </w:t>
      </w:r>
      <w:r w:rsidR="00B05647" w:rsidRPr="000814D5">
        <w:rPr>
          <w:sz w:val="28"/>
          <w:szCs w:val="28"/>
        </w:rPr>
        <w:t>Усолье-Сибирское к ценовой зоне. Концессионное соглашение</w:t>
      </w:r>
      <w:r w:rsidR="00532752">
        <w:rPr>
          <w:sz w:val="28"/>
          <w:szCs w:val="28"/>
        </w:rPr>
        <w:t xml:space="preserve"> между администрац</w:t>
      </w:r>
      <w:r w:rsidR="00135FDD" w:rsidRPr="000814D5">
        <w:rPr>
          <w:sz w:val="28"/>
          <w:szCs w:val="28"/>
        </w:rPr>
        <w:t>ией г. Усолье-Сибирское и ООО «Байкальская энерге</w:t>
      </w:r>
      <w:r w:rsidR="00BB00CE" w:rsidRPr="000814D5">
        <w:rPr>
          <w:sz w:val="28"/>
          <w:szCs w:val="28"/>
        </w:rPr>
        <w:t>т</w:t>
      </w:r>
      <w:r w:rsidR="00135FDD" w:rsidRPr="000814D5">
        <w:rPr>
          <w:sz w:val="28"/>
          <w:szCs w:val="28"/>
        </w:rPr>
        <w:t>ическая компания»</w:t>
      </w:r>
      <w:r w:rsidR="00B05647" w:rsidRPr="000814D5">
        <w:rPr>
          <w:sz w:val="28"/>
          <w:szCs w:val="28"/>
        </w:rPr>
        <w:t xml:space="preserve"> планируется заключить </w:t>
      </w:r>
      <w:r w:rsidR="00135FDD" w:rsidRPr="000814D5">
        <w:rPr>
          <w:sz w:val="28"/>
          <w:szCs w:val="28"/>
        </w:rPr>
        <w:t>с 01.07.2021 г.</w:t>
      </w:r>
      <w:r w:rsidR="00574F0D" w:rsidRPr="000814D5">
        <w:rPr>
          <w:sz w:val="28"/>
          <w:szCs w:val="28"/>
        </w:rPr>
        <w:t xml:space="preserve"> с включением плановых значений финансирования объектов теплоснабжения</w:t>
      </w:r>
      <w:r w:rsidR="00C176C1">
        <w:rPr>
          <w:sz w:val="28"/>
          <w:szCs w:val="28"/>
        </w:rPr>
        <w:t xml:space="preserve"> представлены в таблице 36</w:t>
      </w:r>
      <w:r w:rsidR="000B6716">
        <w:rPr>
          <w:sz w:val="28"/>
          <w:szCs w:val="28"/>
        </w:rPr>
        <w:t>.</w:t>
      </w:r>
    </w:p>
    <w:p w14:paraId="3D3D9D81" w14:textId="77777777" w:rsidR="00FA29BD" w:rsidRPr="000814D5" w:rsidRDefault="00FA29BD" w:rsidP="00DF24D6">
      <w:pPr>
        <w:tabs>
          <w:tab w:val="left" w:pos="1276"/>
        </w:tabs>
        <w:ind w:firstLine="709"/>
        <w:jc w:val="right"/>
        <w:rPr>
          <w:sz w:val="28"/>
          <w:szCs w:val="28"/>
        </w:rPr>
      </w:pPr>
    </w:p>
    <w:p w14:paraId="7FD030F5" w14:textId="77777777" w:rsidR="00DF24D6" w:rsidRPr="000814D5" w:rsidRDefault="00DF24D6" w:rsidP="00DF24D6">
      <w:pPr>
        <w:tabs>
          <w:tab w:val="left" w:pos="1276"/>
        </w:tabs>
        <w:ind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 xml:space="preserve">Таблица </w:t>
      </w:r>
      <w:r w:rsidR="00C176C1">
        <w:rPr>
          <w:sz w:val="28"/>
          <w:szCs w:val="28"/>
        </w:rPr>
        <w:t>36</w:t>
      </w:r>
    </w:p>
    <w:p w14:paraId="70F311B3" w14:textId="77777777" w:rsidR="0034149E" w:rsidRPr="000814D5" w:rsidRDefault="0034149E" w:rsidP="00DF24D6">
      <w:pPr>
        <w:tabs>
          <w:tab w:val="left" w:pos="1276"/>
        </w:tabs>
        <w:ind w:firstLine="709"/>
        <w:jc w:val="right"/>
        <w:rPr>
          <w:sz w:val="28"/>
          <w:szCs w:val="28"/>
        </w:rPr>
      </w:pPr>
    </w:p>
    <w:p w14:paraId="37FAF30B" w14:textId="77777777" w:rsidR="0034149E" w:rsidRPr="000814D5" w:rsidRDefault="0034149E" w:rsidP="0034149E">
      <w:pPr>
        <w:tabs>
          <w:tab w:val="left" w:pos="1276"/>
        </w:tabs>
        <w:ind w:firstLine="709"/>
        <w:jc w:val="center"/>
        <w:rPr>
          <w:sz w:val="28"/>
          <w:szCs w:val="28"/>
        </w:rPr>
      </w:pPr>
      <w:r w:rsidRPr="000814D5">
        <w:rPr>
          <w:sz w:val="28"/>
          <w:szCs w:val="28"/>
        </w:rPr>
        <w:t xml:space="preserve">Инвестиционная программа тепловых сетей на 2021 – 2028 г.г. </w:t>
      </w:r>
    </w:p>
    <w:p w14:paraId="314ABFF1" w14:textId="77777777" w:rsidR="005933EF" w:rsidRDefault="0034149E" w:rsidP="0034149E">
      <w:pPr>
        <w:tabs>
          <w:tab w:val="left" w:pos="1276"/>
        </w:tabs>
        <w:ind w:firstLine="709"/>
        <w:jc w:val="center"/>
        <w:rPr>
          <w:sz w:val="28"/>
          <w:szCs w:val="28"/>
        </w:rPr>
      </w:pPr>
      <w:r w:rsidRPr="000814D5">
        <w:rPr>
          <w:sz w:val="28"/>
          <w:szCs w:val="28"/>
        </w:rPr>
        <w:t>при заключении концессио</w:t>
      </w:r>
      <w:r w:rsidR="005933EF">
        <w:rPr>
          <w:sz w:val="28"/>
          <w:szCs w:val="28"/>
        </w:rPr>
        <w:t>н</w:t>
      </w:r>
      <w:r w:rsidRPr="000814D5">
        <w:rPr>
          <w:sz w:val="28"/>
          <w:szCs w:val="28"/>
        </w:rPr>
        <w:t xml:space="preserve">ного соглашения между администрацией </w:t>
      </w:r>
    </w:p>
    <w:p w14:paraId="1BB25D51" w14:textId="77777777" w:rsidR="0034149E" w:rsidRPr="000814D5" w:rsidRDefault="0034149E" w:rsidP="0034149E">
      <w:pPr>
        <w:tabs>
          <w:tab w:val="left" w:pos="1276"/>
        </w:tabs>
        <w:ind w:firstLine="709"/>
        <w:jc w:val="center"/>
        <w:rPr>
          <w:sz w:val="28"/>
          <w:szCs w:val="28"/>
        </w:rPr>
      </w:pPr>
      <w:r w:rsidRPr="000814D5">
        <w:rPr>
          <w:sz w:val="28"/>
          <w:szCs w:val="28"/>
        </w:rPr>
        <w:t>г. Усолье-Сибирское и ООО «Байкальская энергетическая компания»</w:t>
      </w:r>
    </w:p>
    <w:p w14:paraId="24B29AF5" w14:textId="77777777" w:rsidR="00D02060" w:rsidRPr="000814D5" w:rsidRDefault="00D02060" w:rsidP="00DF24D6">
      <w:pPr>
        <w:tabs>
          <w:tab w:val="left" w:pos="1276"/>
        </w:tabs>
        <w:ind w:firstLine="709"/>
        <w:jc w:val="right"/>
        <w:rPr>
          <w:sz w:val="28"/>
          <w:szCs w:val="28"/>
        </w:rPr>
      </w:pPr>
    </w:p>
    <w:tbl>
      <w:tblPr>
        <w:tblW w:w="10065" w:type="dxa"/>
        <w:tblInd w:w="-10" w:type="dxa"/>
        <w:tblLook w:val="04A0" w:firstRow="1" w:lastRow="0" w:firstColumn="1" w:lastColumn="0" w:noHBand="0" w:noVBand="1"/>
      </w:tblPr>
      <w:tblGrid>
        <w:gridCol w:w="2127"/>
        <w:gridCol w:w="850"/>
        <w:gridCol w:w="851"/>
        <w:gridCol w:w="850"/>
        <w:gridCol w:w="851"/>
        <w:gridCol w:w="850"/>
        <w:gridCol w:w="851"/>
        <w:gridCol w:w="850"/>
        <w:gridCol w:w="851"/>
        <w:gridCol w:w="1134"/>
      </w:tblGrid>
      <w:tr w:rsidR="00D02060" w:rsidRPr="000814D5" w14:paraId="45071398" w14:textId="77777777" w:rsidTr="00AB1DD4">
        <w:trPr>
          <w:trHeight w:val="645"/>
        </w:trPr>
        <w:tc>
          <w:tcPr>
            <w:tcW w:w="212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72EF7B1F" w14:textId="77777777" w:rsidR="00D02060" w:rsidRPr="000814D5" w:rsidRDefault="00D02060" w:rsidP="00AB1DD4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Наименование объекта УТС ТЭЦ-11</w:t>
            </w:r>
          </w:p>
        </w:tc>
        <w:tc>
          <w:tcPr>
            <w:tcW w:w="85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68535776" w14:textId="77777777" w:rsidR="00D02060" w:rsidRPr="000814D5" w:rsidRDefault="00D02060" w:rsidP="00AB1DD4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1 год</w:t>
            </w:r>
          </w:p>
        </w:tc>
        <w:tc>
          <w:tcPr>
            <w:tcW w:w="85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604F25CD" w14:textId="77777777" w:rsidR="00D02060" w:rsidRPr="000814D5" w:rsidRDefault="00D02060" w:rsidP="00AB1DD4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2 год</w:t>
            </w:r>
          </w:p>
        </w:tc>
        <w:tc>
          <w:tcPr>
            <w:tcW w:w="85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576A24CE" w14:textId="77777777" w:rsidR="00D02060" w:rsidRPr="000814D5" w:rsidRDefault="00D02060" w:rsidP="00AB1DD4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3 год</w:t>
            </w:r>
          </w:p>
        </w:tc>
        <w:tc>
          <w:tcPr>
            <w:tcW w:w="85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1E12CBEE" w14:textId="77777777" w:rsidR="00D02060" w:rsidRPr="000814D5" w:rsidRDefault="00D02060" w:rsidP="00AB1DD4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4 год</w:t>
            </w:r>
          </w:p>
        </w:tc>
        <w:tc>
          <w:tcPr>
            <w:tcW w:w="85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52261BD0" w14:textId="77777777" w:rsidR="00D02060" w:rsidRPr="000814D5" w:rsidRDefault="00D02060" w:rsidP="00AB1DD4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5 год</w:t>
            </w:r>
          </w:p>
        </w:tc>
        <w:tc>
          <w:tcPr>
            <w:tcW w:w="85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1B05D6CD" w14:textId="77777777" w:rsidR="00D02060" w:rsidRPr="000814D5" w:rsidRDefault="00D02060" w:rsidP="00AB1DD4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6 год</w:t>
            </w:r>
          </w:p>
        </w:tc>
        <w:tc>
          <w:tcPr>
            <w:tcW w:w="85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4A0E40F3" w14:textId="77777777" w:rsidR="00D02060" w:rsidRPr="000814D5" w:rsidRDefault="00D02060" w:rsidP="00AB1DD4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7 год</w:t>
            </w:r>
          </w:p>
        </w:tc>
        <w:tc>
          <w:tcPr>
            <w:tcW w:w="85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1FDE9940" w14:textId="77777777" w:rsidR="00D02060" w:rsidRPr="000814D5" w:rsidRDefault="00D02060" w:rsidP="00AB1DD4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2028 год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vAlign w:val="center"/>
            <w:hideMark/>
          </w:tcPr>
          <w:p w14:paraId="39A9E01A" w14:textId="77777777" w:rsidR="00D02060" w:rsidRPr="000814D5" w:rsidRDefault="00D02060" w:rsidP="00AB1DD4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814D5">
              <w:rPr>
                <w:b/>
                <w:bCs/>
                <w:color w:val="000000"/>
                <w:sz w:val="20"/>
                <w:szCs w:val="20"/>
              </w:rPr>
              <w:t>Итого, тыс. руб без НДС</w:t>
            </w:r>
          </w:p>
        </w:tc>
      </w:tr>
      <w:tr w:rsidR="004A20A6" w:rsidRPr="000814D5" w14:paraId="49B26690" w14:textId="77777777" w:rsidTr="00AB1DD4">
        <w:trPr>
          <w:trHeight w:val="2235"/>
        </w:trPr>
        <w:tc>
          <w:tcPr>
            <w:tcW w:w="2127" w:type="dxa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B87995E" w14:textId="77777777" w:rsidR="004A20A6" w:rsidRPr="000814D5" w:rsidRDefault="004A20A6" w:rsidP="00DA0F71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 xml:space="preserve">Распределительная сеть №14. Инв. № 3000452. </w:t>
            </w:r>
            <w:r w:rsidR="00DA0F71" w:rsidRPr="000814D5">
              <w:rPr>
                <w:color w:val="000000"/>
                <w:sz w:val="20"/>
                <w:szCs w:val="20"/>
              </w:rPr>
              <w:t>Реконструкция</w:t>
            </w:r>
            <w:r w:rsidRPr="000814D5">
              <w:rPr>
                <w:color w:val="000000"/>
                <w:sz w:val="20"/>
                <w:szCs w:val="20"/>
              </w:rPr>
              <w:t xml:space="preserve"> от ТК-14-1 до полосы отвода ВСЖД 38:31:000056:10</w:t>
            </w:r>
            <w:r w:rsidR="00DA0F71" w:rsidRPr="000814D5">
              <w:rPr>
                <w:color w:val="000000"/>
                <w:sz w:val="20"/>
                <w:szCs w:val="20"/>
              </w:rPr>
              <w:t>.</w:t>
            </w:r>
          </w:p>
        </w:tc>
        <w:tc>
          <w:tcPr>
            <w:tcW w:w="85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137B3F" w14:textId="77777777" w:rsidR="004A20A6" w:rsidRPr="000814D5" w:rsidRDefault="004A20A6" w:rsidP="004A20A6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851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6C0064" w14:textId="77777777" w:rsidR="004A20A6" w:rsidRPr="000814D5" w:rsidRDefault="004A20A6" w:rsidP="004A20A6">
            <w:pPr>
              <w:jc w:val="right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0 542</w:t>
            </w:r>
          </w:p>
        </w:tc>
        <w:tc>
          <w:tcPr>
            <w:tcW w:w="85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57FABC" w14:textId="77777777" w:rsidR="004A20A6" w:rsidRPr="000814D5" w:rsidRDefault="004A20A6" w:rsidP="004A20A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851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3AC242" w14:textId="77777777" w:rsidR="004A20A6" w:rsidRPr="000814D5" w:rsidRDefault="004A20A6" w:rsidP="004A20A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 890</w:t>
            </w:r>
          </w:p>
        </w:tc>
        <w:tc>
          <w:tcPr>
            <w:tcW w:w="85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3B2E27" w14:textId="77777777" w:rsidR="004A20A6" w:rsidRPr="000814D5" w:rsidRDefault="004A20A6" w:rsidP="004A20A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 000</w:t>
            </w:r>
          </w:p>
        </w:tc>
        <w:tc>
          <w:tcPr>
            <w:tcW w:w="851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664F48" w14:textId="77777777" w:rsidR="004A20A6" w:rsidRPr="000814D5" w:rsidRDefault="004A20A6" w:rsidP="004A20A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 000</w:t>
            </w:r>
          </w:p>
        </w:tc>
        <w:tc>
          <w:tcPr>
            <w:tcW w:w="85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FC5114" w14:textId="77777777" w:rsidR="004A20A6" w:rsidRPr="000814D5" w:rsidRDefault="004A20A6" w:rsidP="004A20A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0 000</w:t>
            </w:r>
          </w:p>
        </w:tc>
        <w:tc>
          <w:tcPr>
            <w:tcW w:w="851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9BF3086" w14:textId="77777777" w:rsidR="004A20A6" w:rsidRPr="000814D5" w:rsidRDefault="004A20A6" w:rsidP="004A20A6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9 777</w:t>
            </w:r>
          </w:p>
        </w:tc>
        <w:tc>
          <w:tcPr>
            <w:tcW w:w="1134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6B570BB" w14:textId="77777777" w:rsidR="004A20A6" w:rsidRPr="000814D5" w:rsidRDefault="004A20A6" w:rsidP="004A20A6">
            <w:pPr>
              <w:jc w:val="center"/>
              <w:rPr>
                <w:color w:val="000000"/>
                <w:sz w:val="20"/>
                <w:szCs w:val="20"/>
                <w:lang w:val="en-US"/>
              </w:rPr>
            </w:pPr>
            <w:r w:rsidRPr="000814D5">
              <w:rPr>
                <w:color w:val="000000"/>
                <w:sz w:val="20"/>
                <w:szCs w:val="20"/>
                <w:lang w:val="en-US"/>
              </w:rPr>
              <w:t>110 209</w:t>
            </w:r>
          </w:p>
        </w:tc>
      </w:tr>
      <w:tr w:rsidR="00D02060" w:rsidRPr="000814D5" w14:paraId="13FFC8D5" w14:textId="77777777" w:rsidTr="00AB1DD4">
        <w:trPr>
          <w:trHeight w:val="1106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1577BB" w14:textId="77777777" w:rsidR="00D02060" w:rsidRPr="00DB5BF3" w:rsidRDefault="00DB5BF3" w:rsidP="00AB1DD4">
            <w:pPr>
              <w:rPr>
                <w:color w:val="000000"/>
                <w:sz w:val="20"/>
                <w:szCs w:val="20"/>
              </w:rPr>
            </w:pPr>
            <w:r w:rsidRPr="00DB5BF3">
              <w:rPr>
                <w:sz w:val="20"/>
                <w:szCs w:val="20"/>
              </w:rPr>
              <w:t>Сооружение - распределительная сеть №13. Инв. № 03000451. Техническое перевооружение участка тепловой сети РС-13 ул. Суворова 1А от ТК-13-5-14 до ТК-13-5-1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9F1D78" w14:textId="77777777" w:rsidR="00D02060" w:rsidRPr="000814D5" w:rsidRDefault="00D02060" w:rsidP="00AB1DD4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 4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A6AF1" w14:textId="77777777" w:rsidR="00D02060" w:rsidRPr="005D2177" w:rsidRDefault="00D02060" w:rsidP="00AB1DD4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25A466" w14:textId="77777777" w:rsidR="00D02060" w:rsidRPr="000814D5" w:rsidRDefault="00D02060" w:rsidP="00AB1DD4">
            <w:pPr>
              <w:rPr>
                <w:color w:val="000000"/>
                <w:sz w:val="20"/>
                <w:szCs w:val="20"/>
                <w:lang w:val="en-US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  <w:r w:rsidR="00AF31AF" w:rsidRPr="000814D5">
              <w:rPr>
                <w:color w:val="000000"/>
                <w:sz w:val="20"/>
                <w:szCs w:val="20"/>
              </w:rPr>
              <w:t>10</w:t>
            </w:r>
            <w:r w:rsidR="004A20A6" w:rsidRPr="000814D5">
              <w:rPr>
                <w:color w:val="000000"/>
                <w:sz w:val="20"/>
                <w:szCs w:val="20"/>
                <w:lang w:val="en-US"/>
              </w:rPr>
              <w:t xml:space="preserve"> </w:t>
            </w:r>
            <w:r w:rsidR="00AF31AF" w:rsidRPr="000814D5">
              <w:rPr>
                <w:color w:val="000000"/>
                <w:sz w:val="20"/>
                <w:szCs w:val="20"/>
              </w:rPr>
              <w:t>20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20B8D8" w14:textId="77777777" w:rsidR="00D02060" w:rsidRPr="000814D5" w:rsidRDefault="00D02060" w:rsidP="00AB1DD4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5FFD7F" w14:textId="77777777" w:rsidR="00D02060" w:rsidRPr="000814D5" w:rsidRDefault="00D02060" w:rsidP="00AB1DD4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8CF8D5" w14:textId="77777777" w:rsidR="00D02060" w:rsidRPr="000814D5" w:rsidRDefault="00D02060" w:rsidP="00AB1DD4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32DB6C" w14:textId="77777777" w:rsidR="00D02060" w:rsidRPr="000814D5" w:rsidRDefault="00D02060" w:rsidP="00AB1DD4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18821F" w14:textId="77777777" w:rsidR="00D02060" w:rsidRPr="000814D5" w:rsidRDefault="00D02060" w:rsidP="00AB1DD4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44A877" w14:textId="77777777" w:rsidR="00D02060" w:rsidRPr="000814D5" w:rsidRDefault="004A20A6" w:rsidP="00AB1DD4">
            <w:pPr>
              <w:jc w:val="center"/>
              <w:rPr>
                <w:color w:val="000000"/>
                <w:sz w:val="20"/>
                <w:szCs w:val="20"/>
                <w:lang w:val="en-US"/>
              </w:rPr>
            </w:pPr>
            <w:r w:rsidRPr="000814D5">
              <w:rPr>
                <w:color w:val="000000"/>
                <w:sz w:val="20"/>
                <w:szCs w:val="20"/>
                <w:lang w:val="en-US"/>
              </w:rPr>
              <w:t>11 646</w:t>
            </w:r>
          </w:p>
        </w:tc>
      </w:tr>
      <w:tr w:rsidR="00D02060" w:rsidRPr="000814D5" w14:paraId="70D3F35A" w14:textId="77777777" w:rsidTr="00AB1DD4">
        <w:trPr>
          <w:trHeight w:val="825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C8408F" w14:textId="77777777" w:rsidR="00DB5BF3" w:rsidRPr="00DB5BF3" w:rsidRDefault="00DB5BF3" w:rsidP="00DB5BF3">
            <w:pPr>
              <w:rPr>
                <w:color w:val="1F497D"/>
                <w:sz w:val="20"/>
                <w:szCs w:val="20"/>
              </w:rPr>
            </w:pPr>
            <w:r w:rsidRPr="00DB5BF3">
              <w:rPr>
                <w:sz w:val="20"/>
                <w:szCs w:val="20"/>
              </w:rPr>
              <w:t>«Сооружение - р</w:t>
            </w:r>
            <w:r w:rsidRPr="00DB5BF3">
              <w:rPr>
                <w:color w:val="000000"/>
                <w:sz w:val="20"/>
                <w:szCs w:val="20"/>
              </w:rPr>
              <w:t>аспределительная сеть №16. Инв. № 3000454. Техническое перевооружение участка тепловой сети РС-16 ул. Карла Либкнехта от ТК-16-3 до границы изменения диаметра трубопровода за ТК-16-4».</w:t>
            </w:r>
          </w:p>
          <w:p w14:paraId="5B619C18" w14:textId="77777777" w:rsidR="00D02060" w:rsidRPr="00DB5BF3" w:rsidRDefault="00D02060" w:rsidP="000B6716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E1F02" w14:textId="77777777" w:rsidR="00D02060" w:rsidRPr="000814D5" w:rsidRDefault="00D02060" w:rsidP="00AB1DD4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 22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E864D9" w14:textId="77777777" w:rsidR="00D02060" w:rsidRPr="000814D5" w:rsidRDefault="00D02060" w:rsidP="00AB1DD4">
            <w:pPr>
              <w:jc w:val="right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2 74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71997F" w14:textId="77777777" w:rsidR="00D02060" w:rsidRPr="000814D5" w:rsidRDefault="00D02060" w:rsidP="00AB1DD4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1A6D9C" w14:textId="77777777" w:rsidR="00D02060" w:rsidRPr="000814D5" w:rsidRDefault="00D02060" w:rsidP="00AB1DD4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EBD6A8" w14:textId="77777777" w:rsidR="00D02060" w:rsidRPr="000814D5" w:rsidRDefault="00D02060" w:rsidP="00AB1DD4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96D4D5" w14:textId="77777777" w:rsidR="00D02060" w:rsidRPr="000814D5" w:rsidRDefault="00D02060" w:rsidP="00AB1DD4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6FB524" w14:textId="77777777" w:rsidR="00D02060" w:rsidRPr="000814D5" w:rsidRDefault="00D02060" w:rsidP="00AB1DD4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84DDAD" w14:textId="77777777" w:rsidR="00D02060" w:rsidRPr="000814D5" w:rsidRDefault="00D02060" w:rsidP="00AB1DD4">
            <w:pPr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2390725" w14:textId="77777777" w:rsidR="00D02060" w:rsidRPr="000814D5" w:rsidRDefault="00D02060" w:rsidP="00AB1DD4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4 970</w:t>
            </w:r>
          </w:p>
        </w:tc>
      </w:tr>
      <w:tr w:rsidR="00D02060" w:rsidRPr="000814D5" w14:paraId="7D9BE221" w14:textId="77777777" w:rsidTr="00AB1DD4">
        <w:trPr>
          <w:trHeight w:val="330"/>
        </w:trPr>
        <w:tc>
          <w:tcPr>
            <w:tcW w:w="2127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0E2BA687" w14:textId="77777777" w:rsidR="00D02060" w:rsidRPr="000814D5" w:rsidRDefault="00D02060" w:rsidP="00AB1DD4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итого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3BA052FF" w14:textId="77777777" w:rsidR="00D02060" w:rsidRPr="000814D5" w:rsidRDefault="00D02060" w:rsidP="00AB1DD4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3 673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09CE532" w14:textId="77777777" w:rsidR="00D02060" w:rsidRPr="000814D5" w:rsidRDefault="00AF31AF" w:rsidP="00AB1DD4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23</w:t>
            </w:r>
            <w:r w:rsidR="001B36AC" w:rsidRPr="000814D5">
              <w:rPr>
                <w:color w:val="000000"/>
                <w:sz w:val="20"/>
                <w:szCs w:val="20"/>
                <w:lang w:val="en-US"/>
              </w:rPr>
              <w:t xml:space="preserve"> </w:t>
            </w:r>
            <w:r w:rsidRPr="000814D5">
              <w:rPr>
                <w:color w:val="000000"/>
                <w:sz w:val="20"/>
                <w:szCs w:val="20"/>
              </w:rPr>
              <w:t>28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E11597F" w14:textId="77777777" w:rsidR="00D02060" w:rsidRPr="000814D5" w:rsidRDefault="001B36AC" w:rsidP="00AB1DD4">
            <w:pPr>
              <w:jc w:val="center"/>
              <w:rPr>
                <w:color w:val="000000"/>
                <w:sz w:val="20"/>
                <w:szCs w:val="20"/>
                <w:lang w:val="en-US"/>
              </w:rPr>
            </w:pPr>
            <w:r w:rsidRPr="000814D5">
              <w:rPr>
                <w:color w:val="000000"/>
                <w:sz w:val="20"/>
                <w:szCs w:val="20"/>
                <w:lang w:val="en-US"/>
              </w:rPr>
              <w:t>10 20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2AA34F08" w14:textId="77777777" w:rsidR="00D02060" w:rsidRPr="000814D5" w:rsidRDefault="004A20A6" w:rsidP="00AB1DD4">
            <w:pPr>
              <w:jc w:val="center"/>
              <w:rPr>
                <w:color w:val="000000"/>
                <w:sz w:val="20"/>
                <w:szCs w:val="20"/>
                <w:lang w:val="en-US"/>
              </w:rPr>
            </w:pPr>
            <w:r w:rsidRPr="000814D5">
              <w:rPr>
                <w:color w:val="000000"/>
                <w:sz w:val="20"/>
                <w:szCs w:val="20"/>
                <w:lang w:val="en-US"/>
              </w:rPr>
              <w:t>19 89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561B9CFA" w14:textId="77777777" w:rsidR="00D02060" w:rsidRPr="000814D5" w:rsidRDefault="004A20A6" w:rsidP="00AB1DD4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  <w:lang w:val="en-US"/>
              </w:rPr>
              <w:t>20</w:t>
            </w:r>
            <w:r w:rsidR="00D02060" w:rsidRPr="000814D5">
              <w:rPr>
                <w:color w:val="000000"/>
                <w:sz w:val="20"/>
                <w:szCs w:val="20"/>
              </w:rPr>
              <w:t xml:space="preserve"> 00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7C621010" w14:textId="77777777" w:rsidR="00D02060" w:rsidRPr="000814D5" w:rsidRDefault="004A20A6" w:rsidP="00AB1DD4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  <w:lang w:val="en-US"/>
              </w:rPr>
              <w:t>20</w:t>
            </w:r>
            <w:r w:rsidR="00D02060" w:rsidRPr="000814D5">
              <w:rPr>
                <w:color w:val="000000"/>
                <w:sz w:val="20"/>
                <w:szCs w:val="20"/>
              </w:rPr>
              <w:t xml:space="preserve"> 00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590F2F92" w14:textId="77777777" w:rsidR="00D02060" w:rsidRPr="000814D5" w:rsidRDefault="004A20A6" w:rsidP="00AB1DD4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  <w:lang w:val="en-US"/>
              </w:rPr>
              <w:t>20</w:t>
            </w:r>
            <w:r w:rsidR="00D02060" w:rsidRPr="000814D5">
              <w:rPr>
                <w:color w:val="000000"/>
                <w:sz w:val="20"/>
                <w:szCs w:val="20"/>
              </w:rPr>
              <w:t xml:space="preserve"> 00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36A0D453" w14:textId="77777777" w:rsidR="00D02060" w:rsidRPr="000814D5" w:rsidRDefault="004A20A6" w:rsidP="00AB1DD4">
            <w:pPr>
              <w:jc w:val="center"/>
              <w:rPr>
                <w:color w:val="000000"/>
                <w:sz w:val="20"/>
                <w:szCs w:val="20"/>
                <w:lang w:val="en-US"/>
              </w:rPr>
            </w:pPr>
            <w:r w:rsidRPr="000814D5">
              <w:rPr>
                <w:color w:val="000000"/>
                <w:sz w:val="20"/>
                <w:szCs w:val="20"/>
                <w:lang w:val="en-US"/>
              </w:rPr>
              <w:t>19 777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52FE374A" w14:textId="77777777" w:rsidR="00D02060" w:rsidRPr="000814D5" w:rsidRDefault="00D02060" w:rsidP="00AB1DD4">
            <w:pPr>
              <w:jc w:val="center"/>
              <w:rPr>
                <w:color w:val="000000"/>
                <w:sz w:val="20"/>
                <w:szCs w:val="20"/>
              </w:rPr>
            </w:pPr>
            <w:r w:rsidRPr="000814D5">
              <w:rPr>
                <w:color w:val="000000"/>
                <w:sz w:val="20"/>
                <w:szCs w:val="20"/>
              </w:rPr>
              <w:t>136 825</w:t>
            </w:r>
          </w:p>
        </w:tc>
      </w:tr>
    </w:tbl>
    <w:p w14:paraId="603EFA6E" w14:textId="77777777" w:rsidR="00D02060" w:rsidRPr="000814D5" w:rsidRDefault="00D02060" w:rsidP="00DF24D6">
      <w:pPr>
        <w:tabs>
          <w:tab w:val="left" w:pos="1276"/>
        </w:tabs>
        <w:ind w:firstLine="709"/>
        <w:jc w:val="right"/>
        <w:rPr>
          <w:sz w:val="28"/>
          <w:szCs w:val="28"/>
        </w:rPr>
      </w:pPr>
    </w:p>
    <w:p w14:paraId="6B1A4445" w14:textId="77777777" w:rsidR="00BD16E9" w:rsidRPr="000814D5" w:rsidRDefault="00BD16E9" w:rsidP="00BD16E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тоимости мероприятий определены на основании</w:t>
      </w:r>
      <w:r w:rsidR="00A62C83" w:rsidRPr="000814D5">
        <w:rPr>
          <w:sz w:val="28"/>
          <w:szCs w:val="28"/>
        </w:rPr>
        <w:t>:</w:t>
      </w:r>
    </w:p>
    <w:p w14:paraId="69BA0400" w14:textId="77777777" w:rsidR="00BD16E9" w:rsidRPr="000814D5" w:rsidRDefault="00BD16E9" w:rsidP="00BD16E9">
      <w:pPr>
        <w:ind w:firstLine="709"/>
        <w:jc w:val="both"/>
        <w:rPr>
          <w:color w:val="000000" w:themeColor="text1"/>
          <w:sz w:val="28"/>
          <w:szCs w:val="28"/>
        </w:rPr>
      </w:pPr>
      <w:r w:rsidRPr="000814D5">
        <w:rPr>
          <w:sz w:val="28"/>
          <w:szCs w:val="28"/>
        </w:rPr>
        <w:t xml:space="preserve">- укрупненных сметных нормативов для объектов непроизводственного назначения и инженерной инфраструктуры, утвержденных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строительства </w:t>
      </w:r>
      <w:r w:rsidRPr="000814D5">
        <w:rPr>
          <w:color w:val="1F497D"/>
          <w:sz w:val="28"/>
          <w:szCs w:val="28"/>
        </w:rPr>
        <w:t>(</w:t>
      </w:r>
      <w:r w:rsidRPr="000814D5">
        <w:rPr>
          <w:sz w:val="28"/>
          <w:szCs w:val="28"/>
        </w:rPr>
        <w:t>Государственные сметные нормативы. Нормативы цены строительства. НЦС 81-02-19-20</w:t>
      </w:r>
      <w:r w:rsidRPr="000814D5">
        <w:rPr>
          <w:color w:val="1F497D"/>
          <w:sz w:val="28"/>
          <w:szCs w:val="28"/>
        </w:rPr>
        <w:t>20</w:t>
      </w:r>
      <w:r w:rsidRPr="000814D5">
        <w:rPr>
          <w:sz w:val="28"/>
          <w:szCs w:val="28"/>
        </w:rPr>
        <w:t xml:space="preserve">. Укрупненные нормативы цены строительства. Сборник №19. Здания и сооружения городской инфраструктуры. Утверждены Приказом Министерства строительства и жилищно-коммунального хозяйства Российской Федерации </w:t>
      </w:r>
      <w:r w:rsidRPr="000814D5">
        <w:rPr>
          <w:color w:val="000000" w:themeColor="text1"/>
          <w:sz w:val="28"/>
          <w:szCs w:val="28"/>
        </w:rPr>
        <w:t xml:space="preserve">от 30.12.2019 г. №905/пр; Государственные сметные нормативы. Нормативы цены строительства. НЦС 81-02-13-2020. Наружные тепловые сети. Утверждены Приказом Министерства строительства и жилищно-коммунального хозяйства Российской Федерации от 30.12.2019 г. №916/пр); </w:t>
      </w:r>
    </w:p>
    <w:p w14:paraId="2038546F" w14:textId="77777777" w:rsidR="00C446F2" w:rsidRPr="000814D5" w:rsidRDefault="00BD16E9" w:rsidP="00BD16E9">
      <w:pPr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укрупненных оценок стоимости мероприятий по объектам аналогам.</w:t>
      </w:r>
    </w:p>
    <w:p w14:paraId="2C0BF766" w14:textId="77777777" w:rsidR="003864AE" w:rsidRDefault="00D85953" w:rsidP="00BD16E9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В Приложении </w:t>
      </w:r>
      <w:r w:rsidR="009D4F03" w:rsidRPr="000814D5">
        <w:rPr>
          <w:sz w:val="28"/>
          <w:szCs w:val="28"/>
        </w:rPr>
        <w:t>1</w:t>
      </w:r>
      <w:r w:rsidRPr="000814D5">
        <w:rPr>
          <w:sz w:val="28"/>
          <w:szCs w:val="28"/>
        </w:rPr>
        <w:t xml:space="preserve"> к Схеме теплоснабжения приведена подробная информация о величине необходимых инвестиций в реконструкцию и техническое перевооружение источников тепловой энергии и тепловых сетей.</w:t>
      </w:r>
    </w:p>
    <w:p w14:paraId="621ECC0F" w14:textId="77777777" w:rsidR="00F003E8" w:rsidRDefault="00F003E8" w:rsidP="00BD16E9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52874AA4" w14:textId="77777777" w:rsidR="00F003E8" w:rsidRPr="00F003E8" w:rsidRDefault="00F003E8" w:rsidP="00BD16E9">
      <w:pPr>
        <w:tabs>
          <w:tab w:val="left" w:pos="1276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ополнительно к инвестиционным затратам предусмотрено проведение ремонтных работ на тепловых сетях г. Усолье-Сибирское представлено в таблице 37</w:t>
      </w:r>
    </w:p>
    <w:p w14:paraId="2B4764B3" w14:textId="77777777" w:rsidR="00F003E8" w:rsidRDefault="00F003E8" w:rsidP="00BD16E9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6CEEE8D0" w14:textId="77777777" w:rsidR="00F003E8" w:rsidRPr="000814D5" w:rsidRDefault="00F003E8" w:rsidP="00F003E8">
      <w:pPr>
        <w:tabs>
          <w:tab w:val="left" w:pos="1276"/>
        </w:tabs>
        <w:ind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7</w:t>
      </w:r>
    </w:p>
    <w:p w14:paraId="24665FD6" w14:textId="77777777" w:rsidR="00F003E8" w:rsidRPr="000814D5" w:rsidRDefault="00F003E8" w:rsidP="00F003E8">
      <w:pPr>
        <w:tabs>
          <w:tab w:val="left" w:pos="1276"/>
        </w:tabs>
        <w:ind w:firstLine="709"/>
        <w:jc w:val="right"/>
        <w:rPr>
          <w:sz w:val="28"/>
          <w:szCs w:val="28"/>
        </w:rPr>
      </w:pPr>
    </w:p>
    <w:p w14:paraId="06775A5B" w14:textId="77777777" w:rsidR="00F003E8" w:rsidRPr="000814D5" w:rsidRDefault="00F003E8" w:rsidP="00F003E8">
      <w:pPr>
        <w:tabs>
          <w:tab w:val="left" w:pos="1276"/>
        </w:tabs>
        <w:ind w:firstLine="709"/>
        <w:jc w:val="center"/>
        <w:rPr>
          <w:sz w:val="28"/>
          <w:szCs w:val="28"/>
        </w:rPr>
      </w:pPr>
      <w:commentRangeStart w:id="46"/>
      <w:r>
        <w:rPr>
          <w:sz w:val="28"/>
          <w:szCs w:val="28"/>
        </w:rPr>
        <w:t>Ремонтная</w:t>
      </w:r>
      <w:r w:rsidRPr="000814D5">
        <w:rPr>
          <w:sz w:val="28"/>
          <w:szCs w:val="28"/>
        </w:rPr>
        <w:t xml:space="preserve"> программа тепловых сетей на 2021 – 2028 г.г. </w:t>
      </w:r>
      <w:commentRangeEnd w:id="46"/>
      <w:r w:rsidR="005D2177">
        <w:rPr>
          <w:rStyle w:val="aff9"/>
        </w:rPr>
        <w:commentReference w:id="46"/>
      </w:r>
    </w:p>
    <w:p w14:paraId="2BD1FEB8" w14:textId="77777777" w:rsidR="00F003E8" w:rsidRDefault="00F003E8" w:rsidP="00F003E8">
      <w:pPr>
        <w:tabs>
          <w:tab w:val="left" w:pos="1276"/>
        </w:tabs>
        <w:ind w:firstLine="709"/>
        <w:jc w:val="center"/>
        <w:rPr>
          <w:sz w:val="28"/>
          <w:szCs w:val="28"/>
        </w:rPr>
      </w:pPr>
      <w:r w:rsidRPr="000814D5">
        <w:rPr>
          <w:sz w:val="28"/>
          <w:szCs w:val="28"/>
        </w:rPr>
        <w:t>при заключении концессио</w:t>
      </w:r>
      <w:r>
        <w:rPr>
          <w:sz w:val="28"/>
          <w:szCs w:val="28"/>
        </w:rPr>
        <w:t>н</w:t>
      </w:r>
      <w:r w:rsidRPr="000814D5">
        <w:rPr>
          <w:sz w:val="28"/>
          <w:szCs w:val="28"/>
        </w:rPr>
        <w:t xml:space="preserve">ного соглашения между администрацией </w:t>
      </w:r>
    </w:p>
    <w:p w14:paraId="3225B262" w14:textId="77777777" w:rsidR="00F003E8" w:rsidRPr="000814D5" w:rsidRDefault="00F003E8" w:rsidP="00F003E8">
      <w:pPr>
        <w:tabs>
          <w:tab w:val="left" w:pos="1276"/>
        </w:tabs>
        <w:ind w:firstLine="709"/>
        <w:jc w:val="center"/>
        <w:rPr>
          <w:sz w:val="28"/>
          <w:szCs w:val="28"/>
        </w:rPr>
      </w:pPr>
      <w:r w:rsidRPr="000814D5">
        <w:rPr>
          <w:sz w:val="28"/>
          <w:szCs w:val="28"/>
        </w:rPr>
        <w:t>г. Усолье-Сибирское и ООО «Байкальская энергетическая компания»</w:t>
      </w:r>
    </w:p>
    <w:tbl>
      <w:tblPr>
        <w:tblW w:w="17720" w:type="dxa"/>
        <w:tblInd w:w="-5" w:type="dxa"/>
        <w:tblLook w:val="04A0" w:firstRow="1" w:lastRow="0" w:firstColumn="1" w:lastColumn="0" w:noHBand="0" w:noVBand="1"/>
      </w:tblPr>
      <w:tblGrid>
        <w:gridCol w:w="6379"/>
        <w:gridCol w:w="1559"/>
        <w:gridCol w:w="1701"/>
        <w:gridCol w:w="8081"/>
      </w:tblGrid>
      <w:tr w:rsidR="00C757B0" w:rsidRPr="00C757B0" w14:paraId="3927116E" w14:textId="77777777" w:rsidTr="00DB1A51">
        <w:trPr>
          <w:gridAfter w:val="1"/>
          <w:wAfter w:w="8081" w:type="dxa"/>
          <w:trHeight w:val="1260"/>
        </w:trPr>
        <w:tc>
          <w:tcPr>
            <w:tcW w:w="63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CEE36" w14:textId="77777777" w:rsidR="00C757B0" w:rsidRPr="00C757B0" w:rsidRDefault="00C757B0" w:rsidP="00C757B0">
            <w:pPr>
              <w:jc w:val="center"/>
              <w:rPr>
                <w:b/>
                <w:bCs/>
                <w:color w:val="000000"/>
              </w:rPr>
            </w:pPr>
            <w:r w:rsidRPr="00C757B0">
              <w:rPr>
                <w:b/>
                <w:bCs/>
                <w:color w:val="000000"/>
              </w:rPr>
              <w:t>Наименование объекта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B71F2" w14:textId="77777777" w:rsidR="00C757B0" w:rsidRPr="00C757B0" w:rsidRDefault="00C757B0" w:rsidP="00C757B0">
            <w:pPr>
              <w:jc w:val="center"/>
              <w:rPr>
                <w:b/>
                <w:bCs/>
                <w:color w:val="000000"/>
              </w:rPr>
            </w:pPr>
            <w:r w:rsidRPr="00C757B0">
              <w:rPr>
                <w:b/>
                <w:bCs/>
                <w:color w:val="000000"/>
              </w:rPr>
              <w:t>Стоимость без НДС,     тыс. руб.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0F3312" w14:textId="77777777" w:rsidR="00C757B0" w:rsidRPr="00C757B0" w:rsidRDefault="00C757B0" w:rsidP="00C757B0">
            <w:pPr>
              <w:jc w:val="center"/>
              <w:rPr>
                <w:b/>
                <w:bCs/>
                <w:color w:val="000000"/>
              </w:rPr>
            </w:pPr>
            <w:r w:rsidRPr="00C757B0">
              <w:rPr>
                <w:b/>
                <w:bCs/>
                <w:color w:val="000000"/>
              </w:rPr>
              <w:t>Примечание</w:t>
            </w:r>
          </w:p>
        </w:tc>
      </w:tr>
      <w:tr w:rsidR="00C757B0" w:rsidRPr="00C757B0" w14:paraId="0A51484D" w14:textId="77777777" w:rsidTr="00DB1A51">
        <w:trPr>
          <w:gridAfter w:val="1"/>
          <w:wAfter w:w="8081" w:type="dxa"/>
          <w:trHeight w:val="300"/>
        </w:trPr>
        <w:tc>
          <w:tcPr>
            <w:tcW w:w="63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D48546" w14:textId="77777777" w:rsidR="00C757B0" w:rsidRPr="00C757B0" w:rsidRDefault="00C757B0" w:rsidP="00C757B0">
            <w:pPr>
              <w:rPr>
                <w:b/>
                <w:bCs/>
                <w:color w:val="000000"/>
              </w:rPr>
            </w:pPr>
          </w:p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099FE1" w14:textId="77777777" w:rsidR="00C757B0" w:rsidRPr="00C757B0" w:rsidRDefault="00C757B0" w:rsidP="00C757B0">
            <w:pPr>
              <w:rPr>
                <w:b/>
                <w:bCs/>
                <w:color w:val="000000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473F39" w14:textId="77777777" w:rsidR="00C757B0" w:rsidRPr="00C757B0" w:rsidRDefault="00C757B0" w:rsidP="00C757B0">
            <w:pPr>
              <w:rPr>
                <w:b/>
                <w:bCs/>
                <w:color w:val="000000"/>
              </w:rPr>
            </w:pPr>
          </w:p>
        </w:tc>
      </w:tr>
      <w:tr w:rsidR="00C757B0" w:rsidRPr="00C757B0" w14:paraId="33082370" w14:textId="77777777" w:rsidTr="00DB1A51">
        <w:trPr>
          <w:gridAfter w:val="1"/>
          <w:wAfter w:w="8081" w:type="dxa"/>
          <w:trHeight w:val="315"/>
        </w:trPr>
        <w:tc>
          <w:tcPr>
            <w:tcW w:w="79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8CBAD"/>
            <w:noWrap/>
            <w:vAlign w:val="center"/>
            <w:hideMark/>
          </w:tcPr>
          <w:p w14:paraId="6B4F563C" w14:textId="77777777" w:rsidR="00C757B0" w:rsidRPr="00C757B0" w:rsidRDefault="00C757B0" w:rsidP="00C757B0">
            <w:pPr>
              <w:jc w:val="center"/>
              <w:rPr>
                <w:b/>
                <w:bCs/>
                <w:color w:val="000000"/>
              </w:rPr>
            </w:pPr>
            <w:r w:rsidRPr="00C757B0">
              <w:rPr>
                <w:b/>
                <w:bCs/>
                <w:color w:val="000000"/>
              </w:rPr>
              <w:t>2021 год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AC38B3" w14:textId="77777777" w:rsidR="00C757B0" w:rsidRPr="00C757B0" w:rsidRDefault="00C757B0" w:rsidP="00C757B0">
            <w:pPr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C757B0">
              <w:rPr>
                <w:rFonts w:ascii="Calibri" w:hAnsi="Calibri" w:cs="Calibri"/>
                <w:color w:val="000000"/>
                <w:sz w:val="20"/>
                <w:szCs w:val="20"/>
              </w:rPr>
              <w:t> </w:t>
            </w:r>
          </w:p>
        </w:tc>
      </w:tr>
      <w:tr w:rsidR="00C757B0" w:rsidRPr="00C757B0" w14:paraId="6EECD87D" w14:textId="77777777" w:rsidTr="00DB1A51">
        <w:trPr>
          <w:gridAfter w:val="1"/>
          <w:wAfter w:w="8081" w:type="dxa"/>
          <w:trHeight w:val="660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4558E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14  участок тепловой сети от  ПТК 2-1 до ТК 14-1 ( 114м от ПТК 2-1 )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930893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4 34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C96AA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0DFA3557" w14:textId="77777777" w:rsidTr="00DB1A51">
        <w:trPr>
          <w:gridAfter w:val="1"/>
          <w:wAfter w:w="8081" w:type="dxa"/>
          <w:trHeight w:val="64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3A205C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14  участок тепловой сети от ТК 14-2-4 до ТК 14-2-6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F82118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5 9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A6DFD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1E90C35C" w14:textId="77777777" w:rsidTr="00DB1A51">
        <w:trPr>
          <w:gridAfter w:val="1"/>
          <w:wAfter w:w="8081" w:type="dxa"/>
          <w:trHeight w:val="693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DD0772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11 от Т-11-5-2-1 Интернациональная 34 до  Т-11-5-2-3 Интернациональная 28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38D24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3 38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FA40B2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66A0EF84" w14:textId="77777777" w:rsidTr="00DB1A51">
        <w:trPr>
          <w:gridAfter w:val="1"/>
          <w:wAfter w:w="8081" w:type="dxa"/>
          <w:trHeight w:val="630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359F8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13 от ТК-13-5-1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BF45C0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2 46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E3BB9B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712FC00B" w14:textId="77777777" w:rsidTr="00DB1A51">
        <w:trPr>
          <w:gridAfter w:val="1"/>
          <w:wAfter w:w="8081" w:type="dxa"/>
          <w:trHeight w:val="94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117C5C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8 участок тепловой сети от ТК-8-2-2 до ИТП Ленина,73 (Гараж СЭС)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DCB45C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3 53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FE638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1718A072" w14:textId="77777777" w:rsidTr="00DB1A51">
        <w:trPr>
          <w:gridAfter w:val="1"/>
          <w:wAfter w:w="8081" w:type="dxa"/>
          <w:trHeight w:val="982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74DB2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 xml:space="preserve">Восстановление благоустройства территорий после проведения аварийных ремонтов на муниципальных тепловых сетях 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9C8E7C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3 0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132FAB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</w:t>
            </w:r>
          </w:p>
        </w:tc>
      </w:tr>
      <w:tr w:rsidR="00C757B0" w:rsidRPr="00C757B0" w14:paraId="41311979" w14:textId="77777777" w:rsidTr="00DB1A51">
        <w:trPr>
          <w:gridAfter w:val="1"/>
          <w:wAfter w:w="8081" w:type="dxa"/>
          <w:trHeight w:val="94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CFE96B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Текущий ремонт тепловых сетей.</w:t>
            </w:r>
            <w:r w:rsidRPr="00C757B0">
              <w:rPr>
                <w:color w:val="000000"/>
              </w:rPr>
              <w:br/>
              <w:t>(материалы для выполнения работ хоз. способом)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3A6399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4 0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BA121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Материалы (хоз. способ)</w:t>
            </w:r>
          </w:p>
        </w:tc>
      </w:tr>
      <w:tr w:rsidR="00C757B0" w:rsidRPr="00C757B0" w14:paraId="354A5E92" w14:textId="77777777" w:rsidTr="00DB1A51">
        <w:trPr>
          <w:gridAfter w:val="1"/>
          <w:wAfter w:w="8081" w:type="dxa"/>
          <w:trHeight w:val="630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AB106D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 xml:space="preserve">Участок тепловой сети от ТК-5-7-18 до слепой врезки Т-5-7-34 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A1D46E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1 88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5F4797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5F257D57" w14:textId="77777777" w:rsidTr="00DB1A51">
        <w:trPr>
          <w:gridAfter w:val="1"/>
          <w:wAfter w:w="8081" w:type="dxa"/>
          <w:trHeight w:val="70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1AE47B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 xml:space="preserve">Участок тепловой сети от слепой врезки Т-10-5-2-4 до слепой врезки Т-10-5-2-5 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BBE333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1 29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81549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4C5CE15E" w14:textId="77777777" w:rsidTr="00DB1A51">
        <w:trPr>
          <w:gridAfter w:val="1"/>
          <w:wAfter w:w="8081" w:type="dxa"/>
          <w:trHeight w:val="801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465B0E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 xml:space="preserve">Ремонт сетей в рамках концессионного соглашения участок от ТК-5-5-19б по ул.Свердлова. </w:t>
            </w:r>
            <w:r w:rsidRPr="00C757B0">
              <w:rPr>
                <w:color w:val="000000"/>
              </w:rPr>
              <w:br/>
              <w:t xml:space="preserve">     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2009DD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1 06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27650F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Материалы (хоз. способ)</w:t>
            </w:r>
          </w:p>
        </w:tc>
      </w:tr>
      <w:tr w:rsidR="00C757B0" w:rsidRPr="00C757B0" w14:paraId="253C58C4" w14:textId="77777777" w:rsidTr="00DB1A51">
        <w:trPr>
          <w:gridAfter w:val="1"/>
          <w:wAfter w:w="8081" w:type="dxa"/>
          <w:trHeight w:val="94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EA2B9" w14:textId="77777777" w:rsidR="00C757B0" w:rsidRPr="00C757B0" w:rsidRDefault="00C757B0" w:rsidP="00DB1A51">
            <w:pPr>
              <w:rPr>
                <w:color w:val="000000"/>
              </w:rPr>
            </w:pPr>
            <w:r w:rsidRPr="00C757B0">
              <w:rPr>
                <w:color w:val="000000"/>
              </w:rPr>
              <w:t xml:space="preserve">Ремонт сетей в рамках концессионного соглашения участок от ТК-5-5-20 по ул.Малая.    </w:t>
            </w:r>
            <w:r w:rsidRPr="00C757B0">
              <w:rPr>
                <w:color w:val="000000"/>
              </w:rPr>
              <w:br/>
              <w:t xml:space="preserve">     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5694C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60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57D7E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Материалы (хоз. способ)</w:t>
            </w:r>
          </w:p>
        </w:tc>
      </w:tr>
      <w:tr w:rsidR="00C757B0" w:rsidRPr="00C757B0" w14:paraId="5BDF36E5" w14:textId="77777777" w:rsidTr="00DB1A51">
        <w:trPr>
          <w:gridAfter w:val="1"/>
          <w:wAfter w:w="8081" w:type="dxa"/>
          <w:trHeight w:val="31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14:paraId="172612C6" w14:textId="77777777" w:rsidR="00C757B0" w:rsidRPr="00C757B0" w:rsidRDefault="00C757B0" w:rsidP="00C757B0">
            <w:pPr>
              <w:rPr>
                <w:b/>
                <w:bCs/>
                <w:color w:val="000000"/>
              </w:rPr>
            </w:pPr>
            <w:r w:rsidRPr="00C757B0">
              <w:rPr>
                <w:b/>
                <w:bCs/>
                <w:color w:val="000000"/>
              </w:rPr>
              <w:t>ИТОГО: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  <w:vAlign w:val="center"/>
            <w:hideMark/>
          </w:tcPr>
          <w:p w14:paraId="2AAAF8EB" w14:textId="77777777" w:rsidR="00C757B0" w:rsidRPr="00C757B0" w:rsidRDefault="00C757B0" w:rsidP="00C757B0">
            <w:pPr>
              <w:jc w:val="center"/>
              <w:rPr>
                <w:b/>
                <w:bCs/>
                <w:color w:val="000000"/>
              </w:rPr>
            </w:pPr>
            <w:r w:rsidRPr="00C757B0">
              <w:rPr>
                <w:b/>
                <w:bCs/>
                <w:color w:val="000000"/>
              </w:rPr>
              <w:t>31 46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1C11AE" w14:textId="77777777" w:rsidR="00C757B0" w:rsidRPr="00C757B0" w:rsidRDefault="00C757B0" w:rsidP="00C757B0">
            <w:pPr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C757B0">
              <w:rPr>
                <w:rFonts w:ascii="Calibri" w:hAnsi="Calibri" w:cs="Calibri"/>
                <w:color w:val="000000"/>
                <w:sz w:val="20"/>
                <w:szCs w:val="20"/>
              </w:rPr>
              <w:t> </w:t>
            </w:r>
          </w:p>
        </w:tc>
      </w:tr>
      <w:tr w:rsidR="00C757B0" w:rsidRPr="00C757B0" w14:paraId="785E83EA" w14:textId="77777777" w:rsidTr="00DB1A51">
        <w:trPr>
          <w:gridAfter w:val="1"/>
          <w:wAfter w:w="8081" w:type="dxa"/>
          <w:trHeight w:val="315"/>
        </w:trPr>
        <w:tc>
          <w:tcPr>
            <w:tcW w:w="79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8CBAD"/>
            <w:noWrap/>
            <w:vAlign w:val="center"/>
            <w:hideMark/>
          </w:tcPr>
          <w:p w14:paraId="1D49E49B" w14:textId="77777777" w:rsidR="00C757B0" w:rsidRPr="00C757B0" w:rsidRDefault="00C757B0" w:rsidP="00C757B0">
            <w:pPr>
              <w:jc w:val="center"/>
              <w:rPr>
                <w:b/>
                <w:bCs/>
                <w:color w:val="000000"/>
              </w:rPr>
            </w:pPr>
            <w:r w:rsidRPr="00C757B0">
              <w:rPr>
                <w:b/>
                <w:bCs/>
                <w:color w:val="000000"/>
              </w:rPr>
              <w:t>2022 год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D3D9FD" w14:textId="77777777" w:rsidR="00C757B0" w:rsidRPr="00C757B0" w:rsidRDefault="00C757B0" w:rsidP="00C757B0">
            <w:pPr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C757B0">
              <w:rPr>
                <w:rFonts w:ascii="Calibri" w:hAnsi="Calibri" w:cs="Calibri"/>
                <w:color w:val="000000"/>
                <w:sz w:val="20"/>
                <w:szCs w:val="20"/>
              </w:rPr>
              <w:t> </w:t>
            </w:r>
          </w:p>
        </w:tc>
      </w:tr>
      <w:tr w:rsidR="00C757B0" w:rsidRPr="00C757B0" w14:paraId="3A5A62DE" w14:textId="77777777" w:rsidTr="00DB1A51">
        <w:trPr>
          <w:gridAfter w:val="1"/>
          <w:wAfter w:w="8081" w:type="dxa"/>
          <w:trHeight w:val="79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F7B35F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14  участок тепловой сети от  ТК 14-2-3 до ТК 14-2-4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A93E05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6 3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D1EFB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58494987" w14:textId="77777777" w:rsidTr="00DB1A51">
        <w:trPr>
          <w:gridAfter w:val="1"/>
          <w:wAfter w:w="8081" w:type="dxa"/>
          <w:trHeight w:val="94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8FB6C4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участка тепловой сети РС-13 от ТК-13-5-19 до  до слепой врезки Т-13-5-20-2 Молотовая, 78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63480E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3 16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D02C89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6A02082A" w14:textId="77777777" w:rsidTr="00DB1A51">
        <w:trPr>
          <w:gridAfter w:val="1"/>
          <w:wAfter w:w="8081" w:type="dxa"/>
          <w:trHeight w:val="750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69E02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5  участок тепловой сети от  ТК-5-4-4  до ТК-5-4-6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385DA9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3 62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6DF94E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492891A9" w14:textId="77777777" w:rsidTr="00DB1A51">
        <w:trPr>
          <w:gridAfter w:val="1"/>
          <w:wAfter w:w="8081" w:type="dxa"/>
          <w:trHeight w:val="800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002380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4 от ТК-4-3 до ТК-4-2-1 (квартальная сеть по проезду Серегина дом 11- дом 43 )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5EC315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15 17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6EF7E2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301E59F2" w14:textId="77777777" w:rsidTr="00DB1A51">
        <w:trPr>
          <w:gridAfter w:val="1"/>
          <w:wAfter w:w="8081" w:type="dxa"/>
          <w:trHeight w:val="115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8E446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 xml:space="preserve">Восстановление благоустройства территорий после проведения аварийных ремонтов на муниципальных тепловых сетях 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0A3024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3 5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E59F56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</w:t>
            </w:r>
          </w:p>
        </w:tc>
      </w:tr>
      <w:tr w:rsidR="00C757B0" w:rsidRPr="00C757B0" w14:paraId="06171C07" w14:textId="77777777" w:rsidTr="00DB1A51">
        <w:trPr>
          <w:gridAfter w:val="1"/>
          <w:wAfter w:w="8081" w:type="dxa"/>
          <w:trHeight w:val="630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6D5921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Текущий ремонт тепловых сетей.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011403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4 0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9ACCE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Материалы (хоз. способ)</w:t>
            </w:r>
          </w:p>
        </w:tc>
      </w:tr>
      <w:tr w:rsidR="00C757B0" w:rsidRPr="00C757B0" w14:paraId="0EE3228A" w14:textId="77777777" w:rsidTr="00DB1A51">
        <w:trPr>
          <w:gridAfter w:val="1"/>
          <w:wAfter w:w="8081" w:type="dxa"/>
          <w:trHeight w:val="630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9AED11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сетей в рамках концессионного соглашения ул. Малая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5858BAE" w14:textId="77777777" w:rsidR="00C757B0" w:rsidRPr="00C757B0" w:rsidRDefault="00C757B0" w:rsidP="00C757B0">
            <w:pPr>
              <w:jc w:val="center"/>
            </w:pPr>
            <w:r w:rsidRPr="00C757B0">
              <w:t>211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C5844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Материалы (хоз. способ)</w:t>
            </w:r>
          </w:p>
        </w:tc>
      </w:tr>
      <w:tr w:rsidR="00C757B0" w:rsidRPr="00C757B0" w14:paraId="4AD689BD" w14:textId="77777777" w:rsidTr="00DB1A51">
        <w:trPr>
          <w:gridAfter w:val="1"/>
          <w:wAfter w:w="8081" w:type="dxa"/>
          <w:trHeight w:val="630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0C8F2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 xml:space="preserve">Ремонт сетей в рамках концессионного соглашения ул. Энгельса 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B19CA53" w14:textId="77777777" w:rsidR="00C757B0" w:rsidRPr="00C757B0" w:rsidRDefault="00C757B0" w:rsidP="00C757B0">
            <w:pPr>
              <w:jc w:val="center"/>
            </w:pPr>
            <w:r w:rsidRPr="00C757B0">
              <w:t>134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73A6E6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Материалы (хоз. способ)</w:t>
            </w:r>
          </w:p>
        </w:tc>
      </w:tr>
      <w:tr w:rsidR="00C757B0" w:rsidRPr="00C757B0" w14:paraId="2F3AF197" w14:textId="77777777" w:rsidTr="00DB1A51">
        <w:trPr>
          <w:gridAfter w:val="1"/>
          <w:wAfter w:w="8081" w:type="dxa"/>
          <w:trHeight w:val="630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EFCBE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сетей в рамках концессионного соглашения ул. Северная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E2B9C5" w14:textId="77777777" w:rsidR="00C757B0" w:rsidRPr="00C757B0" w:rsidRDefault="00C757B0" w:rsidP="00C757B0">
            <w:pPr>
              <w:jc w:val="center"/>
            </w:pPr>
            <w:r w:rsidRPr="00C757B0">
              <w:t>9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FDB5F9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Материалы (хоз. способ)</w:t>
            </w:r>
          </w:p>
        </w:tc>
      </w:tr>
      <w:tr w:rsidR="00C757B0" w:rsidRPr="00C757B0" w14:paraId="4060BDBE" w14:textId="77777777" w:rsidTr="00DB1A51">
        <w:trPr>
          <w:gridAfter w:val="1"/>
          <w:wAfter w:w="8081" w:type="dxa"/>
          <w:trHeight w:val="73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53096C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18 от NR-18-2-6 до ИТП Красных партизан 32а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9D265D" w14:textId="77777777" w:rsidR="00C757B0" w:rsidRPr="00C757B0" w:rsidRDefault="00C757B0" w:rsidP="00C757B0">
            <w:pPr>
              <w:jc w:val="center"/>
            </w:pPr>
            <w:r w:rsidRPr="00C757B0">
              <w:t>4 0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D5851E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4B6A8C85" w14:textId="77777777" w:rsidTr="00DB1A51">
        <w:trPr>
          <w:gridAfter w:val="1"/>
          <w:wAfter w:w="8081" w:type="dxa"/>
          <w:trHeight w:val="31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14:paraId="5A5C06CD" w14:textId="77777777" w:rsidR="00C757B0" w:rsidRPr="00C757B0" w:rsidRDefault="00C757B0" w:rsidP="00C757B0">
            <w:pPr>
              <w:rPr>
                <w:b/>
                <w:bCs/>
                <w:color w:val="000000"/>
              </w:rPr>
            </w:pPr>
            <w:r w:rsidRPr="00C757B0">
              <w:rPr>
                <w:b/>
                <w:bCs/>
                <w:color w:val="000000"/>
              </w:rPr>
              <w:t>ИТОГО: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  <w:vAlign w:val="center"/>
            <w:hideMark/>
          </w:tcPr>
          <w:p w14:paraId="177DCC14" w14:textId="77777777" w:rsidR="00C757B0" w:rsidRPr="00C757B0" w:rsidRDefault="00C757B0" w:rsidP="00C757B0">
            <w:pPr>
              <w:jc w:val="center"/>
              <w:rPr>
                <w:b/>
                <w:bCs/>
                <w:color w:val="000000"/>
              </w:rPr>
            </w:pPr>
            <w:r w:rsidRPr="00C757B0">
              <w:rPr>
                <w:b/>
                <w:bCs/>
                <w:color w:val="000000"/>
              </w:rPr>
              <w:t>43 30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0ADA6E" w14:textId="77777777" w:rsidR="00C757B0" w:rsidRPr="00C757B0" w:rsidRDefault="00C757B0" w:rsidP="00C757B0">
            <w:pPr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C757B0">
              <w:rPr>
                <w:rFonts w:ascii="Calibri" w:hAnsi="Calibri" w:cs="Calibri"/>
                <w:color w:val="000000"/>
                <w:sz w:val="20"/>
                <w:szCs w:val="20"/>
              </w:rPr>
              <w:t> </w:t>
            </w:r>
          </w:p>
        </w:tc>
      </w:tr>
      <w:tr w:rsidR="00C757B0" w:rsidRPr="00C757B0" w14:paraId="6318C760" w14:textId="77777777" w:rsidTr="00DB1A51">
        <w:trPr>
          <w:gridAfter w:val="1"/>
          <w:wAfter w:w="8081" w:type="dxa"/>
          <w:trHeight w:val="315"/>
        </w:trPr>
        <w:tc>
          <w:tcPr>
            <w:tcW w:w="79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8CBAD"/>
            <w:noWrap/>
            <w:vAlign w:val="center"/>
            <w:hideMark/>
          </w:tcPr>
          <w:p w14:paraId="519DACFF" w14:textId="77777777" w:rsidR="00C757B0" w:rsidRPr="00C757B0" w:rsidRDefault="00C757B0" w:rsidP="00C757B0">
            <w:pPr>
              <w:jc w:val="center"/>
              <w:rPr>
                <w:b/>
                <w:bCs/>
                <w:color w:val="000000"/>
              </w:rPr>
            </w:pPr>
            <w:r w:rsidRPr="00C757B0">
              <w:rPr>
                <w:b/>
                <w:bCs/>
                <w:color w:val="000000"/>
              </w:rPr>
              <w:t>2023 год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0294F2" w14:textId="77777777" w:rsidR="00C757B0" w:rsidRPr="00C757B0" w:rsidRDefault="00C757B0" w:rsidP="00C757B0">
            <w:pPr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C757B0">
              <w:rPr>
                <w:rFonts w:ascii="Calibri" w:hAnsi="Calibri" w:cs="Calibri"/>
                <w:color w:val="000000"/>
                <w:sz w:val="20"/>
                <w:szCs w:val="20"/>
              </w:rPr>
              <w:t> </w:t>
            </w:r>
          </w:p>
        </w:tc>
      </w:tr>
      <w:tr w:rsidR="00C757B0" w:rsidRPr="00C757B0" w14:paraId="1DF12261" w14:textId="77777777" w:rsidTr="006B0844">
        <w:trPr>
          <w:gridAfter w:val="1"/>
          <w:wAfter w:w="8081" w:type="dxa"/>
          <w:trHeight w:val="840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5A84F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3  участок тепловой сети от ТК-3-2-15 до ИТП Сеченова 1,3,5,7,9,11,13,15,17; Коростова 37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36B0E6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11 95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2D24FF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1A889DF8" w14:textId="77777777" w:rsidTr="006B0844">
        <w:trPr>
          <w:gridAfter w:val="1"/>
          <w:wAfter w:w="8081" w:type="dxa"/>
          <w:trHeight w:val="698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C0B19D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13  участок тепловой сети от ТК-13-5-19  до ИТП Молотовой  80А и до ИТП Молотовой 78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6AADB9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4 3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977C4E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03BA82D1" w14:textId="77777777" w:rsidTr="006B0844">
        <w:trPr>
          <w:gridAfter w:val="1"/>
          <w:wAfter w:w="8081" w:type="dxa"/>
          <w:trHeight w:val="708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10093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8  участок тепловой сети от ТК-8-3-5 до ИТП Комсомольский 53, 55,57 и Толбухина 24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1FB3D6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5 4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42E791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6B0989B2" w14:textId="77777777" w:rsidTr="006B0844">
        <w:trPr>
          <w:gridAfter w:val="1"/>
          <w:wAfter w:w="8081" w:type="dxa"/>
          <w:trHeight w:val="831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936F0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Восстановление благоустройства территорий после проведения аварийных ремонтов на муниципальных тепловых сетях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FD52B5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4 0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5AA219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</w:t>
            </w:r>
          </w:p>
        </w:tc>
      </w:tr>
      <w:tr w:rsidR="00C757B0" w:rsidRPr="00C757B0" w14:paraId="145A8FA4" w14:textId="77777777" w:rsidTr="00DB1A51">
        <w:trPr>
          <w:gridAfter w:val="1"/>
          <w:wAfter w:w="8081" w:type="dxa"/>
          <w:trHeight w:val="630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F4722A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Текущий ремонт тепловых сетей.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CCA2E1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4 0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91619C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Материалы (хоз. способ)</w:t>
            </w:r>
          </w:p>
        </w:tc>
      </w:tr>
      <w:tr w:rsidR="00C757B0" w:rsidRPr="00C757B0" w14:paraId="77C0CAAA" w14:textId="77777777" w:rsidTr="006B0844">
        <w:trPr>
          <w:gridAfter w:val="1"/>
          <w:wAfter w:w="8081" w:type="dxa"/>
          <w:trHeight w:val="767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4544B1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сетей в рамках концессионного соглашения ул.Чкалова, пер.Володарского, Почтовый переулок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692A66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2 95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C3458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Материалы (хоз. способ)</w:t>
            </w:r>
          </w:p>
        </w:tc>
      </w:tr>
      <w:tr w:rsidR="00C757B0" w:rsidRPr="00C757B0" w14:paraId="57809786" w14:textId="77777777" w:rsidTr="006B0844">
        <w:trPr>
          <w:gridAfter w:val="1"/>
          <w:wAfter w:w="8081" w:type="dxa"/>
          <w:trHeight w:val="56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2BCC87" w14:textId="77777777" w:rsidR="00C757B0" w:rsidRPr="00C757B0" w:rsidRDefault="00C757B0" w:rsidP="00C757B0">
            <w:pPr>
              <w:jc w:val="both"/>
              <w:rPr>
                <w:color w:val="000000"/>
                <w:sz w:val="22"/>
                <w:szCs w:val="22"/>
              </w:rPr>
            </w:pPr>
            <w:r w:rsidRPr="00C757B0">
              <w:rPr>
                <w:color w:val="000000"/>
                <w:sz w:val="22"/>
                <w:szCs w:val="22"/>
              </w:rPr>
              <w:t>Ремонт трубопроводов РС-14 участок тепловой сети от ТК-14-2-3 до гаражей Райпотребсоюза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5218C1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10 0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8C896B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1DE49C74" w14:textId="77777777" w:rsidTr="00DB1A51">
        <w:trPr>
          <w:gridAfter w:val="1"/>
          <w:wAfter w:w="8081" w:type="dxa"/>
          <w:trHeight w:val="31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14:paraId="7B41DEB8" w14:textId="77777777" w:rsidR="00C757B0" w:rsidRPr="00C757B0" w:rsidRDefault="00C757B0" w:rsidP="00C757B0">
            <w:pPr>
              <w:rPr>
                <w:b/>
                <w:bCs/>
                <w:color w:val="000000"/>
              </w:rPr>
            </w:pPr>
            <w:r w:rsidRPr="00C757B0">
              <w:rPr>
                <w:b/>
                <w:bCs/>
                <w:color w:val="000000"/>
              </w:rPr>
              <w:t>ИТОГО: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  <w:vAlign w:val="center"/>
            <w:hideMark/>
          </w:tcPr>
          <w:p w14:paraId="290A4064" w14:textId="77777777" w:rsidR="00C757B0" w:rsidRPr="00C757B0" w:rsidRDefault="00C757B0" w:rsidP="00C757B0">
            <w:pPr>
              <w:jc w:val="center"/>
              <w:rPr>
                <w:b/>
                <w:bCs/>
                <w:color w:val="000000"/>
              </w:rPr>
            </w:pPr>
            <w:r w:rsidRPr="00C757B0">
              <w:rPr>
                <w:b/>
                <w:bCs/>
                <w:color w:val="000000"/>
              </w:rPr>
              <w:t>42 6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550670" w14:textId="77777777" w:rsidR="00C757B0" w:rsidRPr="00C757B0" w:rsidRDefault="00C757B0" w:rsidP="00C757B0">
            <w:pPr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C757B0">
              <w:rPr>
                <w:rFonts w:ascii="Calibri" w:hAnsi="Calibri" w:cs="Calibri"/>
                <w:color w:val="000000"/>
                <w:sz w:val="20"/>
                <w:szCs w:val="20"/>
              </w:rPr>
              <w:t> </w:t>
            </w:r>
          </w:p>
        </w:tc>
      </w:tr>
      <w:tr w:rsidR="00C757B0" w:rsidRPr="00C757B0" w14:paraId="6DA60950" w14:textId="77777777" w:rsidTr="00DB1A51">
        <w:trPr>
          <w:gridAfter w:val="1"/>
          <w:wAfter w:w="8081" w:type="dxa"/>
          <w:trHeight w:val="315"/>
        </w:trPr>
        <w:tc>
          <w:tcPr>
            <w:tcW w:w="79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8CBAD"/>
            <w:noWrap/>
            <w:vAlign w:val="center"/>
            <w:hideMark/>
          </w:tcPr>
          <w:p w14:paraId="6652D698" w14:textId="77777777" w:rsidR="00C757B0" w:rsidRPr="00C757B0" w:rsidRDefault="00C757B0" w:rsidP="00C757B0">
            <w:pPr>
              <w:jc w:val="center"/>
              <w:rPr>
                <w:b/>
                <w:bCs/>
                <w:color w:val="000000"/>
              </w:rPr>
            </w:pPr>
            <w:r w:rsidRPr="00C757B0">
              <w:rPr>
                <w:b/>
                <w:bCs/>
                <w:color w:val="000000"/>
              </w:rPr>
              <w:t>2024 год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FF77DD" w14:textId="77777777" w:rsidR="00C757B0" w:rsidRPr="00C757B0" w:rsidRDefault="00C757B0" w:rsidP="00C757B0">
            <w:pPr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C757B0">
              <w:rPr>
                <w:rFonts w:ascii="Calibri" w:hAnsi="Calibri" w:cs="Calibri"/>
                <w:color w:val="000000"/>
                <w:sz w:val="20"/>
                <w:szCs w:val="20"/>
              </w:rPr>
              <w:t> </w:t>
            </w:r>
          </w:p>
        </w:tc>
      </w:tr>
      <w:tr w:rsidR="00C757B0" w:rsidRPr="00C757B0" w14:paraId="05007BED" w14:textId="77777777" w:rsidTr="006B0844">
        <w:trPr>
          <w:gridAfter w:val="1"/>
          <w:wAfter w:w="8081" w:type="dxa"/>
          <w:trHeight w:val="767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C02C77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3  участок тепловой сети от ТК-3-4 до ИТП Серегина 3; Ватутина 18,20; Комсомольский 2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768203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13 26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66A15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2A59E83C" w14:textId="77777777" w:rsidTr="006B0844">
        <w:trPr>
          <w:gridAfter w:val="1"/>
          <w:wAfter w:w="8081" w:type="dxa"/>
          <w:trHeight w:val="693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9EF3D5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13  участок тепловой сети от ТК-13-5-19 до ТК-13-5-22 и ИТП Молотовой 76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FD302F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3 28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2E5404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48DD46C3" w14:textId="77777777" w:rsidTr="006B0844">
        <w:trPr>
          <w:gridAfter w:val="1"/>
          <w:wAfter w:w="8081" w:type="dxa"/>
          <w:trHeight w:val="561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F03E9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13  участок тепловой сети от ТК-13-5-22 до ИТП Молотовой 70Б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B5F1BC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4 019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7AF4F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6669253B" w14:textId="77777777" w:rsidTr="006B0844">
        <w:trPr>
          <w:gridAfter w:val="1"/>
          <w:wAfter w:w="8081" w:type="dxa"/>
          <w:trHeight w:val="981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F0713E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5  участок тепловой сети от ТК-5-1-7 до ТК-5-1-9 и ИТП Комсомольский 7, Б.Хмельницкого 14, 1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353F87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4 94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D2D604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2F4A55A4" w14:textId="77777777" w:rsidTr="006B0844">
        <w:trPr>
          <w:gridAfter w:val="1"/>
          <w:wAfter w:w="8081" w:type="dxa"/>
          <w:trHeight w:val="839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627BD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Восстановление благоустройства территорий после проведения аварийных ремонтов на муниципальных тепловых сетях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EF7FA9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4 0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0155ED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</w:t>
            </w:r>
          </w:p>
        </w:tc>
      </w:tr>
      <w:tr w:rsidR="00C757B0" w:rsidRPr="00C757B0" w14:paraId="49A32984" w14:textId="77777777" w:rsidTr="00DB1A51">
        <w:trPr>
          <w:gridAfter w:val="1"/>
          <w:wAfter w:w="8081" w:type="dxa"/>
          <w:trHeight w:val="630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C447AC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Текущий ремонт тепловых сетей.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FE7C2E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4 0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EEE3BA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Материалы (хоз. способ)</w:t>
            </w:r>
          </w:p>
        </w:tc>
      </w:tr>
      <w:tr w:rsidR="00C757B0" w:rsidRPr="00C757B0" w14:paraId="1EDBAD7A" w14:textId="77777777" w:rsidTr="006B0844">
        <w:trPr>
          <w:gridAfter w:val="1"/>
          <w:wAfter w:w="8081" w:type="dxa"/>
          <w:trHeight w:val="619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C89B8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сетей в рамках концессионного соглашения ул.Чкалова, пер.Володарского, Почтовый переулок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BC0660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3 0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4D62FF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Материалы (хоз. способ)</w:t>
            </w:r>
          </w:p>
        </w:tc>
      </w:tr>
      <w:tr w:rsidR="00C757B0" w:rsidRPr="00C757B0" w14:paraId="38A618EE" w14:textId="77777777" w:rsidTr="006B0844">
        <w:trPr>
          <w:gridAfter w:val="1"/>
          <w:wAfter w:w="8081" w:type="dxa"/>
          <w:trHeight w:val="557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9AD6D1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3  участок тепловой сети от ТК-3-4-1 до ТК-3-4-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30044B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5 4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21682B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4F5C15F8" w14:textId="77777777" w:rsidTr="00DB1A51">
        <w:trPr>
          <w:gridAfter w:val="1"/>
          <w:wAfter w:w="8081" w:type="dxa"/>
          <w:trHeight w:val="31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vAlign w:val="center"/>
            <w:hideMark/>
          </w:tcPr>
          <w:p w14:paraId="57173E19" w14:textId="77777777" w:rsidR="00C757B0" w:rsidRPr="00C757B0" w:rsidRDefault="00C757B0" w:rsidP="00C757B0">
            <w:pPr>
              <w:rPr>
                <w:b/>
                <w:bCs/>
                <w:color w:val="000000"/>
              </w:rPr>
            </w:pPr>
            <w:r w:rsidRPr="00C757B0">
              <w:rPr>
                <w:b/>
                <w:bCs/>
                <w:color w:val="000000"/>
              </w:rPr>
              <w:t>ИТОГО: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14:paraId="31B6248B" w14:textId="77777777" w:rsidR="00C757B0" w:rsidRPr="00C757B0" w:rsidRDefault="00C757B0" w:rsidP="00C757B0">
            <w:pPr>
              <w:jc w:val="center"/>
              <w:rPr>
                <w:b/>
                <w:bCs/>
                <w:color w:val="000000"/>
              </w:rPr>
            </w:pPr>
            <w:r w:rsidRPr="00C757B0">
              <w:rPr>
                <w:b/>
                <w:bCs/>
                <w:color w:val="000000"/>
              </w:rPr>
              <w:t>41 90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A4ABB5" w14:textId="77777777" w:rsidR="00C757B0" w:rsidRPr="00C757B0" w:rsidRDefault="00C757B0" w:rsidP="00C757B0">
            <w:pPr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C757B0">
              <w:rPr>
                <w:rFonts w:ascii="Calibri" w:hAnsi="Calibri" w:cs="Calibri"/>
                <w:color w:val="000000"/>
                <w:sz w:val="20"/>
                <w:szCs w:val="20"/>
              </w:rPr>
              <w:t> </w:t>
            </w:r>
          </w:p>
        </w:tc>
      </w:tr>
      <w:tr w:rsidR="00C757B0" w:rsidRPr="00C757B0" w14:paraId="48097F79" w14:textId="77777777" w:rsidTr="00DB1A51">
        <w:trPr>
          <w:gridAfter w:val="1"/>
          <w:wAfter w:w="8081" w:type="dxa"/>
          <w:trHeight w:val="315"/>
        </w:trPr>
        <w:tc>
          <w:tcPr>
            <w:tcW w:w="79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8CBAD"/>
            <w:noWrap/>
            <w:vAlign w:val="center"/>
            <w:hideMark/>
          </w:tcPr>
          <w:p w14:paraId="1AC3B56B" w14:textId="77777777" w:rsidR="00C757B0" w:rsidRPr="00C757B0" w:rsidRDefault="00C757B0" w:rsidP="00C757B0">
            <w:pPr>
              <w:jc w:val="center"/>
              <w:rPr>
                <w:b/>
                <w:bCs/>
                <w:color w:val="000000"/>
              </w:rPr>
            </w:pPr>
            <w:r w:rsidRPr="00C757B0">
              <w:rPr>
                <w:b/>
                <w:bCs/>
                <w:color w:val="000000"/>
              </w:rPr>
              <w:t>2025 год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139A0B" w14:textId="77777777" w:rsidR="00C757B0" w:rsidRPr="00C757B0" w:rsidRDefault="00C757B0" w:rsidP="00C757B0">
            <w:pPr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C757B0">
              <w:rPr>
                <w:rFonts w:ascii="Calibri" w:hAnsi="Calibri" w:cs="Calibri"/>
                <w:color w:val="000000"/>
                <w:sz w:val="20"/>
                <w:szCs w:val="20"/>
              </w:rPr>
              <w:t> </w:t>
            </w:r>
          </w:p>
        </w:tc>
      </w:tr>
      <w:tr w:rsidR="00C757B0" w:rsidRPr="00C757B0" w14:paraId="28F07591" w14:textId="77777777" w:rsidTr="00DB1A51">
        <w:trPr>
          <w:gridAfter w:val="1"/>
          <w:wAfter w:w="8081" w:type="dxa"/>
          <w:trHeight w:val="94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6C18E1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3  участок тепловой сети от ТК-3-7 до ТК-3-3-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0333FF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20 77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EEA9AF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03794B38" w14:textId="77777777" w:rsidTr="006B0844">
        <w:trPr>
          <w:gridAfter w:val="1"/>
          <w:wAfter w:w="8081" w:type="dxa"/>
          <w:trHeight w:val="1124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DB1118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9 участок тепловой сети от Интернациональная 16 от дома до ИТП (1,2) Интернациональная 14 (транзит)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2BA242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4 2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FC7DF7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27EFD2C6" w14:textId="77777777" w:rsidTr="00DB1A51">
        <w:trPr>
          <w:gridAfter w:val="1"/>
          <w:wAfter w:w="8081" w:type="dxa"/>
          <w:trHeight w:val="94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758B1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5  участок тепловой сети от ТК-5-3 до ТК-5-4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2264BA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7 35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F1905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11694DEA" w14:textId="77777777" w:rsidTr="00DB1A51">
        <w:trPr>
          <w:gridAfter w:val="1"/>
          <w:wAfter w:w="8081" w:type="dxa"/>
          <w:trHeight w:val="1260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5B672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 xml:space="preserve">Восстановление благоустройства территорий после проведения аварийных ремонтов на муниципальных тепловых сетях 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E4F5F3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4 0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BC5081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</w:t>
            </w:r>
          </w:p>
        </w:tc>
      </w:tr>
      <w:tr w:rsidR="00C757B0" w:rsidRPr="00C757B0" w14:paraId="0185B3A3" w14:textId="77777777" w:rsidTr="00DB1A51">
        <w:trPr>
          <w:gridAfter w:val="1"/>
          <w:wAfter w:w="8081" w:type="dxa"/>
          <w:trHeight w:val="630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DED6D0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Текущий ремонт тепловых сетей.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E3A401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4 0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7AE48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Материалы (хоз. способ)</w:t>
            </w:r>
          </w:p>
        </w:tc>
      </w:tr>
      <w:tr w:rsidR="00C757B0" w:rsidRPr="00C757B0" w14:paraId="20BB4937" w14:textId="77777777" w:rsidTr="00DB1A51">
        <w:trPr>
          <w:gridAfter w:val="1"/>
          <w:wAfter w:w="8081" w:type="dxa"/>
          <w:trHeight w:val="94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491F87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сетей в рамках концессионного соглашения пер. Павлика Морозова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4B3111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6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A65943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Материалы (хоз. способ)</w:t>
            </w:r>
          </w:p>
        </w:tc>
      </w:tr>
      <w:tr w:rsidR="00C757B0" w:rsidRPr="00C757B0" w14:paraId="47AFD86C" w14:textId="77777777" w:rsidTr="00DB1A51">
        <w:trPr>
          <w:gridAfter w:val="1"/>
          <w:wAfter w:w="8081" w:type="dxa"/>
          <w:trHeight w:val="94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F48FC8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сетей в рамках концессионного соглашения ул. Садовый тупик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3CCC78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31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7CBEC8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Материалы (хоз. способ)</w:t>
            </w:r>
          </w:p>
        </w:tc>
      </w:tr>
      <w:tr w:rsidR="00C757B0" w:rsidRPr="00C757B0" w14:paraId="10FA76F2" w14:textId="77777777" w:rsidTr="006B0844">
        <w:trPr>
          <w:gridAfter w:val="1"/>
          <w:wAfter w:w="8081" w:type="dxa"/>
          <w:trHeight w:val="609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0E8053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сетей в рамках концессионного соглашения ул.Белинского, от дома № 22 до дома № 44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5DC8DF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1 59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EFC8E3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Материалы (хоз. способ)</w:t>
            </w:r>
          </w:p>
        </w:tc>
      </w:tr>
      <w:tr w:rsidR="00C757B0" w:rsidRPr="00C757B0" w14:paraId="3AD8DFBC" w14:textId="77777777" w:rsidTr="00DB1A51">
        <w:trPr>
          <w:gridAfter w:val="1"/>
          <w:wAfter w:w="8081" w:type="dxa"/>
          <w:trHeight w:val="31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14:paraId="73B1EA84" w14:textId="77777777" w:rsidR="00C757B0" w:rsidRPr="00C757B0" w:rsidRDefault="00C757B0" w:rsidP="00C757B0">
            <w:pPr>
              <w:rPr>
                <w:b/>
                <w:bCs/>
                <w:color w:val="000000"/>
              </w:rPr>
            </w:pPr>
            <w:r w:rsidRPr="00C757B0">
              <w:rPr>
                <w:b/>
                <w:bCs/>
                <w:color w:val="000000"/>
              </w:rPr>
              <w:t>ИТОГО: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14:paraId="0B7ECA89" w14:textId="77777777" w:rsidR="00C757B0" w:rsidRPr="00C757B0" w:rsidRDefault="00C757B0" w:rsidP="00C757B0">
            <w:pPr>
              <w:jc w:val="center"/>
              <w:rPr>
                <w:b/>
                <w:bCs/>
                <w:color w:val="000000"/>
              </w:rPr>
            </w:pPr>
            <w:r w:rsidRPr="00C757B0">
              <w:rPr>
                <w:b/>
                <w:bCs/>
                <w:color w:val="000000"/>
              </w:rPr>
              <w:t>42 83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2C918F" w14:textId="77777777" w:rsidR="00C757B0" w:rsidRPr="00C757B0" w:rsidRDefault="00C757B0" w:rsidP="00C757B0">
            <w:pPr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C757B0">
              <w:rPr>
                <w:rFonts w:ascii="Calibri" w:hAnsi="Calibri" w:cs="Calibri"/>
                <w:color w:val="000000"/>
                <w:sz w:val="20"/>
                <w:szCs w:val="20"/>
              </w:rPr>
              <w:t> </w:t>
            </w:r>
          </w:p>
        </w:tc>
      </w:tr>
      <w:tr w:rsidR="00C757B0" w:rsidRPr="00C757B0" w14:paraId="1761CA92" w14:textId="77777777" w:rsidTr="00DB1A51">
        <w:trPr>
          <w:gridAfter w:val="1"/>
          <w:wAfter w:w="8081" w:type="dxa"/>
          <w:trHeight w:val="315"/>
        </w:trPr>
        <w:tc>
          <w:tcPr>
            <w:tcW w:w="79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8CBAD"/>
            <w:noWrap/>
            <w:vAlign w:val="center"/>
            <w:hideMark/>
          </w:tcPr>
          <w:p w14:paraId="2D0BFF66" w14:textId="77777777" w:rsidR="00C757B0" w:rsidRPr="00C757B0" w:rsidRDefault="00C757B0" w:rsidP="00C757B0">
            <w:pPr>
              <w:jc w:val="center"/>
              <w:rPr>
                <w:b/>
                <w:bCs/>
                <w:color w:val="000000"/>
              </w:rPr>
            </w:pPr>
            <w:r w:rsidRPr="00C757B0">
              <w:rPr>
                <w:b/>
                <w:bCs/>
                <w:color w:val="000000"/>
              </w:rPr>
              <w:t>2026 год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1A633" w14:textId="77777777" w:rsidR="00C757B0" w:rsidRPr="00C757B0" w:rsidRDefault="00C757B0" w:rsidP="00C757B0">
            <w:pPr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C757B0">
              <w:rPr>
                <w:rFonts w:ascii="Calibri" w:hAnsi="Calibri" w:cs="Calibri"/>
                <w:color w:val="000000"/>
                <w:sz w:val="20"/>
                <w:szCs w:val="20"/>
              </w:rPr>
              <w:t> </w:t>
            </w:r>
          </w:p>
        </w:tc>
      </w:tr>
      <w:tr w:rsidR="00C757B0" w:rsidRPr="00C757B0" w14:paraId="7C11C895" w14:textId="77777777" w:rsidTr="006B0844">
        <w:trPr>
          <w:gridAfter w:val="1"/>
          <w:wAfter w:w="8081" w:type="dxa"/>
          <w:trHeight w:val="613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506ED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10  участок тепловой сети от Т-10-5-2-4 до ИТП Стопани 61,63,7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077B4D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8 589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22492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2980E454" w14:textId="77777777" w:rsidTr="00DB1A51">
        <w:trPr>
          <w:gridAfter w:val="1"/>
          <w:wAfter w:w="8081" w:type="dxa"/>
          <w:trHeight w:val="630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8EA46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5  участок тепловой сети от ТНС-1 до ТК-5-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5059DD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18 68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947CB5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2BF47FF6" w14:textId="77777777" w:rsidTr="00DB1A51">
        <w:trPr>
          <w:gridAfter w:val="1"/>
          <w:wAfter w:w="8081" w:type="dxa"/>
          <w:trHeight w:val="94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C42350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10  участок тепловой сети от ТК-10-3-1 до ИТП Куйбышева 7/1,2,3,4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8B81C4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4 26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DFD8A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00ED4AFD" w14:textId="77777777" w:rsidTr="00DB1A51">
        <w:trPr>
          <w:gridAfter w:val="1"/>
          <w:wAfter w:w="8081" w:type="dxa"/>
          <w:trHeight w:val="94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DB856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 xml:space="preserve">Восстановление благоустройства территорий после проведения аварийных ремонтов на муниципальных тепловых сетях 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F5AF62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4 0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560AE8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</w:t>
            </w:r>
          </w:p>
        </w:tc>
      </w:tr>
      <w:tr w:rsidR="00C757B0" w:rsidRPr="00C757B0" w14:paraId="150559AA" w14:textId="77777777" w:rsidTr="00DB1A51">
        <w:trPr>
          <w:gridAfter w:val="1"/>
          <w:wAfter w:w="8081" w:type="dxa"/>
          <w:trHeight w:val="630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2842F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Текущий ремонт тепловых сетей.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75C25D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4 0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AE2D1B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Материалы (хоз. способ)</w:t>
            </w:r>
          </w:p>
        </w:tc>
      </w:tr>
      <w:tr w:rsidR="00C757B0" w:rsidRPr="00C757B0" w14:paraId="316A5ECB" w14:textId="77777777" w:rsidTr="006B0844">
        <w:trPr>
          <w:gridAfter w:val="1"/>
          <w:wAfter w:w="8081" w:type="dxa"/>
          <w:trHeight w:val="62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4D7952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сетей в рамках концессионного соглашения ул. Свердлова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33F8DB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1 27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DEE0FE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Материалы (хоз. способ)</w:t>
            </w:r>
          </w:p>
        </w:tc>
      </w:tr>
      <w:tr w:rsidR="00C757B0" w:rsidRPr="00C757B0" w14:paraId="6EC0FD6B" w14:textId="77777777" w:rsidTr="006B0844">
        <w:trPr>
          <w:gridAfter w:val="1"/>
          <w:wAfter w:w="8081" w:type="dxa"/>
          <w:trHeight w:val="563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36896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сетей в рамках концессионного соглашения ул. Садовый тупик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903056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1 66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B3805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Материалы (хоз. способ)</w:t>
            </w:r>
          </w:p>
        </w:tc>
      </w:tr>
      <w:tr w:rsidR="00C757B0" w:rsidRPr="00C757B0" w14:paraId="75018F9F" w14:textId="77777777" w:rsidTr="00DB1A51">
        <w:trPr>
          <w:gridAfter w:val="1"/>
          <w:wAfter w:w="8081" w:type="dxa"/>
          <w:trHeight w:val="31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14:paraId="7CC6D765" w14:textId="77777777" w:rsidR="00C757B0" w:rsidRPr="00C757B0" w:rsidRDefault="00C757B0" w:rsidP="00C757B0">
            <w:pPr>
              <w:rPr>
                <w:b/>
                <w:bCs/>
                <w:color w:val="000000"/>
              </w:rPr>
            </w:pPr>
            <w:r w:rsidRPr="00C757B0">
              <w:rPr>
                <w:b/>
                <w:bCs/>
                <w:color w:val="000000"/>
              </w:rPr>
              <w:t>ИТОГО: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14:paraId="734242B0" w14:textId="77777777" w:rsidR="00C757B0" w:rsidRPr="00C757B0" w:rsidRDefault="00C757B0" w:rsidP="00C757B0">
            <w:pPr>
              <w:jc w:val="center"/>
              <w:rPr>
                <w:b/>
                <w:bCs/>
                <w:color w:val="000000"/>
              </w:rPr>
            </w:pPr>
            <w:r w:rsidRPr="00C757B0">
              <w:rPr>
                <w:b/>
                <w:bCs/>
                <w:color w:val="000000"/>
              </w:rPr>
              <w:t>42 47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0543A9" w14:textId="77777777" w:rsidR="00C757B0" w:rsidRPr="00C757B0" w:rsidRDefault="00C757B0" w:rsidP="00C757B0">
            <w:pPr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C757B0">
              <w:rPr>
                <w:rFonts w:ascii="Calibri" w:hAnsi="Calibri" w:cs="Calibri"/>
                <w:color w:val="000000"/>
                <w:sz w:val="20"/>
                <w:szCs w:val="20"/>
              </w:rPr>
              <w:t> </w:t>
            </w:r>
          </w:p>
        </w:tc>
      </w:tr>
      <w:tr w:rsidR="00C757B0" w:rsidRPr="00C757B0" w14:paraId="114D0F56" w14:textId="77777777" w:rsidTr="00DB1A51">
        <w:trPr>
          <w:gridAfter w:val="1"/>
          <w:wAfter w:w="8081" w:type="dxa"/>
          <w:trHeight w:val="315"/>
        </w:trPr>
        <w:tc>
          <w:tcPr>
            <w:tcW w:w="79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8CBAD"/>
            <w:noWrap/>
            <w:vAlign w:val="center"/>
            <w:hideMark/>
          </w:tcPr>
          <w:p w14:paraId="57EFAFCF" w14:textId="77777777" w:rsidR="00C757B0" w:rsidRPr="00C757B0" w:rsidRDefault="00C757B0" w:rsidP="00C757B0">
            <w:pPr>
              <w:jc w:val="center"/>
              <w:rPr>
                <w:b/>
                <w:bCs/>
                <w:color w:val="000000"/>
              </w:rPr>
            </w:pPr>
            <w:r w:rsidRPr="00C757B0">
              <w:rPr>
                <w:b/>
                <w:bCs/>
                <w:color w:val="000000"/>
              </w:rPr>
              <w:t>2027 год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88B84" w14:textId="77777777" w:rsidR="00C757B0" w:rsidRPr="00C757B0" w:rsidRDefault="00C757B0" w:rsidP="00C757B0">
            <w:pPr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C757B0">
              <w:rPr>
                <w:rFonts w:ascii="Calibri" w:hAnsi="Calibri" w:cs="Calibri"/>
                <w:color w:val="000000"/>
                <w:sz w:val="20"/>
                <w:szCs w:val="20"/>
              </w:rPr>
              <w:t> </w:t>
            </w:r>
          </w:p>
        </w:tc>
      </w:tr>
      <w:tr w:rsidR="00C757B0" w:rsidRPr="00C757B0" w14:paraId="46F9BC87" w14:textId="77777777" w:rsidTr="006B0844">
        <w:trPr>
          <w:gridAfter w:val="1"/>
          <w:wAfter w:w="8081" w:type="dxa"/>
          <w:trHeight w:val="623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21B8D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13  участок тепловой сети от ТК-13-5 до ИТП Суворова 17,23,3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F7CABC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5 969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297851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3C306C83" w14:textId="77777777" w:rsidTr="00DB1A51">
        <w:trPr>
          <w:gridAfter w:val="1"/>
          <w:wAfter w:w="8081" w:type="dxa"/>
          <w:trHeight w:val="1260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25FAE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2 участок тепловой сети от ТК-К-12 до ТК-К-21 и ИТП Крупской 29, 31, 33, 35 Фрунзе 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DD91D8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13 32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0DA39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019994FE" w14:textId="77777777" w:rsidTr="00DB1A51">
        <w:trPr>
          <w:gridAfter w:val="1"/>
          <w:wAfter w:w="8081" w:type="dxa"/>
          <w:trHeight w:val="100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BFB316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 xml:space="preserve">Восстановление благоустройства территорий после проведения аварийных ремонтов на муниципальных тепловых сетях 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461022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4 0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E5CA95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</w:t>
            </w:r>
          </w:p>
        </w:tc>
      </w:tr>
      <w:tr w:rsidR="00C757B0" w:rsidRPr="00C757B0" w14:paraId="3072A9F9" w14:textId="77777777" w:rsidTr="00DB1A51">
        <w:trPr>
          <w:gridAfter w:val="1"/>
          <w:wAfter w:w="8081" w:type="dxa"/>
          <w:trHeight w:val="690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58619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Текущий ремонт тепловых сетей.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266545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4 0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07D491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Материалы (хоз. способ)</w:t>
            </w:r>
          </w:p>
        </w:tc>
      </w:tr>
      <w:tr w:rsidR="00C757B0" w:rsidRPr="00C757B0" w14:paraId="0423F372" w14:textId="77777777" w:rsidTr="00DB1A51">
        <w:trPr>
          <w:gridAfter w:val="1"/>
          <w:wAfter w:w="8081" w:type="dxa"/>
          <w:trHeight w:val="630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EF937E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сетей в рамках концессионного соглашения ул. 7 Ноября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FA210A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2 76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2556D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Материалы (хоз. способ)</w:t>
            </w:r>
          </w:p>
        </w:tc>
      </w:tr>
      <w:tr w:rsidR="00C757B0" w:rsidRPr="00C757B0" w14:paraId="4542F626" w14:textId="77777777" w:rsidTr="006B0844">
        <w:trPr>
          <w:gridAfter w:val="1"/>
          <w:wAfter w:w="8081" w:type="dxa"/>
          <w:trHeight w:val="901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3EFC68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2  участок тепловой сети от ТНС-3 до областного онкологического диспансера, ул. Крестьянина, 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66111F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13 0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ABCF77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0085944A" w14:textId="77777777" w:rsidTr="00DB1A51">
        <w:trPr>
          <w:gridAfter w:val="1"/>
          <w:wAfter w:w="8081" w:type="dxa"/>
          <w:trHeight w:val="31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14:paraId="34E9FB8D" w14:textId="77777777" w:rsidR="00C757B0" w:rsidRPr="00C757B0" w:rsidRDefault="00C757B0" w:rsidP="00C757B0">
            <w:pPr>
              <w:rPr>
                <w:b/>
                <w:bCs/>
                <w:color w:val="000000"/>
              </w:rPr>
            </w:pPr>
            <w:r w:rsidRPr="00C757B0">
              <w:rPr>
                <w:b/>
                <w:bCs/>
                <w:color w:val="000000"/>
              </w:rPr>
              <w:t>ИТОГО: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14:paraId="0F6431B5" w14:textId="77777777" w:rsidR="00C757B0" w:rsidRPr="00C757B0" w:rsidRDefault="00C757B0" w:rsidP="00C757B0">
            <w:pPr>
              <w:jc w:val="center"/>
              <w:rPr>
                <w:b/>
                <w:bCs/>
                <w:color w:val="000000"/>
              </w:rPr>
            </w:pPr>
            <w:r w:rsidRPr="00C757B0">
              <w:rPr>
                <w:b/>
                <w:bCs/>
                <w:color w:val="000000"/>
              </w:rPr>
              <w:t>43 05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3AC4C" w14:textId="77777777" w:rsidR="00C757B0" w:rsidRPr="00C757B0" w:rsidRDefault="00C757B0" w:rsidP="00C757B0">
            <w:pPr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C757B0">
              <w:rPr>
                <w:rFonts w:ascii="Calibri" w:hAnsi="Calibri" w:cs="Calibri"/>
                <w:color w:val="000000"/>
                <w:sz w:val="20"/>
                <w:szCs w:val="20"/>
              </w:rPr>
              <w:t> </w:t>
            </w:r>
          </w:p>
        </w:tc>
      </w:tr>
      <w:tr w:rsidR="00C757B0" w:rsidRPr="00C757B0" w14:paraId="2B9959C7" w14:textId="77777777" w:rsidTr="00DB1A51">
        <w:trPr>
          <w:gridAfter w:val="1"/>
          <w:wAfter w:w="8081" w:type="dxa"/>
          <w:trHeight w:val="315"/>
        </w:trPr>
        <w:tc>
          <w:tcPr>
            <w:tcW w:w="79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8CBAD"/>
            <w:noWrap/>
            <w:vAlign w:val="center"/>
            <w:hideMark/>
          </w:tcPr>
          <w:p w14:paraId="1F968299" w14:textId="77777777" w:rsidR="00C757B0" w:rsidRPr="00C757B0" w:rsidRDefault="00C757B0" w:rsidP="00C757B0">
            <w:pPr>
              <w:jc w:val="center"/>
              <w:rPr>
                <w:b/>
                <w:bCs/>
                <w:color w:val="000000"/>
              </w:rPr>
            </w:pPr>
            <w:r w:rsidRPr="00C757B0">
              <w:rPr>
                <w:b/>
                <w:bCs/>
                <w:color w:val="000000"/>
              </w:rPr>
              <w:t>2028 год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1CE566" w14:textId="77777777" w:rsidR="00C757B0" w:rsidRPr="00C757B0" w:rsidRDefault="00C757B0" w:rsidP="00C757B0">
            <w:pPr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C757B0">
              <w:rPr>
                <w:rFonts w:ascii="Calibri" w:hAnsi="Calibri" w:cs="Calibri"/>
                <w:color w:val="000000"/>
                <w:sz w:val="20"/>
                <w:szCs w:val="20"/>
              </w:rPr>
              <w:t> </w:t>
            </w:r>
          </w:p>
        </w:tc>
      </w:tr>
      <w:tr w:rsidR="00C757B0" w:rsidRPr="00C757B0" w14:paraId="1A5B223A" w14:textId="77777777" w:rsidTr="006B0844">
        <w:trPr>
          <w:gridAfter w:val="1"/>
          <w:wAfter w:w="8081" w:type="dxa"/>
          <w:trHeight w:val="766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15EFC0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10  участок тепловой сети от ТК-10-1-1 до ТК-10-1-3; ИТП Серегина 45,47,5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9B6507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3 60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F93EF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7BE30D1B" w14:textId="77777777" w:rsidTr="006B0844">
        <w:trPr>
          <w:gridAfter w:val="1"/>
          <w:wAfter w:w="8081" w:type="dxa"/>
          <w:trHeight w:val="693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3CBBDA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11  участок тепловой сети пр. Комсомольский 79 (транзит)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FF572F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4 31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0A0BB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21258908" w14:textId="77777777" w:rsidTr="006B0844">
        <w:trPr>
          <w:gridAfter w:val="1"/>
          <w:wAfter w:w="8081" w:type="dxa"/>
          <w:trHeight w:val="703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AC995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трубопроводов РС-2  участок тепловой сети от ТК-К-10 до ТК-К-11 и ИТП Крупской 44, 46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942DE0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5 44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0AE8E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3956C83D" w14:textId="77777777" w:rsidTr="006B0844">
        <w:trPr>
          <w:gridAfter w:val="1"/>
          <w:wAfter w:w="8081" w:type="dxa"/>
          <w:trHeight w:val="1124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06ACBB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 xml:space="preserve">Восстановление благоустройства территорий после проведения аварийных ремонтов на муниципальных тепловых сетях 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D5DF1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4 0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9E8DA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</w:t>
            </w:r>
          </w:p>
        </w:tc>
      </w:tr>
      <w:tr w:rsidR="00C757B0" w:rsidRPr="00C757B0" w14:paraId="321A7A6E" w14:textId="77777777" w:rsidTr="00DB1A51">
        <w:trPr>
          <w:gridAfter w:val="1"/>
          <w:wAfter w:w="8081" w:type="dxa"/>
          <w:trHeight w:val="630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CAC38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Текущий ремонт тепловых сетей.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77B4F1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4 0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6537CC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Материалы (хоз. способ)</w:t>
            </w:r>
          </w:p>
        </w:tc>
      </w:tr>
      <w:tr w:rsidR="00C757B0" w:rsidRPr="00C757B0" w14:paraId="0288DC07" w14:textId="77777777" w:rsidTr="006B0844">
        <w:trPr>
          <w:gridAfter w:val="1"/>
          <w:wAfter w:w="8081" w:type="dxa"/>
          <w:trHeight w:val="62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D7A853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>Ремонт сетей в рамках концессионного соглашения ул.Чкалова, пер.Володарского, Почтовый переулок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61543D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3 9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98B12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Материалы (хоз. способ)</w:t>
            </w:r>
          </w:p>
        </w:tc>
      </w:tr>
      <w:tr w:rsidR="00C757B0" w:rsidRPr="00C757B0" w14:paraId="30C966FB" w14:textId="77777777" w:rsidTr="00DB1A51">
        <w:trPr>
          <w:gridAfter w:val="1"/>
          <w:wAfter w:w="8081" w:type="dxa"/>
          <w:trHeight w:val="94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6DABA5" w14:textId="77777777" w:rsidR="00C757B0" w:rsidRPr="00C757B0" w:rsidRDefault="00C757B0" w:rsidP="00C757B0">
            <w:pPr>
              <w:jc w:val="both"/>
              <w:rPr>
                <w:color w:val="000000"/>
              </w:rPr>
            </w:pPr>
            <w:r w:rsidRPr="00C757B0">
              <w:rPr>
                <w:color w:val="000000"/>
              </w:rPr>
              <w:t xml:space="preserve">Ремонт трубопроводов РС-11 участок тепловой сети от ТК-2-6 до ТК-11-1 (до ТК-11-2) 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5EAE24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17 1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4B535A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Подряд+материалы</w:t>
            </w:r>
          </w:p>
        </w:tc>
      </w:tr>
      <w:tr w:rsidR="00C757B0" w:rsidRPr="00C757B0" w14:paraId="08D8B07B" w14:textId="77777777" w:rsidTr="00DB1A51">
        <w:trPr>
          <w:gridAfter w:val="1"/>
          <w:wAfter w:w="8081" w:type="dxa"/>
          <w:trHeight w:val="31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14:paraId="3980895F" w14:textId="77777777" w:rsidR="00C757B0" w:rsidRPr="00C757B0" w:rsidRDefault="00C757B0" w:rsidP="00C757B0">
            <w:pPr>
              <w:rPr>
                <w:b/>
                <w:bCs/>
                <w:color w:val="000000"/>
              </w:rPr>
            </w:pPr>
            <w:r w:rsidRPr="00C757B0">
              <w:rPr>
                <w:b/>
                <w:bCs/>
                <w:color w:val="000000"/>
              </w:rPr>
              <w:t>ИТОГО: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14:paraId="1322C15B" w14:textId="77777777" w:rsidR="00C757B0" w:rsidRPr="00C757B0" w:rsidRDefault="00C757B0" w:rsidP="00C757B0">
            <w:pPr>
              <w:jc w:val="center"/>
              <w:rPr>
                <w:b/>
                <w:bCs/>
                <w:color w:val="000000"/>
              </w:rPr>
            </w:pPr>
            <w:r w:rsidRPr="00C757B0">
              <w:rPr>
                <w:b/>
                <w:bCs/>
                <w:color w:val="000000"/>
              </w:rPr>
              <w:t>42 36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606A3E" w14:textId="77777777" w:rsidR="00C757B0" w:rsidRPr="00C757B0" w:rsidRDefault="00C757B0" w:rsidP="00C757B0">
            <w:pPr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C757B0">
              <w:rPr>
                <w:rFonts w:ascii="Calibri" w:hAnsi="Calibri" w:cs="Calibri"/>
                <w:color w:val="000000"/>
                <w:sz w:val="20"/>
                <w:szCs w:val="20"/>
              </w:rPr>
              <w:t> </w:t>
            </w:r>
          </w:p>
        </w:tc>
      </w:tr>
      <w:tr w:rsidR="00C757B0" w:rsidRPr="00C757B0" w14:paraId="35151E70" w14:textId="77777777" w:rsidTr="00DB1A51">
        <w:trPr>
          <w:gridAfter w:val="1"/>
          <w:wAfter w:w="8081" w:type="dxa"/>
          <w:trHeight w:val="315"/>
        </w:trPr>
        <w:tc>
          <w:tcPr>
            <w:tcW w:w="63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center"/>
            <w:hideMark/>
          </w:tcPr>
          <w:p w14:paraId="7BF71DFF" w14:textId="77777777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Всего в период 2021-2028 г.г.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center"/>
            <w:hideMark/>
          </w:tcPr>
          <w:p w14:paraId="5246AC22" w14:textId="77777777" w:rsidR="00C757B0" w:rsidRPr="00C757B0" w:rsidRDefault="00C757B0" w:rsidP="00C757B0">
            <w:pPr>
              <w:jc w:val="center"/>
              <w:rPr>
                <w:color w:val="000000"/>
              </w:rPr>
            </w:pPr>
            <w:r w:rsidRPr="00C757B0">
              <w:rPr>
                <w:color w:val="000000"/>
              </w:rPr>
              <w:t>330 0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466EC9" w14:textId="77777777" w:rsidR="00C757B0" w:rsidRPr="00C757B0" w:rsidRDefault="00C757B0" w:rsidP="00C757B0">
            <w:pPr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C757B0">
              <w:rPr>
                <w:rFonts w:ascii="Calibri" w:hAnsi="Calibri" w:cs="Calibri"/>
                <w:color w:val="000000"/>
                <w:sz w:val="20"/>
                <w:szCs w:val="20"/>
              </w:rPr>
              <w:t> </w:t>
            </w:r>
          </w:p>
        </w:tc>
      </w:tr>
      <w:tr w:rsidR="00C757B0" w:rsidRPr="00C757B0" w14:paraId="186CC2DA" w14:textId="77777777" w:rsidTr="00C757B0">
        <w:trPr>
          <w:trHeight w:val="300"/>
        </w:trPr>
        <w:tc>
          <w:tcPr>
            <w:tcW w:w="17720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65E0AB" w14:textId="77777777" w:rsid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 xml:space="preserve">Перечень объектов ремонта тепловых сетей не является исчерпывающим, может быть </w:t>
            </w:r>
          </w:p>
          <w:p w14:paraId="1D2F4BE2" w14:textId="77777777" w:rsid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изменен по результатам эксплуатационных испытаний,</w:t>
            </w:r>
            <w:r>
              <w:rPr>
                <w:color w:val="000000"/>
              </w:rPr>
              <w:t xml:space="preserve"> </w:t>
            </w:r>
            <w:r w:rsidRPr="00C757B0">
              <w:rPr>
                <w:color w:val="000000"/>
              </w:rPr>
              <w:t xml:space="preserve">обследований и технического </w:t>
            </w:r>
          </w:p>
          <w:p w14:paraId="53FFD3CA" w14:textId="5218D1A3" w:rsidR="00C757B0" w:rsidRPr="00C757B0" w:rsidRDefault="00C757B0" w:rsidP="00C757B0">
            <w:pPr>
              <w:rPr>
                <w:color w:val="000000"/>
              </w:rPr>
            </w:pPr>
            <w:r w:rsidRPr="00C757B0">
              <w:rPr>
                <w:color w:val="000000"/>
              </w:rPr>
              <w:t>состояния.</w:t>
            </w:r>
          </w:p>
        </w:tc>
      </w:tr>
    </w:tbl>
    <w:p w14:paraId="0CD063B8" w14:textId="77777777" w:rsidR="003864AE" w:rsidRPr="00C757B0" w:rsidRDefault="003864AE" w:rsidP="003864AE">
      <w:pPr>
        <w:tabs>
          <w:tab w:val="left" w:pos="1276"/>
        </w:tabs>
        <w:ind w:firstLine="709"/>
        <w:jc w:val="both"/>
      </w:pPr>
    </w:p>
    <w:p w14:paraId="318E3048" w14:textId="77777777" w:rsidR="003864AE" w:rsidRPr="000814D5" w:rsidRDefault="003864AE" w:rsidP="003864AE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б) </w:t>
      </w:r>
      <w:r w:rsidR="00F07720" w:rsidRPr="000814D5">
        <w:rPr>
          <w:b/>
          <w:sz w:val="28"/>
          <w:szCs w:val="28"/>
        </w:rPr>
        <w:t>Обоснованные предложения по источникам инвестиций, обеспечивающие финансовые потребности для осуществления строительства, реконструкции и технического перевооружения источников тепловой энергии и тепловых сетей</w:t>
      </w:r>
    </w:p>
    <w:p w14:paraId="36DF1AF7" w14:textId="77777777" w:rsidR="008623E0" w:rsidRPr="000814D5" w:rsidRDefault="008623E0" w:rsidP="008623E0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Источниками реализации мероприятий схемы теплоснабжения могут являться:</w:t>
      </w:r>
    </w:p>
    <w:p w14:paraId="281A4348" w14:textId="77777777" w:rsidR="008623E0" w:rsidRPr="000814D5" w:rsidRDefault="008623E0" w:rsidP="008623E0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внебюджетные источники:</w:t>
      </w:r>
    </w:p>
    <w:p w14:paraId="1293FAEC" w14:textId="77777777" w:rsidR="008623E0" w:rsidRPr="000814D5" w:rsidRDefault="008623E0" w:rsidP="008623E0">
      <w:pPr>
        <w:tabs>
          <w:tab w:val="left" w:pos="1418"/>
        </w:tabs>
        <w:ind w:left="1416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инвестиционная составляющая в тарифе;</w:t>
      </w:r>
    </w:p>
    <w:p w14:paraId="520DFA70" w14:textId="77777777" w:rsidR="008623E0" w:rsidRPr="000814D5" w:rsidRDefault="008623E0" w:rsidP="008623E0">
      <w:pPr>
        <w:tabs>
          <w:tab w:val="left" w:pos="1418"/>
        </w:tabs>
        <w:ind w:left="1416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привлеченные средства (кредиты);</w:t>
      </w:r>
    </w:p>
    <w:p w14:paraId="7D4D7832" w14:textId="77777777" w:rsidR="008623E0" w:rsidRPr="000814D5" w:rsidRDefault="008623E0" w:rsidP="008623E0">
      <w:pPr>
        <w:tabs>
          <w:tab w:val="left" w:pos="1418"/>
        </w:tabs>
        <w:ind w:left="1416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средства организации (прибыль, амортизационные отчисления, снижение затрат за счет реализации проектов);</w:t>
      </w:r>
    </w:p>
    <w:p w14:paraId="20090A61" w14:textId="77777777" w:rsidR="008623E0" w:rsidRPr="000814D5" w:rsidRDefault="008623E0" w:rsidP="008623E0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бюджетные средства:</w:t>
      </w:r>
    </w:p>
    <w:p w14:paraId="15DFFA97" w14:textId="77777777" w:rsidR="008623E0" w:rsidRPr="000814D5" w:rsidRDefault="008623E0" w:rsidP="008623E0">
      <w:pPr>
        <w:tabs>
          <w:tab w:val="left" w:pos="1418"/>
        </w:tabs>
        <w:ind w:left="1416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федеральный бюджет</w:t>
      </w:r>
      <w:bookmarkStart w:id="47" w:name="OLE_LINK3"/>
      <w:r w:rsidRPr="000814D5">
        <w:rPr>
          <w:sz w:val="28"/>
          <w:szCs w:val="28"/>
        </w:rPr>
        <w:t xml:space="preserve"> (при наличии целевого финансирования)</w:t>
      </w:r>
      <w:bookmarkEnd w:id="47"/>
      <w:r w:rsidRPr="000814D5">
        <w:rPr>
          <w:sz w:val="28"/>
          <w:szCs w:val="28"/>
        </w:rPr>
        <w:t>;</w:t>
      </w:r>
    </w:p>
    <w:p w14:paraId="4C9D340B" w14:textId="77777777" w:rsidR="008623E0" w:rsidRPr="000814D5" w:rsidRDefault="008623E0" w:rsidP="008623E0">
      <w:pPr>
        <w:tabs>
          <w:tab w:val="left" w:pos="1418"/>
        </w:tabs>
        <w:ind w:left="1416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региональный бюджет (при наличии целевого финансирования);</w:t>
      </w:r>
    </w:p>
    <w:p w14:paraId="45E264E2" w14:textId="77777777" w:rsidR="008623E0" w:rsidRPr="000814D5" w:rsidRDefault="008623E0" w:rsidP="008623E0">
      <w:pPr>
        <w:tabs>
          <w:tab w:val="left" w:pos="1418"/>
        </w:tabs>
        <w:ind w:left="1416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местный бюджт (при наличии целевого финансирования).</w:t>
      </w:r>
    </w:p>
    <w:p w14:paraId="1945189B" w14:textId="77777777" w:rsidR="008623E0" w:rsidRPr="000814D5" w:rsidRDefault="008623E0" w:rsidP="008623E0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остав источников финансирования носит прогнозный характер и подлежит ежегодному уточнению исходя из возможностей бюджетов и степени реализации мероприятий.</w:t>
      </w:r>
    </w:p>
    <w:p w14:paraId="0ACDB85F" w14:textId="77777777" w:rsidR="003864AE" w:rsidRPr="000814D5" w:rsidRDefault="003864AE" w:rsidP="003864AE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1126C19F" w14:textId="77777777" w:rsidR="003864AE" w:rsidRPr="000814D5" w:rsidRDefault="003864AE" w:rsidP="003864AE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в) Расчеты</w:t>
      </w:r>
      <w:r w:rsidR="00F07720" w:rsidRPr="000814D5">
        <w:rPr>
          <w:b/>
          <w:sz w:val="28"/>
          <w:szCs w:val="28"/>
        </w:rPr>
        <w:t xml:space="preserve"> экономической</w:t>
      </w:r>
      <w:r w:rsidRPr="000814D5">
        <w:rPr>
          <w:b/>
          <w:sz w:val="28"/>
          <w:szCs w:val="28"/>
        </w:rPr>
        <w:t xml:space="preserve"> эффективности инвестиций</w:t>
      </w:r>
    </w:p>
    <w:p w14:paraId="16DEB194" w14:textId="77777777" w:rsidR="003864AE" w:rsidRPr="000814D5" w:rsidRDefault="00C446F2" w:rsidP="003864AE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еализация разработанных мероприятий направлена на повышение надежности теплоснабжения потребителей. В связи с этим оценка экономического эффекта по таким мероприятиям не является определяющей.</w:t>
      </w:r>
      <w:r w:rsidR="008619FB" w:rsidRPr="000814D5">
        <w:rPr>
          <w:sz w:val="28"/>
          <w:szCs w:val="28"/>
        </w:rPr>
        <w:t xml:space="preserve"> </w:t>
      </w:r>
      <w:r w:rsidR="00C201DB" w:rsidRPr="000814D5">
        <w:rPr>
          <w:sz w:val="28"/>
          <w:szCs w:val="28"/>
        </w:rPr>
        <w:t>Виды ожидаемого эффекта могут быть: повышение эффективности использования топлива, повышение надежности теплоснабжения, или снижение потерь и неучтенных расходов тепловой энергии</w:t>
      </w:r>
      <w:r w:rsidR="00255FAE" w:rsidRPr="000814D5">
        <w:rPr>
          <w:sz w:val="28"/>
          <w:szCs w:val="28"/>
        </w:rPr>
        <w:t xml:space="preserve">. </w:t>
      </w:r>
    </w:p>
    <w:p w14:paraId="784F32CF" w14:textId="77777777" w:rsidR="00AF7327" w:rsidRPr="000814D5" w:rsidRDefault="00AF7327" w:rsidP="003864AE">
      <w:pPr>
        <w:tabs>
          <w:tab w:val="left" w:pos="1276"/>
        </w:tabs>
        <w:ind w:firstLine="709"/>
        <w:jc w:val="both"/>
        <w:rPr>
          <w:sz w:val="28"/>
          <w:szCs w:val="28"/>
        </w:rPr>
        <w:sectPr w:rsidR="00AF7327" w:rsidRPr="000814D5" w:rsidSect="00255FAE">
          <w:pgSz w:w="11906" w:h="16838"/>
          <w:pgMar w:top="1134" w:right="1134" w:bottom="1134" w:left="1134" w:header="720" w:footer="709" w:gutter="0"/>
          <w:cols w:space="720"/>
          <w:docGrid w:linePitch="360"/>
        </w:sectPr>
      </w:pPr>
    </w:p>
    <w:p w14:paraId="115D2A4F" w14:textId="77777777" w:rsidR="00255FAE" w:rsidRPr="000814D5" w:rsidRDefault="00255FAE" w:rsidP="00AF7153">
      <w:pPr>
        <w:tabs>
          <w:tab w:val="left" w:pos="854"/>
        </w:tabs>
        <w:rPr>
          <w:sz w:val="28"/>
          <w:szCs w:val="28"/>
        </w:rPr>
      </w:pPr>
    </w:p>
    <w:p w14:paraId="3E2CDCF6" w14:textId="77777777" w:rsidR="003864AE" w:rsidRPr="000814D5" w:rsidRDefault="00255FAE" w:rsidP="00255FAE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ab/>
      </w:r>
      <w:r w:rsidR="003864AE" w:rsidRPr="000814D5">
        <w:rPr>
          <w:b/>
          <w:sz w:val="28"/>
          <w:szCs w:val="28"/>
        </w:rPr>
        <w:t>г) Расчеты ценовых</w:t>
      </w:r>
      <w:r w:rsidR="00F07720" w:rsidRPr="000814D5">
        <w:rPr>
          <w:b/>
          <w:sz w:val="28"/>
          <w:szCs w:val="28"/>
        </w:rPr>
        <w:t xml:space="preserve"> (тарифных)</w:t>
      </w:r>
      <w:r w:rsidR="003864AE" w:rsidRPr="000814D5">
        <w:rPr>
          <w:b/>
          <w:sz w:val="28"/>
          <w:szCs w:val="28"/>
        </w:rPr>
        <w:t xml:space="preserve"> последствий для потребителей при реализации программ строительства, реконструкции и технического перевооружения систем теплоснабжения</w:t>
      </w:r>
    </w:p>
    <w:p w14:paraId="5A258F0D" w14:textId="77777777" w:rsidR="00D41EA9" w:rsidRPr="000814D5" w:rsidRDefault="00697D4B" w:rsidP="00255FAE">
      <w:pPr>
        <w:tabs>
          <w:tab w:val="left" w:pos="1276"/>
        </w:tabs>
        <w:ind w:firstLine="709"/>
        <w:jc w:val="both"/>
        <w:rPr>
          <w:sz w:val="28"/>
          <w:szCs w:val="28"/>
        </w:rPr>
        <w:sectPr w:rsidR="00D41EA9" w:rsidRPr="000814D5" w:rsidSect="00B218F6">
          <w:pgSz w:w="11906" w:h="16838"/>
          <w:pgMar w:top="1134" w:right="1134" w:bottom="1134" w:left="1134" w:header="720" w:footer="709" w:gutter="0"/>
          <w:cols w:space="720"/>
          <w:docGrid w:linePitch="360"/>
        </w:sectPr>
      </w:pPr>
      <w:r w:rsidRPr="000814D5">
        <w:rPr>
          <w:sz w:val="28"/>
          <w:szCs w:val="28"/>
        </w:rPr>
        <w:t>Расчет прогнозн</w:t>
      </w:r>
      <w:r w:rsidR="00F07720" w:rsidRPr="000814D5">
        <w:rPr>
          <w:sz w:val="28"/>
          <w:szCs w:val="28"/>
        </w:rPr>
        <w:t>ых</w:t>
      </w:r>
      <w:r w:rsidRPr="000814D5">
        <w:rPr>
          <w:sz w:val="28"/>
          <w:szCs w:val="28"/>
        </w:rPr>
        <w:t xml:space="preserve"> </w:t>
      </w:r>
      <w:r w:rsidR="00F07720" w:rsidRPr="000814D5">
        <w:rPr>
          <w:sz w:val="28"/>
          <w:szCs w:val="28"/>
        </w:rPr>
        <w:t>тарифных последствий для потребителей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пр</w:t>
      </w:r>
      <w:r w:rsidR="00B218F6" w:rsidRPr="000814D5">
        <w:rPr>
          <w:sz w:val="28"/>
          <w:szCs w:val="28"/>
        </w:rPr>
        <w:t>иведен в главе 14.</w:t>
      </w:r>
    </w:p>
    <w:p w14:paraId="6DEDBCB6" w14:textId="77777777" w:rsidR="00D14B3F" w:rsidRPr="000814D5" w:rsidRDefault="00D14B3F" w:rsidP="00747F57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48" w:name="_Toc4718862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Глава 1</w:t>
      </w:r>
      <w:r w:rsidR="008C091E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3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. </w:t>
      </w:r>
      <w:r w:rsidR="008C091E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Индикаторы развития систем теплоснабжения </w:t>
      </w:r>
      <w:r w:rsidR="00B53D65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муниципального образования</w:t>
      </w:r>
      <w:bookmarkEnd w:id="48"/>
    </w:p>
    <w:p w14:paraId="546D8DE6" w14:textId="19388EF2" w:rsidR="00BB2BBD" w:rsidRPr="000814D5" w:rsidRDefault="0028308C" w:rsidP="0028308C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Результаты оценки существующих и перспективных значений индикаторов развития систем теплоснабжения </w:t>
      </w:r>
      <w:r w:rsidR="004303D0" w:rsidRPr="000814D5">
        <w:rPr>
          <w:sz w:val="28"/>
          <w:szCs w:val="28"/>
        </w:rPr>
        <w:t xml:space="preserve">(в случае отнесения г. Усолье-Сибирское к ценовой зоне) </w:t>
      </w:r>
      <w:r w:rsidRPr="000814D5">
        <w:rPr>
          <w:sz w:val="28"/>
          <w:szCs w:val="28"/>
        </w:rPr>
        <w:t xml:space="preserve">представлены в таблице </w:t>
      </w:r>
      <w:r w:rsidR="00E9225C" w:rsidRPr="000814D5">
        <w:rPr>
          <w:sz w:val="28"/>
          <w:szCs w:val="28"/>
        </w:rPr>
        <w:t>3</w:t>
      </w:r>
      <w:r w:rsidR="001050AC">
        <w:rPr>
          <w:sz w:val="28"/>
          <w:szCs w:val="28"/>
        </w:rPr>
        <w:t>8</w:t>
      </w:r>
      <w:r w:rsidRPr="000814D5">
        <w:rPr>
          <w:sz w:val="28"/>
          <w:szCs w:val="28"/>
        </w:rPr>
        <w:t>.</w:t>
      </w:r>
    </w:p>
    <w:p w14:paraId="09E98D18" w14:textId="77777777" w:rsidR="00000149" w:rsidRPr="000814D5" w:rsidRDefault="00000149" w:rsidP="0028308C">
      <w:pPr>
        <w:tabs>
          <w:tab w:val="left" w:pos="1276"/>
        </w:tabs>
        <w:ind w:firstLine="709"/>
        <w:jc w:val="right"/>
        <w:rPr>
          <w:sz w:val="28"/>
          <w:szCs w:val="28"/>
        </w:rPr>
        <w:sectPr w:rsidR="00000149" w:rsidRPr="000814D5" w:rsidSect="00D50A05">
          <w:pgSz w:w="11906" w:h="16838"/>
          <w:pgMar w:top="1134" w:right="1134" w:bottom="1134" w:left="1134" w:header="720" w:footer="709" w:gutter="0"/>
          <w:cols w:space="720"/>
          <w:docGrid w:linePitch="360"/>
        </w:sectPr>
      </w:pPr>
    </w:p>
    <w:p w14:paraId="5FD691B5" w14:textId="17CF782A" w:rsidR="0028308C" w:rsidRPr="000814D5" w:rsidRDefault="0028308C" w:rsidP="0028308C">
      <w:pPr>
        <w:tabs>
          <w:tab w:val="left" w:pos="1276"/>
        </w:tabs>
        <w:ind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>Таблица</w:t>
      </w:r>
      <w:r w:rsidR="00EC59CC" w:rsidRPr="000814D5">
        <w:rPr>
          <w:sz w:val="28"/>
          <w:szCs w:val="28"/>
        </w:rPr>
        <w:t xml:space="preserve"> </w:t>
      </w:r>
      <w:r w:rsidR="00E9225C" w:rsidRPr="000814D5">
        <w:rPr>
          <w:sz w:val="28"/>
          <w:szCs w:val="28"/>
        </w:rPr>
        <w:t>3</w:t>
      </w:r>
      <w:r w:rsidR="001050AC">
        <w:rPr>
          <w:sz w:val="28"/>
          <w:szCs w:val="28"/>
        </w:rPr>
        <w:t>8</w:t>
      </w:r>
    </w:p>
    <w:tbl>
      <w:tblPr>
        <w:tblW w:w="13440" w:type="dxa"/>
        <w:tblLook w:val="04A0" w:firstRow="1" w:lastRow="0" w:firstColumn="1" w:lastColumn="0" w:noHBand="0" w:noVBand="1"/>
      </w:tblPr>
      <w:tblGrid>
        <w:gridCol w:w="960"/>
        <w:gridCol w:w="5840"/>
        <w:gridCol w:w="2960"/>
        <w:gridCol w:w="3680"/>
      </w:tblGrid>
      <w:tr w:rsidR="004303D0" w:rsidRPr="000814D5" w14:paraId="1577A1AC" w14:textId="77777777" w:rsidTr="004303D0">
        <w:trPr>
          <w:trHeight w:val="315"/>
        </w:trPr>
        <w:tc>
          <w:tcPr>
            <w:tcW w:w="960" w:type="dxa"/>
            <w:tcBorders>
              <w:top w:val="single" w:sz="8" w:space="0" w:color="FFFFFF"/>
              <w:left w:val="single" w:sz="8" w:space="0" w:color="FFFFFF"/>
              <w:bottom w:val="single" w:sz="12" w:space="0" w:color="FFFFFF"/>
              <w:right w:val="single" w:sz="8" w:space="0" w:color="FFFFFF"/>
            </w:tcBorders>
            <w:shd w:val="clear" w:color="000000" w:fill="4F81BD"/>
            <w:vAlign w:val="center"/>
            <w:hideMark/>
          </w:tcPr>
          <w:p w14:paraId="45A0AB3D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b/>
                <w:bCs/>
                <w:color w:val="FFFFFF"/>
                <w:sz w:val="18"/>
                <w:szCs w:val="18"/>
              </w:rPr>
            </w:pPr>
            <w:r w:rsidRPr="000814D5">
              <w:rPr>
                <w:rFonts w:ascii="Arial" w:hAnsi="Arial" w:cs="Arial"/>
                <w:b/>
                <w:bCs/>
                <w:color w:val="FFFFFF"/>
                <w:sz w:val="18"/>
                <w:szCs w:val="18"/>
              </w:rPr>
              <w:t>№ п/п</w:t>
            </w:r>
          </w:p>
        </w:tc>
        <w:tc>
          <w:tcPr>
            <w:tcW w:w="5840" w:type="dxa"/>
            <w:tcBorders>
              <w:top w:val="single" w:sz="8" w:space="0" w:color="FFFFFF"/>
              <w:left w:val="nil"/>
              <w:bottom w:val="single" w:sz="12" w:space="0" w:color="FFFFFF"/>
              <w:right w:val="single" w:sz="8" w:space="0" w:color="FFFFFF"/>
            </w:tcBorders>
            <w:shd w:val="clear" w:color="000000" w:fill="4F81BD"/>
            <w:vAlign w:val="center"/>
            <w:hideMark/>
          </w:tcPr>
          <w:p w14:paraId="3FD61EDF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b/>
                <w:bCs/>
                <w:color w:val="FFFFFF"/>
                <w:sz w:val="18"/>
                <w:szCs w:val="18"/>
              </w:rPr>
            </w:pPr>
            <w:r w:rsidRPr="000814D5">
              <w:rPr>
                <w:rFonts w:ascii="Arial" w:hAnsi="Arial" w:cs="Arial"/>
                <w:b/>
                <w:bCs/>
                <w:color w:val="FFFFFF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2960" w:type="dxa"/>
            <w:tcBorders>
              <w:top w:val="single" w:sz="8" w:space="0" w:color="FFFFFF"/>
              <w:left w:val="nil"/>
              <w:bottom w:val="single" w:sz="12" w:space="0" w:color="FFFFFF"/>
              <w:right w:val="single" w:sz="8" w:space="0" w:color="FFFFFF"/>
            </w:tcBorders>
            <w:shd w:val="clear" w:color="000000" w:fill="4F81BD"/>
            <w:vAlign w:val="center"/>
            <w:hideMark/>
          </w:tcPr>
          <w:p w14:paraId="146B3771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b/>
                <w:bCs/>
                <w:color w:val="FFFFFF"/>
                <w:sz w:val="18"/>
                <w:szCs w:val="18"/>
              </w:rPr>
            </w:pPr>
            <w:r w:rsidRPr="000814D5">
              <w:rPr>
                <w:rFonts w:ascii="Arial" w:hAnsi="Arial" w:cs="Arial"/>
                <w:b/>
                <w:bCs/>
                <w:color w:val="FFFFFF"/>
                <w:sz w:val="18"/>
                <w:szCs w:val="18"/>
              </w:rPr>
              <w:t>Текущее состояние</w:t>
            </w:r>
          </w:p>
        </w:tc>
        <w:tc>
          <w:tcPr>
            <w:tcW w:w="3680" w:type="dxa"/>
            <w:tcBorders>
              <w:top w:val="single" w:sz="8" w:space="0" w:color="FFFFFF"/>
              <w:left w:val="nil"/>
              <w:bottom w:val="single" w:sz="12" w:space="0" w:color="FFFFFF"/>
              <w:right w:val="single" w:sz="8" w:space="0" w:color="FFFFFF"/>
            </w:tcBorders>
            <w:shd w:val="clear" w:color="000000" w:fill="4F81BD"/>
            <w:vAlign w:val="center"/>
            <w:hideMark/>
          </w:tcPr>
          <w:p w14:paraId="703AA923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b/>
                <w:bCs/>
                <w:color w:val="FFFFFF"/>
                <w:sz w:val="18"/>
                <w:szCs w:val="18"/>
              </w:rPr>
            </w:pPr>
            <w:r w:rsidRPr="000814D5">
              <w:rPr>
                <w:rFonts w:ascii="Arial" w:hAnsi="Arial" w:cs="Arial"/>
                <w:b/>
                <w:bCs/>
                <w:color w:val="FFFFFF"/>
                <w:sz w:val="18"/>
                <w:szCs w:val="18"/>
              </w:rPr>
              <w:t>Целевое значение</w:t>
            </w:r>
          </w:p>
        </w:tc>
      </w:tr>
      <w:tr w:rsidR="004303D0" w:rsidRPr="000814D5" w14:paraId="38E1299C" w14:textId="77777777" w:rsidTr="004303D0">
        <w:trPr>
          <w:trHeight w:val="570"/>
        </w:trPr>
        <w:tc>
          <w:tcPr>
            <w:tcW w:w="960" w:type="dxa"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000000" w:fill="4F81BD"/>
            <w:vAlign w:val="center"/>
            <w:hideMark/>
          </w:tcPr>
          <w:p w14:paraId="29820400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</w:pPr>
            <w:r w:rsidRPr="000814D5"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  <w:t>1</w:t>
            </w:r>
          </w:p>
        </w:tc>
        <w:tc>
          <w:tcPr>
            <w:tcW w:w="584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7BE03688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Доля выполненных мероприятий, указанных в схеме теплоснабжения</w:t>
            </w:r>
          </w:p>
        </w:tc>
        <w:tc>
          <w:tcPr>
            <w:tcW w:w="296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63990AFF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 xml:space="preserve">                               -</w:t>
            </w:r>
          </w:p>
        </w:tc>
        <w:tc>
          <w:tcPr>
            <w:tcW w:w="368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0147C1C4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100%</w:t>
            </w:r>
          </w:p>
        </w:tc>
      </w:tr>
      <w:tr w:rsidR="004303D0" w:rsidRPr="000814D5" w14:paraId="0B5DA4B2" w14:textId="77777777" w:rsidTr="004303D0">
        <w:trPr>
          <w:trHeight w:val="960"/>
        </w:trPr>
        <w:tc>
          <w:tcPr>
            <w:tcW w:w="960" w:type="dxa"/>
            <w:vMerge w:val="restart"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000000" w:fill="4F81BD"/>
            <w:vAlign w:val="center"/>
            <w:hideMark/>
          </w:tcPr>
          <w:p w14:paraId="3106225C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</w:pPr>
            <w:r w:rsidRPr="000814D5"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  <w:t>2</w:t>
            </w:r>
          </w:p>
        </w:tc>
        <w:tc>
          <w:tcPr>
            <w:tcW w:w="584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E9EDF4"/>
            <w:vAlign w:val="center"/>
            <w:hideMark/>
          </w:tcPr>
          <w:p w14:paraId="5360FCCF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Количество аварийных ситуаций на ТЭЦ-11</w:t>
            </w:r>
          </w:p>
        </w:tc>
        <w:tc>
          <w:tcPr>
            <w:tcW w:w="296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E9EDF4"/>
            <w:vAlign w:val="center"/>
            <w:hideMark/>
          </w:tcPr>
          <w:p w14:paraId="4ACF85CA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По данным за 2018г. число аварий на ТЭЦ-11 составило 16 шт.</w:t>
            </w:r>
          </w:p>
        </w:tc>
        <w:tc>
          <w:tcPr>
            <w:tcW w:w="3680" w:type="dxa"/>
            <w:vMerge w:val="restart"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000000" w:fill="E9EDF4"/>
            <w:vAlign w:val="center"/>
            <w:hideMark/>
          </w:tcPr>
          <w:p w14:paraId="164C6223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Снижение не менее чем на 2% за год</w:t>
            </w:r>
          </w:p>
        </w:tc>
      </w:tr>
      <w:tr w:rsidR="004303D0" w:rsidRPr="000814D5" w14:paraId="4AD830C6" w14:textId="77777777" w:rsidTr="004303D0">
        <w:trPr>
          <w:trHeight w:val="810"/>
        </w:trPr>
        <w:tc>
          <w:tcPr>
            <w:tcW w:w="960" w:type="dxa"/>
            <w:vMerge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14:paraId="2283FB2F" w14:textId="77777777" w:rsidR="004303D0" w:rsidRPr="000814D5" w:rsidRDefault="004303D0" w:rsidP="004303D0">
            <w:pPr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</w:pPr>
          </w:p>
        </w:tc>
        <w:tc>
          <w:tcPr>
            <w:tcW w:w="584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3C480E98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Количество аварийных ситуаций на тепловых сетях</w:t>
            </w:r>
          </w:p>
        </w:tc>
        <w:tc>
          <w:tcPr>
            <w:tcW w:w="296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3364B2DD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По данным за 2018г. количество аварий на тепловых сетях составило 245 шт.</w:t>
            </w:r>
          </w:p>
        </w:tc>
        <w:tc>
          <w:tcPr>
            <w:tcW w:w="3680" w:type="dxa"/>
            <w:vMerge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14:paraId="392E935D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</w:p>
        </w:tc>
      </w:tr>
      <w:tr w:rsidR="004303D0" w:rsidRPr="000814D5" w14:paraId="28C8BEB0" w14:textId="77777777" w:rsidTr="004303D0">
        <w:trPr>
          <w:trHeight w:val="1650"/>
        </w:trPr>
        <w:tc>
          <w:tcPr>
            <w:tcW w:w="960" w:type="dxa"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000000" w:fill="4F81BD"/>
            <w:vAlign w:val="center"/>
            <w:hideMark/>
          </w:tcPr>
          <w:p w14:paraId="62D3FB89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</w:pPr>
            <w:r w:rsidRPr="000814D5"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  <w:t>3</w:t>
            </w:r>
          </w:p>
        </w:tc>
        <w:tc>
          <w:tcPr>
            <w:tcW w:w="584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E9EDF4"/>
            <w:vAlign w:val="center"/>
            <w:hideMark/>
          </w:tcPr>
          <w:p w14:paraId="7965AE47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Продолжительность планового перерыва в горячем водоснабжении</w:t>
            </w:r>
          </w:p>
        </w:tc>
        <w:tc>
          <w:tcPr>
            <w:tcW w:w="296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E9EDF4"/>
            <w:vAlign w:val="center"/>
            <w:hideMark/>
          </w:tcPr>
          <w:p w14:paraId="4CDBCF21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В период ежегодных профилактических ремонтов отключение систем горячего водоснабжения не должно превышать 14 суток согласно СанПиН 2.1.4.1074-01</w:t>
            </w:r>
          </w:p>
        </w:tc>
        <w:tc>
          <w:tcPr>
            <w:tcW w:w="368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E9EDF4"/>
            <w:vAlign w:val="center"/>
            <w:hideMark/>
          </w:tcPr>
          <w:p w14:paraId="27A61036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Доведение в течение 10 лет продолжительности перерыва до величины не более чем 10 дней</w:t>
            </w:r>
          </w:p>
        </w:tc>
      </w:tr>
      <w:tr w:rsidR="004303D0" w:rsidRPr="000814D5" w14:paraId="49074EEF" w14:textId="77777777" w:rsidTr="004303D0">
        <w:trPr>
          <w:trHeight w:val="1020"/>
        </w:trPr>
        <w:tc>
          <w:tcPr>
            <w:tcW w:w="960" w:type="dxa"/>
            <w:vMerge w:val="restart"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000000" w:fill="4F81BD"/>
            <w:vAlign w:val="center"/>
            <w:hideMark/>
          </w:tcPr>
          <w:p w14:paraId="38481BF6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</w:pPr>
            <w:r w:rsidRPr="000814D5"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  <w:t>4</w:t>
            </w:r>
          </w:p>
        </w:tc>
        <w:tc>
          <w:tcPr>
            <w:tcW w:w="5840" w:type="dxa"/>
            <w:vMerge w:val="restart"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416584C8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Доля бесхозяйных тепловых сетей</w:t>
            </w:r>
          </w:p>
        </w:tc>
        <w:tc>
          <w:tcPr>
            <w:tcW w:w="2960" w:type="dxa"/>
            <w:tcBorders>
              <w:top w:val="nil"/>
              <w:left w:val="nil"/>
              <w:bottom w:val="nil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6EA3D361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Доля бесхозяйных тепловых сетей по состоянию на 14.02.2020 г. составляет</w:t>
            </w:r>
          </w:p>
        </w:tc>
        <w:tc>
          <w:tcPr>
            <w:tcW w:w="3680" w:type="dxa"/>
            <w:vMerge w:val="restart"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1DF13191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Доведение в течение 5 лет доли бесхозяйных тепловых сетей до 0%</w:t>
            </w:r>
          </w:p>
        </w:tc>
      </w:tr>
      <w:tr w:rsidR="004303D0" w:rsidRPr="000814D5" w14:paraId="0D755B6A" w14:textId="77777777" w:rsidTr="004303D0">
        <w:trPr>
          <w:trHeight w:val="840"/>
        </w:trPr>
        <w:tc>
          <w:tcPr>
            <w:tcW w:w="960" w:type="dxa"/>
            <w:vMerge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14:paraId="386BF6B3" w14:textId="77777777" w:rsidR="004303D0" w:rsidRPr="000814D5" w:rsidRDefault="004303D0" w:rsidP="004303D0">
            <w:pPr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</w:pPr>
          </w:p>
        </w:tc>
        <w:tc>
          <w:tcPr>
            <w:tcW w:w="5840" w:type="dxa"/>
            <w:vMerge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14:paraId="20E3FCA2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</w:p>
        </w:tc>
        <w:tc>
          <w:tcPr>
            <w:tcW w:w="296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655F90E4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2,70%</w:t>
            </w:r>
          </w:p>
        </w:tc>
        <w:tc>
          <w:tcPr>
            <w:tcW w:w="3680" w:type="dxa"/>
            <w:vMerge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14:paraId="1E4663F4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</w:p>
        </w:tc>
      </w:tr>
      <w:tr w:rsidR="004303D0" w:rsidRPr="000814D5" w14:paraId="1ADC5C75" w14:textId="77777777" w:rsidTr="004303D0">
        <w:trPr>
          <w:trHeight w:val="630"/>
        </w:trPr>
        <w:tc>
          <w:tcPr>
            <w:tcW w:w="960" w:type="dxa"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000000" w:fill="4F81BD"/>
            <w:vAlign w:val="center"/>
            <w:hideMark/>
          </w:tcPr>
          <w:p w14:paraId="6A40A7D4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</w:pPr>
            <w:r w:rsidRPr="000814D5"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  <w:t>5</w:t>
            </w:r>
          </w:p>
        </w:tc>
        <w:tc>
          <w:tcPr>
            <w:tcW w:w="584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E9EDF4"/>
            <w:vAlign w:val="center"/>
            <w:hideMark/>
          </w:tcPr>
          <w:p w14:paraId="4D73644E" w14:textId="77777777" w:rsidR="004303D0" w:rsidRPr="000814D5" w:rsidRDefault="004303D0" w:rsidP="004303D0">
            <w:pPr>
              <w:rPr>
                <w:rFonts w:ascii="Arial" w:hAnsi="Arial" w:cs="Arial"/>
                <w:color w:val="0070C0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0070C0"/>
                <w:sz w:val="20"/>
                <w:szCs w:val="20"/>
              </w:rPr>
              <w:t>КИУМ источника тепловой энергии</w:t>
            </w:r>
            <w:r w:rsidRPr="000814D5">
              <w:rPr>
                <w:rFonts w:ascii="Arial" w:hAnsi="Arial" w:cs="Arial"/>
                <w:color w:val="0070C0"/>
                <w:sz w:val="28"/>
                <w:szCs w:val="28"/>
              </w:rPr>
              <w:t>*</w:t>
            </w:r>
          </w:p>
        </w:tc>
        <w:tc>
          <w:tcPr>
            <w:tcW w:w="296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E9EDF4"/>
            <w:vAlign w:val="center"/>
            <w:hideMark/>
          </w:tcPr>
          <w:p w14:paraId="5EDBDA94" w14:textId="77777777" w:rsidR="004303D0" w:rsidRPr="000814D5" w:rsidRDefault="004303D0" w:rsidP="004303D0">
            <w:pPr>
              <w:rPr>
                <w:rFonts w:ascii="Arial" w:hAnsi="Arial" w:cs="Arial"/>
                <w:color w:val="0070C0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0070C0"/>
                <w:sz w:val="20"/>
                <w:szCs w:val="20"/>
              </w:rPr>
              <w:t>10,50%</w:t>
            </w:r>
          </w:p>
        </w:tc>
        <w:tc>
          <w:tcPr>
            <w:tcW w:w="368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E9EDF4"/>
            <w:vAlign w:val="center"/>
            <w:hideMark/>
          </w:tcPr>
          <w:p w14:paraId="335D3C3A" w14:textId="77777777" w:rsidR="004303D0" w:rsidRPr="000814D5" w:rsidRDefault="004303D0" w:rsidP="004303D0">
            <w:pPr>
              <w:rPr>
                <w:rFonts w:ascii="Arial" w:hAnsi="Arial" w:cs="Arial"/>
                <w:color w:val="0070C0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0070C0"/>
                <w:sz w:val="20"/>
                <w:szCs w:val="20"/>
              </w:rPr>
              <w:t>Доведение в течение 7 лет до 37,0%</w:t>
            </w:r>
            <w:r w:rsidRPr="000814D5">
              <w:rPr>
                <w:rFonts w:ascii="Arial" w:hAnsi="Arial" w:cs="Arial"/>
                <w:color w:val="0070C0"/>
                <w:sz w:val="28"/>
                <w:szCs w:val="28"/>
              </w:rPr>
              <w:t>**</w:t>
            </w:r>
          </w:p>
        </w:tc>
      </w:tr>
      <w:tr w:rsidR="004303D0" w:rsidRPr="000814D5" w14:paraId="3418DDCB" w14:textId="77777777" w:rsidTr="004303D0">
        <w:trPr>
          <w:trHeight w:val="750"/>
        </w:trPr>
        <w:tc>
          <w:tcPr>
            <w:tcW w:w="960" w:type="dxa"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000000" w:fill="4F81BD"/>
            <w:vAlign w:val="center"/>
            <w:hideMark/>
          </w:tcPr>
          <w:p w14:paraId="12D3B0C0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</w:pPr>
            <w:r w:rsidRPr="000814D5"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  <w:t>6</w:t>
            </w:r>
          </w:p>
        </w:tc>
        <w:tc>
          <w:tcPr>
            <w:tcW w:w="584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5E306AB9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Удовлетворенность потребителей качеством теплоснабжения</w:t>
            </w:r>
          </w:p>
        </w:tc>
        <w:tc>
          <w:tcPr>
            <w:tcW w:w="296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027B2529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 xml:space="preserve">                               -</w:t>
            </w:r>
          </w:p>
        </w:tc>
        <w:tc>
          <w:tcPr>
            <w:tcW w:w="368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494D433A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Доведение в течение 5 лет доли потребителей, удовлетворенных качеством теплоснабжения, до уровня не менее 70% от общего количества потребителей</w:t>
            </w:r>
          </w:p>
        </w:tc>
      </w:tr>
      <w:tr w:rsidR="004303D0" w:rsidRPr="000814D5" w14:paraId="78941C36" w14:textId="77777777" w:rsidTr="004303D0">
        <w:trPr>
          <w:trHeight w:val="675"/>
        </w:trPr>
        <w:tc>
          <w:tcPr>
            <w:tcW w:w="960" w:type="dxa"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000000" w:fill="4F81BD"/>
            <w:vAlign w:val="center"/>
            <w:hideMark/>
          </w:tcPr>
          <w:p w14:paraId="3901776F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</w:pPr>
            <w:r w:rsidRPr="000814D5"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  <w:t>7</w:t>
            </w:r>
          </w:p>
        </w:tc>
        <w:tc>
          <w:tcPr>
            <w:tcW w:w="584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E9EDF4"/>
            <w:vAlign w:val="center"/>
            <w:hideMark/>
          </w:tcPr>
          <w:p w14:paraId="084FAA21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Снижение потерь тепловой энергии в тепловых сетях </w:t>
            </w:r>
          </w:p>
        </w:tc>
        <w:tc>
          <w:tcPr>
            <w:tcW w:w="296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E9EDF4"/>
            <w:vAlign w:val="center"/>
            <w:hideMark/>
          </w:tcPr>
          <w:p w14:paraId="733E6E6E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Потери в ТС в 2018г.- 19,82%</w:t>
            </w:r>
          </w:p>
        </w:tc>
        <w:tc>
          <w:tcPr>
            <w:tcW w:w="368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E9EDF4"/>
            <w:vAlign w:val="center"/>
            <w:hideMark/>
          </w:tcPr>
          <w:p w14:paraId="3D1F65E0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До 18,0% в период до 2028 года</w:t>
            </w:r>
          </w:p>
        </w:tc>
      </w:tr>
      <w:tr w:rsidR="004303D0" w:rsidRPr="000814D5" w14:paraId="6E32D811" w14:textId="77777777" w:rsidTr="004303D0">
        <w:trPr>
          <w:trHeight w:val="1005"/>
        </w:trPr>
        <w:tc>
          <w:tcPr>
            <w:tcW w:w="960" w:type="dxa"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000000" w:fill="4F81BD"/>
            <w:vAlign w:val="center"/>
            <w:hideMark/>
          </w:tcPr>
          <w:p w14:paraId="650B3BA6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</w:pPr>
            <w:r w:rsidRPr="000814D5"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  <w:t>8</w:t>
            </w:r>
          </w:p>
        </w:tc>
        <w:tc>
          <w:tcPr>
            <w:tcW w:w="584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7AFC4F34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Уменьшение износа тепловых сетей</w:t>
            </w:r>
          </w:p>
        </w:tc>
        <w:tc>
          <w:tcPr>
            <w:tcW w:w="296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3C77806B" w14:textId="77777777" w:rsidR="004303D0" w:rsidRPr="000814D5" w:rsidRDefault="004303D0" w:rsidP="004303D0">
            <w:pPr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62% тепловых сетей в г. Усолье-Сибирское эксплуатируется свыше 25 лет</w:t>
            </w:r>
          </w:p>
        </w:tc>
        <w:tc>
          <w:tcPr>
            <w:tcW w:w="3680" w:type="dxa"/>
            <w:tcBorders>
              <w:top w:val="nil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D0D8E8"/>
            <w:vAlign w:val="center"/>
            <w:hideMark/>
          </w:tcPr>
          <w:p w14:paraId="4F864C88" w14:textId="77777777" w:rsidR="004303D0" w:rsidRPr="000814D5" w:rsidRDefault="004303D0" w:rsidP="00AB1DD4">
            <w:pPr>
              <w:rPr>
                <w:rFonts w:ascii="Arial" w:hAnsi="Arial" w:cs="Arial"/>
                <w:color w:val="0070C0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0070C0"/>
                <w:sz w:val="20"/>
                <w:szCs w:val="20"/>
              </w:rPr>
              <w:t xml:space="preserve">До </w:t>
            </w:r>
            <w:r w:rsidR="00AB1DD4" w:rsidRPr="000814D5">
              <w:rPr>
                <w:rFonts w:ascii="Arial" w:hAnsi="Arial" w:cs="Arial"/>
                <w:color w:val="0070C0"/>
                <w:sz w:val="20"/>
                <w:szCs w:val="20"/>
              </w:rPr>
              <w:t>60</w:t>
            </w:r>
            <w:r w:rsidRPr="000814D5">
              <w:rPr>
                <w:rFonts w:ascii="Arial" w:hAnsi="Arial" w:cs="Arial"/>
                <w:color w:val="0070C0"/>
                <w:sz w:val="20"/>
                <w:szCs w:val="20"/>
              </w:rPr>
              <w:t>% тепловых сетей эксплуатации свыше 25 лет в период до 2028 года</w:t>
            </w:r>
          </w:p>
        </w:tc>
      </w:tr>
      <w:tr w:rsidR="004303D0" w:rsidRPr="000814D5" w14:paraId="368BF9EF" w14:textId="77777777" w:rsidTr="004303D0">
        <w:trPr>
          <w:trHeight w:val="690"/>
        </w:trPr>
        <w:tc>
          <w:tcPr>
            <w:tcW w:w="960" w:type="dxa"/>
            <w:tcBorders>
              <w:top w:val="nil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000000" w:fill="4F81BD"/>
            <w:vAlign w:val="center"/>
            <w:hideMark/>
          </w:tcPr>
          <w:p w14:paraId="2F97FC23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</w:pPr>
            <w:r w:rsidRPr="000814D5">
              <w:rPr>
                <w:rFonts w:ascii="Arial" w:hAnsi="Arial" w:cs="Arial"/>
                <w:b/>
                <w:bCs/>
                <w:color w:val="F2F2F2"/>
                <w:sz w:val="20"/>
                <w:szCs w:val="20"/>
              </w:rPr>
              <w:t>9</w:t>
            </w:r>
          </w:p>
        </w:tc>
        <w:tc>
          <w:tcPr>
            <w:tcW w:w="12480" w:type="dxa"/>
            <w:gridSpan w:val="3"/>
            <w:tcBorders>
              <w:top w:val="single" w:sz="8" w:space="0" w:color="FFFFFF"/>
              <w:left w:val="nil"/>
              <w:bottom w:val="single" w:sz="8" w:space="0" w:color="FFFFFF"/>
              <w:right w:val="single" w:sz="8" w:space="0" w:color="FFFFFF"/>
            </w:tcBorders>
            <w:shd w:val="clear" w:color="000000" w:fill="E9EDF4"/>
            <w:vAlign w:val="center"/>
            <w:hideMark/>
          </w:tcPr>
          <w:p w14:paraId="74B09D35" w14:textId="77777777" w:rsidR="004303D0" w:rsidRPr="000814D5" w:rsidRDefault="004303D0" w:rsidP="004303D0">
            <w:pPr>
              <w:jc w:val="center"/>
              <w:rPr>
                <w:rFonts w:ascii="Arial" w:hAnsi="Arial" w:cs="Arial"/>
                <w:color w:val="4F81BD"/>
                <w:sz w:val="20"/>
                <w:szCs w:val="20"/>
              </w:rPr>
            </w:pPr>
            <w:r w:rsidRPr="000814D5">
              <w:rPr>
                <w:rFonts w:ascii="Arial" w:hAnsi="Arial" w:cs="Arial"/>
                <w:color w:val="4F81BD"/>
                <w:sz w:val="20"/>
                <w:szCs w:val="20"/>
              </w:rPr>
              <w:t>Отсутствие зафиксированных фактов нарушения антимонопольного законодательства и применения санкций, предусмотренных Кодексом РФ об административных правонарушениях в сфере теплоснабжения</w:t>
            </w:r>
          </w:p>
        </w:tc>
      </w:tr>
    </w:tbl>
    <w:p w14:paraId="33000D15" w14:textId="77777777" w:rsidR="00F40393" w:rsidRPr="000814D5" w:rsidRDefault="00F40393" w:rsidP="0028308C">
      <w:pPr>
        <w:tabs>
          <w:tab w:val="left" w:pos="1276"/>
        </w:tabs>
        <w:ind w:firstLine="709"/>
        <w:jc w:val="right"/>
        <w:rPr>
          <w:sz w:val="28"/>
          <w:szCs w:val="28"/>
        </w:rPr>
      </w:pPr>
    </w:p>
    <w:p w14:paraId="2402AE81" w14:textId="77777777" w:rsidR="004303D0" w:rsidRPr="000814D5" w:rsidRDefault="004303D0" w:rsidP="0028308C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E0A20FD" wp14:editId="55A05643">
                <wp:simplePos x="0" y="0"/>
                <wp:positionH relativeFrom="column">
                  <wp:posOffset>156210</wp:posOffset>
                </wp:positionH>
                <wp:positionV relativeFrom="paragraph">
                  <wp:posOffset>8890</wp:posOffset>
                </wp:positionV>
                <wp:extent cx="8320496" cy="507831"/>
                <wp:effectExtent l="0" t="0" r="0" b="0"/>
                <wp:wrapNone/>
                <wp:docPr id="4" name="Text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320496" cy="507831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45AB630D" w14:textId="77777777" w:rsidR="00632E2A" w:rsidRDefault="00632E2A" w:rsidP="004303D0">
                            <w:pPr>
                              <w:pStyle w:val="ae"/>
                              <w:spacing w:before="0" w:beforeAutospacing="0" w:after="0" w:afterAutospacing="0"/>
                            </w:pPr>
                            <w:r>
                              <w:rPr>
                                <w:rFonts w:ascii="Arial" w:eastAsiaTheme="majorEastAsia" w:hAnsi="Arial" w:cs="Arial"/>
                                <w:color w:val="808080" w:themeColor="background1" w:themeShade="80"/>
                                <w:sz w:val="18"/>
                                <w:szCs w:val="18"/>
                              </w:rPr>
                              <w:t>* Значение коэффициента использования тепловой установленной мощности при наличии</w:t>
                            </w:r>
                            <w:r w:rsidRPr="004303D0">
                              <w:rPr>
                                <w:rFonts w:ascii="Arial" w:eastAsiaTheme="majorEastAsia" w:hAnsi="Arial" w:cs="Arial"/>
                                <w:color w:val="808080" w:themeColor="background1" w:themeShade="80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Arial" w:eastAsiaTheme="majorEastAsia" w:hAnsi="Arial" w:cs="Arial"/>
                                <w:color w:val="808080" w:themeColor="background1" w:themeShade="80"/>
                                <w:sz w:val="18"/>
                                <w:szCs w:val="18"/>
                              </w:rPr>
                              <w:t>потребителя на пром. Площадке ООО «Усольехимпром»</w:t>
                            </w:r>
                          </w:p>
                          <w:p w14:paraId="5B03C18A" w14:textId="77777777" w:rsidR="00632E2A" w:rsidRDefault="00632E2A" w:rsidP="004303D0">
                            <w:pPr>
                              <w:pStyle w:val="ae"/>
                              <w:spacing w:before="0" w:beforeAutospacing="0" w:after="0" w:afterAutospacing="0"/>
                            </w:pPr>
                            <w:r>
                              <w:rPr>
                                <w:rFonts w:ascii="Arial" w:eastAsiaTheme="majorEastAsia" w:hAnsi="Arial" w:cs="Arial"/>
                                <w:color w:val="808080" w:themeColor="background1" w:themeShade="80"/>
                                <w:sz w:val="18"/>
                                <w:szCs w:val="18"/>
                              </w:rPr>
                              <w:t xml:space="preserve">** Значение коэффициента использования тепловой установленной мощности в соответствии с постановлением Правительства от 15.12.2017 №1562 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type w14:anchorId="2E0A20FD" id="_x0000_t202" coordsize="21600,21600" o:spt="202" path="m,l,21600r21600,l21600,xe">
                <v:stroke joinstyle="miter"/>
                <v:path gradientshapeok="t" o:connecttype="rect"/>
              </v:shapetype>
              <v:shape id="TextBox 2" o:spid="_x0000_s1026" type="#_x0000_t202" style="position:absolute;left:0;text-align:left;margin-left:12.3pt;margin-top:.7pt;width:655.15pt;height:40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" filled="f" stroked="f">
                <v:textbox style="mso-fit-shape-to-text:t">
                  <w:txbxContent>
                    <w:p w14:paraId="45AB630D" w14:textId="77777777" w:rsidR="00632E2A" w:rsidRDefault="00632E2A" w:rsidP="004303D0">
                      <w:pPr>
                        <w:pStyle w:val="ae"/>
                        <w:spacing w:before="0" w:beforeAutospacing="0" w:after="0" w:afterAutospacing="0"/>
                      </w:pPr>
                      <w:r>
                        <w:rPr>
                          <w:rFonts w:ascii="Arial" w:eastAsiaTheme="majorEastAsia" w:hAnsi="Arial" w:cs="Arial"/>
                          <w:color w:val="808080" w:themeColor="background1" w:themeShade="80"/>
                          <w:sz w:val="18"/>
                          <w:szCs w:val="18"/>
                        </w:rPr>
                        <w:t>* Значение коэффициента использования тепловой установленной мощности при наличии</w:t>
                      </w:r>
                      <w:r w:rsidRPr="004303D0">
                        <w:rPr>
                          <w:rFonts w:ascii="Arial" w:eastAsiaTheme="majorEastAsia" w:hAnsi="Arial" w:cs="Arial"/>
                          <w:color w:val="808080" w:themeColor="background1" w:themeShade="80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Arial" w:eastAsiaTheme="majorEastAsia" w:hAnsi="Arial" w:cs="Arial"/>
                          <w:color w:val="808080" w:themeColor="background1" w:themeShade="80"/>
                          <w:sz w:val="18"/>
                          <w:szCs w:val="18"/>
                        </w:rPr>
                        <w:t>потребителя на пром. Площадке ООО «Усольехимпром»</w:t>
                      </w:r>
                    </w:p>
                    <w:p w14:paraId="5B03C18A" w14:textId="77777777" w:rsidR="00632E2A" w:rsidRDefault="00632E2A" w:rsidP="004303D0">
                      <w:pPr>
                        <w:pStyle w:val="ae"/>
                        <w:spacing w:before="0" w:beforeAutospacing="0" w:after="0" w:afterAutospacing="0"/>
                      </w:pPr>
                      <w:r>
                        <w:rPr>
                          <w:rFonts w:ascii="Arial" w:eastAsiaTheme="majorEastAsia" w:hAnsi="Arial" w:cs="Arial"/>
                          <w:color w:val="808080" w:themeColor="background1" w:themeShade="80"/>
                          <w:sz w:val="18"/>
                          <w:szCs w:val="18"/>
                        </w:rPr>
                        <w:t xml:space="preserve">** Значение коэффициента использования тепловой установленной мощности в соответствии с постановлением Правительства от 15.12.2017 №1562 </w:t>
                      </w:r>
                    </w:p>
                  </w:txbxContent>
                </v:textbox>
              </v:shape>
            </w:pict>
          </mc:Fallback>
        </mc:AlternateContent>
      </w:r>
    </w:p>
    <w:p w14:paraId="15ED5678" w14:textId="77777777" w:rsidR="004303D0" w:rsidRPr="000814D5" w:rsidRDefault="004303D0" w:rsidP="004303D0">
      <w:pPr>
        <w:rPr>
          <w:sz w:val="28"/>
          <w:szCs w:val="28"/>
        </w:rPr>
      </w:pPr>
    </w:p>
    <w:p w14:paraId="4D1AF7A2" w14:textId="77777777" w:rsidR="00000149" w:rsidRPr="000814D5" w:rsidRDefault="00000149" w:rsidP="004303D0">
      <w:pPr>
        <w:rPr>
          <w:sz w:val="28"/>
          <w:szCs w:val="28"/>
        </w:rPr>
        <w:sectPr w:rsidR="00000149" w:rsidRPr="000814D5" w:rsidSect="00000149">
          <w:pgSz w:w="16838" w:h="11906" w:orient="landscape"/>
          <w:pgMar w:top="1134" w:right="1134" w:bottom="1134" w:left="1134" w:header="720" w:footer="709" w:gutter="0"/>
          <w:cols w:space="720"/>
          <w:docGrid w:linePitch="360"/>
        </w:sectPr>
      </w:pPr>
    </w:p>
    <w:p w14:paraId="1E9AEAFA" w14:textId="77777777" w:rsidR="00843D77" w:rsidRPr="000814D5" w:rsidRDefault="00843D77" w:rsidP="00ED0A9A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38354C97" w14:textId="77777777" w:rsidR="003F171C" w:rsidRPr="000814D5" w:rsidRDefault="00DD551F" w:rsidP="00ED0A9A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Изменения в оценке значений индикаторов развития систем теплоснабжения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отсутствуют, так как в предшествующих редакциях схемы теплоснабжения такая оценка не производилась.</w:t>
      </w:r>
    </w:p>
    <w:p w14:paraId="6FC8198A" w14:textId="77777777" w:rsidR="00DD551F" w:rsidRPr="000814D5" w:rsidRDefault="00DD551F" w:rsidP="00ED0A9A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6A88B76B" w14:textId="77777777" w:rsidR="00DD551F" w:rsidRPr="000814D5" w:rsidRDefault="00DD551F" w:rsidP="00ED0A9A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19F1807B" w14:textId="77777777" w:rsidR="008C091E" w:rsidRPr="000814D5" w:rsidRDefault="008C091E" w:rsidP="00DD551F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60DAA4C8" w14:textId="77777777" w:rsidR="008C091E" w:rsidRPr="000814D5" w:rsidRDefault="008C091E" w:rsidP="00DD551F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3EF06C0A" w14:textId="77777777" w:rsidR="008C091E" w:rsidRPr="000814D5" w:rsidRDefault="008C091E" w:rsidP="00DD551F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286D9E3D" w14:textId="77777777" w:rsidR="008C091E" w:rsidRPr="000814D5" w:rsidRDefault="008C091E" w:rsidP="00DD551F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105C6580" w14:textId="77777777" w:rsidR="008C091E" w:rsidRPr="000814D5" w:rsidRDefault="008C091E" w:rsidP="00DD551F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43AEA316" w14:textId="77777777" w:rsidR="008C091E" w:rsidRPr="000814D5" w:rsidRDefault="008C091E" w:rsidP="00F746DE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49" w:name="_Toc4718863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Глава 14. Ценовые (тарифные) последствия</w:t>
      </w:r>
      <w:bookmarkEnd w:id="49"/>
    </w:p>
    <w:p w14:paraId="1DB356B1" w14:textId="77777777" w:rsidR="008C091E" w:rsidRPr="000814D5" w:rsidRDefault="008C091E" w:rsidP="008C091E">
      <w:pPr>
        <w:spacing w:line="360" w:lineRule="auto"/>
        <w:ind w:firstLine="567"/>
        <w:jc w:val="both"/>
        <w:rPr>
          <w:color w:val="000000" w:themeColor="text1"/>
          <w:sz w:val="28"/>
          <w:szCs w:val="28"/>
        </w:rPr>
      </w:pPr>
    </w:p>
    <w:p w14:paraId="041173A9" w14:textId="77777777" w:rsidR="00A24246" w:rsidRPr="000814D5" w:rsidRDefault="00A24246" w:rsidP="00A24246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а) Тарифно-балансовые расчетные модели теплоснабжения потребителей п</w:t>
      </w:r>
      <w:r w:rsidR="00494A2A" w:rsidRPr="000814D5">
        <w:rPr>
          <w:b/>
          <w:sz w:val="28"/>
          <w:szCs w:val="28"/>
        </w:rPr>
        <w:t>о каждой системе теплоснабжения</w:t>
      </w:r>
    </w:p>
    <w:p w14:paraId="2C8EC614" w14:textId="79C2C8B7" w:rsidR="00A24246" w:rsidRPr="000814D5" w:rsidRDefault="00F41A86" w:rsidP="00A2424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г</w:t>
      </w:r>
      <w:r w:rsidR="00B53D65" w:rsidRPr="000814D5">
        <w:rPr>
          <w:sz w:val="28"/>
          <w:szCs w:val="28"/>
        </w:rPr>
        <w:t>ород</w:t>
      </w:r>
      <w:r w:rsidRPr="000814D5">
        <w:rPr>
          <w:sz w:val="28"/>
          <w:szCs w:val="28"/>
        </w:rPr>
        <w:t>е</w:t>
      </w:r>
      <w:r w:rsidR="00B53D65" w:rsidRPr="000814D5">
        <w:rPr>
          <w:sz w:val="28"/>
          <w:szCs w:val="28"/>
        </w:rPr>
        <w:t xml:space="preserve"> Усолье-Сибирское</w:t>
      </w:r>
      <w:r w:rsidRPr="000814D5">
        <w:rPr>
          <w:sz w:val="28"/>
          <w:szCs w:val="28"/>
        </w:rPr>
        <w:t xml:space="preserve"> единая система теплоснабжения. </w:t>
      </w:r>
      <w:r w:rsidR="00494A2A" w:rsidRPr="000814D5">
        <w:rPr>
          <w:sz w:val="28"/>
          <w:szCs w:val="28"/>
        </w:rPr>
        <w:t>В связи с этим тарифно-балансовая расчетная модель теплоснабжения потребителей</w:t>
      </w:r>
      <w:r w:rsidR="00E9724F" w:rsidRPr="000814D5">
        <w:rPr>
          <w:sz w:val="28"/>
          <w:szCs w:val="28"/>
        </w:rPr>
        <w:t xml:space="preserve"> </w:t>
      </w:r>
      <w:r w:rsidR="00494A2A" w:rsidRPr="000814D5">
        <w:rPr>
          <w:sz w:val="28"/>
          <w:szCs w:val="28"/>
        </w:rPr>
        <w:t>составлена единой</w:t>
      </w:r>
      <w:r w:rsidR="00981ACA" w:rsidRPr="000814D5">
        <w:rPr>
          <w:sz w:val="28"/>
          <w:szCs w:val="28"/>
        </w:rPr>
        <w:t xml:space="preserve"> и представлена в таблиц</w:t>
      </w:r>
      <w:r w:rsidR="000A68B4" w:rsidRPr="000814D5">
        <w:rPr>
          <w:sz w:val="28"/>
          <w:szCs w:val="28"/>
        </w:rPr>
        <w:t>е</w:t>
      </w:r>
      <w:r w:rsidR="00981ACA" w:rsidRPr="000814D5">
        <w:rPr>
          <w:sz w:val="28"/>
          <w:szCs w:val="28"/>
        </w:rPr>
        <w:t xml:space="preserve"> </w:t>
      </w:r>
      <w:r w:rsidR="001050AC">
        <w:rPr>
          <w:sz w:val="28"/>
          <w:szCs w:val="28"/>
        </w:rPr>
        <w:t>39</w:t>
      </w:r>
      <w:r w:rsidR="00494A2A" w:rsidRPr="000814D5">
        <w:rPr>
          <w:sz w:val="28"/>
          <w:szCs w:val="28"/>
        </w:rPr>
        <w:t>.</w:t>
      </w:r>
    </w:p>
    <w:p w14:paraId="7C51C321" w14:textId="77777777" w:rsidR="00A24246" w:rsidRPr="000814D5" w:rsidRDefault="00A24246" w:rsidP="00A2424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67B7CF55" w14:textId="77777777" w:rsidR="00A24246" w:rsidRPr="000814D5" w:rsidRDefault="00A24246" w:rsidP="00A24246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б) Тарифно-балансовые расчетные модели теплоснабжения потребителей по каждой единой теплоснабжающей организации</w:t>
      </w:r>
    </w:p>
    <w:p w14:paraId="1199E3F2" w14:textId="2D4DF92C" w:rsidR="00A24246" w:rsidRPr="000814D5" w:rsidRDefault="00981ACA" w:rsidP="00F8200E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Тарифно-балансовая расчетная модель теплоснабжения </w:t>
      </w:r>
      <w:r w:rsidR="00DE3F0F" w:rsidRPr="000814D5">
        <w:rPr>
          <w:sz w:val="28"/>
          <w:szCs w:val="28"/>
        </w:rPr>
        <w:t>ООО «Байкальская энергетическая компания»</w:t>
      </w:r>
      <w:r w:rsidR="003D295F" w:rsidRPr="000814D5">
        <w:rPr>
          <w:sz w:val="28"/>
          <w:szCs w:val="28"/>
        </w:rPr>
        <w:t xml:space="preserve">, </w:t>
      </w:r>
      <w:r w:rsidRPr="000814D5">
        <w:rPr>
          <w:sz w:val="28"/>
          <w:szCs w:val="28"/>
        </w:rPr>
        <w:t xml:space="preserve">представлена в таблице </w:t>
      </w:r>
      <w:r w:rsidR="001050AC">
        <w:rPr>
          <w:sz w:val="28"/>
          <w:szCs w:val="28"/>
        </w:rPr>
        <w:t>39</w:t>
      </w:r>
      <w:r w:rsidRPr="000814D5">
        <w:rPr>
          <w:sz w:val="28"/>
          <w:szCs w:val="28"/>
        </w:rPr>
        <w:t>.</w:t>
      </w:r>
    </w:p>
    <w:p w14:paraId="57CA7C40" w14:textId="77777777" w:rsidR="00A24246" w:rsidRPr="000814D5" w:rsidRDefault="00A24246" w:rsidP="00A24246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0E0D8C14" w14:textId="77777777" w:rsidR="00A24246" w:rsidRPr="000814D5" w:rsidRDefault="00A24246" w:rsidP="00A24246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в) Результаты оценки ценовых (тарифных) последствий реализации проектов схемы теплоснабжения на основании разработанных тарифно-балансовых моделей</w:t>
      </w:r>
    </w:p>
    <w:p w14:paraId="38C3932A" w14:textId="7F7572D3" w:rsidR="00B218F6" w:rsidRPr="000814D5" w:rsidRDefault="00B218F6" w:rsidP="00B218F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Расчет прогнозного </w:t>
      </w:r>
      <w:r w:rsidR="00494A2A" w:rsidRPr="000814D5">
        <w:rPr>
          <w:sz w:val="28"/>
          <w:szCs w:val="28"/>
        </w:rPr>
        <w:t>тарифа для потребителей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за тепловую энергию произведен на основании прогноза спроса </w:t>
      </w:r>
      <w:r w:rsidR="00494A2A" w:rsidRPr="000814D5">
        <w:rPr>
          <w:sz w:val="28"/>
          <w:szCs w:val="28"/>
        </w:rPr>
        <w:t>на тепловую энергию</w:t>
      </w:r>
      <w:r w:rsidRPr="000814D5">
        <w:rPr>
          <w:sz w:val="28"/>
          <w:szCs w:val="28"/>
        </w:rPr>
        <w:t xml:space="preserve"> и прогнозируемых тарифов с учетом инвестиционной составляющей в тарифе на тепловую энергию (таблиц</w:t>
      </w:r>
      <w:r w:rsidR="000A68B4" w:rsidRPr="000814D5">
        <w:rPr>
          <w:sz w:val="28"/>
          <w:szCs w:val="28"/>
        </w:rPr>
        <w:t>а</w:t>
      </w:r>
      <w:r w:rsidRPr="000814D5">
        <w:rPr>
          <w:sz w:val="28"/>
          <w:szCs w:val="28"/>
        </w:rPr>
        <w:t xml:space="preserve"> </w:t>
      </w:r>
      <w:r w:rsidR="001050AC">
        <w:rPr>
          <w:sz w:val="28"/>
          <w:szCs w:val="28"/>
        </w:rPr>
        <w:t>39</w:t>
      </w:r>
      <w:r w:rsidR="00A975B9" w:rsidRPr="000814D5">
        <w:rPr>
          <w:sz w:val="28"/>
          <w:szCs w:val="28"/>
        </w:rPr>
        <w:t>)</w:t>
      </w:r>
      <w:r w:rsidRPr="000814D5">
        <w:rPr>
          <w:sz w:val="28"/>
          <w:szCs w:val="28"/>
        </w:rPr>
        <w:t>.</w:t>
      </w:r>
    </w:p>
    <w:p w14:paraId="41F17911" w14:textId="77777777" w:rsidR="00B218F6" w:rsidRPr="000814D5" w:rsidRDefault="00B218F6" w:rsidP="00B218F6">
      <w:pPr>
        <w:tabs>
          <w:tab w:val="left" w:pos="1276"/>
        </w:tabs>
        <w:ind w:firstLine="709"/>
        <w:jc w:val="right"/>
        <w:rPr>
          <w:sz w:val="28"/>
          <w:szCs w:val="28"/>
        </w:rPr>
        <w:sectPr w:rsidR="00B218F6" w:rsidRPr="000814D5" w:rsidSect="00D50A05">
          <w:pgSz w:w="11906" w:h="16838"/>
          <w:pgMar w:top="1134" w:right="1134" w:bottom="1134" w:left="1134" w:header="720" w:footer="709" w:gutter="0"/>
          <w:cols w:space="720"/>
          <w:docGrid w:linePitch="360"/>
        </w:sectPr>
      </w:pPr>
    </w:p>
    <w:p w14:paraId="67BE4D9A" w14:textId="4BBFF160" w:rsidR="00B218F6" w:rsidRPr="000814D5" w:rsidRDefault="00B218F6" w:rsidP="00B218F6">
      <w:pPr>
        <w:tabs>
          <w:tab w:val="left" w:pos="1276"/>
        </w:tabs>
        <w:ind w:firstLine="709"/>
        <w:jc w:val="right"/>
        <w:rPr>
          <w:sz w:val="28"/>
          <w:szCs w:val="28"/>
        </w:rPr>
      </w:pPr>
      <w:r w:rsidRPr="000814D5">
        <w:rPr>
          <w:sz w:val="28"/>
          <w:szCs w:val="28"/>
        </w:rPr>
        <w:t xml:space="preserve">Таблица </w:t>
      </w:r>
      <w:r w:rsidR="001050AC">
        <w:rPr>
          <w:sz w:val="28"/>
          <w:szCs w:val="28"/>
        </w:rPr>
        <w:t>39</w:t>
      </w:r>
    </w:p>
    <w:p w14:paraId="0AB3F147" w14:textId="77777777" w:rsidR="003C21D0" w:rsidRPr="000814D5" w:rsidRDefault="003C21D0" w:rsidP="00B3502F">
      <w:pPr>
        <w:tabs>
          <w:tab w:val="left" w:pos="1276"/>
        </w:tabs>
        <w:jc w:val="center"/>
        <w:rPr>
          <w:sz w:val="28"/>
          <w:szCs w:val="28"/>
        </w:rPr>
      </w:pPr>
      <w:r w:rsidRPr="000814D5">
        <w:rPr>
          <w:sz w:val="28"/>
          <w:szCs w:val="28"/>
        </w:rPr>
        <w:t xml:space="preserve">Тарифно-балансовая расчетная модель теплоснабжения </w:t>
      </w:r>
      <w:r w:rsidR="00DE3F0F" w:rsidRPr="000814D5">
        <w:rPr>
          <w:sz w:val="28"/>
          <w:szCs w:val="28"/>
        </w:rPr>
        <w:t>ООО «Байкальская энергетическая компания»</w:t>
      </w:r>
    </w:p>
    <w:tbl>
      <w:tblPr>
        <w:tblW w:w="5000" w:type="pct"/>
        <w:tblInd w:w="137" w:type="dxa"/>
        <w:tblLook w:val="04A0" w:firstRow="1" w:lastRow="0" w:firstColumn="1" w:lastColumn="0" w:noHBand="0" w:noVBand="1"/>
      </w:tblPr>
      <w:tblGrid>
        <w:gridCol w:w="567"/>
        <w:gridCol w:w="2087"/>
        <w:gridCol w:w="1481"/>
        <w:gridCol w:w="984"/>
        <w:gridCol w:w="1040"/>
        <w:gridCol w:w="1040"/>
        <w:gridCol w:w="1040"/>
        <w:gridCol w:w="1040"/>
        <w:gridCol w:w="1040"/>
        <w:gridCol w:w="1040"/>
        <w:gridCol w:w="1040"/>
        <w:gridCol w:w="2161"/>
      </w:tblGrid>
      <w:tr w:rsidR="000E40FD" w:rsidRPr="000814D5" w14:paraId="5016C63B" w14:textId="77777777" w:rsidTr="00EB6AB5">
        <w:trPr>
          <w:trHeight w:val="300"/>
          <w:tblHeader/>
        </w:trPr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3BEC96" w14:textId="77777777" w:rsidR="0034149E" w:rsidRPr="000814D5" w:rsidRDefault="0034149E" w:rsidP="00D56B21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№ п/п</w:t>
            </w:r>
          </w:p>
        </w:tc>
        <w:tc>
          <w:tcPr>
            <w:tcW w:w="7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F00E61" w14:textId="77777777" w:rsidR="0034149E" w:rsidRPr="000814D5" w:rsidRDefault="0034149E" w:rsidP="00D56B21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Наименование статьи расходов</w:t>
            </w:r>
          </w:p>
        </w:tc>
        <w:tc>
          <w:tcPr>
            <w:tcW w:w="50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0964A1EB" w14:textId="77777777" w:rsidR="0034149E" w:rsidRPr="000814D5" w:rsidRDefault="0034149E" w:rsidP="00D56B21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Механизм расчета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A45F74" w14:textId="77777777" w:rsidR="0034149E" w:rsidRPr="000814D5" w:rsidRDefault="0034149E" w:rsidP="00D56B21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2021 г.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EECFFD" w14:textId="77777777" w:rsidR="0034149E" w:rsidRPr="000814D5" w:rsidRDefault="0034149E" w:rsidP="00D56B21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2022 г.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ADF7A6" w14:textId="77777777" w:rsidR="0034149E" w:rsidRPr="000814D5" w:rsidRDefault="0034149E" w:rsidP="00D56B21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2023 г.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0273DE" w14:textId="77777777" w:rsidR="0034149E" w:rsidRPr="000814D5" w:rsidRDefault="0034149E" w:rsidP="00D56B21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2024 г.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240050" w14:textId="77777777" w:rsidR="0034149E" w:rsidRPr="000814D5" w:rsidRDefault="0034149E" w:rsidP="00D56B21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2025 г.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2CCFC9" w14:textId="77777777" w:rsidR="0034149E" w:rsidRPr="000814D5" w:rsidRDefault="0034149E" w:rsidP="00D56B21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2026 г.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C19E0" w14:textId="77777777" w:rsidR="0034149E" w:rsidRPr="000814D5" w:rsidRDefault="0034149E" w:rsidP="00D56B21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2027 г.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E987A3" w14:textId="77777777" w:rsidR="0034149E" w:rsidRPr="000814D5" w:rsidRDefault="0034149E" w:rsidP="00D56B21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2028 г.</w:t>
            </w:r>
          </w:p>
        </w:tc>
        <w:tc>
          <w:tcPr>
            <w:tcW w:w="74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0522DA" w14:textId="77777777" w:rsidR="0034149E" w:rsidRPr="000814D5" w:rsidRDefault="0034149E" w:rsidP="00D56B21">
            <w:pPr>
              <w:ind w:left="-57" w:right="-57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814D5">
              <w:rPr>
                <w:b/>
                <w:bCs/>
                <w:color w:val="000000"/>
                <w:sz w:val="22"/>
                <w:szCs w:val="22"/>
              </w:rPr>
              <w:t>Всего</w:t>
            </w:r>
          </w:p>
        </w:tc>
      </w:tr>
      <w:tr w:rsidR="000E40FD" w:rsidRPr="000814D5" w14:paraId="3828E13C" w14:textId="77777777" w:rsidTr="00EB6AB5">
        <w:trPr>
          <w:trHeight w:val="900"/>
        </w:trPr>
        <w:tc>
          <w:tcPr>
            <w:tcW w:w="1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BFB8C0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1.</w:t>
            </w:r>
          </w:p>
        </w:tc>
        <w:tc>
          <w:tcPr>
            <w:tcW w:w="7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1F6622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Объем реализации, Гкал</w:t>
            </w:r>
          </w:p>
        </w:tc>
        <w:tc>
          <w:tcPr>
            <w:tcW w:w="50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9DEBA9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Глава 2 Обосновывающих материалов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668CE8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37 01</w:t>
            </w:r>
            <w:r w:rsidRPr="000814D5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388A4F" w14:textId="77777777" w:rsidR="0034149E" w:rsidRPr="000814D5" w:rsidRDefault="0034149E" w:rsidP="00D56B21">
            <w:pPr>
              <w:jc w:val="center"/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37 01</w:t>
            </w:r>
            <w:r w:rsidRPr="000814D5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1EACFF" w14:textId="77777777" w:rsidR="0034149E" w:rsidRPr="000814D5" w:rsidRDefault="0034149E" w:rsidP="00D56B21">
            <w:pPr>
              <w:jc w:val="center"/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37 01</w:t>
            </w:r>
            <w:r w:rsidRPr="000814D5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DFAA98" w14:textId="77777777" w:rsidR="0034149E" w:rsidRPr="000814D5" w:rsidRDefault="0034149E" w:rsidP="00D56B21">
            <w:pPr>
              <w:jc w:val="center"/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37 01</w:t>
            </w:r>
            <w:r w:rsidRPr="000814D5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A08214" w14:textId="77777777" w:rsidR="0034149E" w:rsidRPr="000814D5" w:rsidRDefault="0034149E" w:rsidP="00D56B21">
            <w:pPr>
              <w:jc w:val="center"/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37 01</w:t>
            </w:r>
            <w:r w:rsidRPr="000814D5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AB1294" w14:textId="77777777" w:rsidR="0034149E" w:rsidRPr="000814D5" w:rsidRDefault="0034149E" w:rsidP="00D56B21">
            <w:pPr>
              <w:jc w:val="center"/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37 01</w:t>
            </w:r>
            <w:r w:rsidRPr="000814D5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F4A564" w14:textId="77777777" w:rsidR="0034149E" w:rsidRPr="000814D5" w:rsidRDefault="0034149E" w:rsidP="00D56B21">
            <w:pPr>
              <w:jc w:val="center"/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37 01</w:t>
            </w:r>
            <w:r w:rsidRPr="000814D5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7996D6" w14:textId="77777777" w:rsidR="0034149E" w:rsidRPr="000814D5" w:rsidRDefault="0034149E" w:rsidP="00D56B21">
            <w:pPr>
              <w:jc w:val="center"/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37 01</w:t>
            </w:r>
            <w:r w:rsidRPr="000814D5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7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9C81B5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5 096 142</w:t>
            </w:r>
          </w:p>
        </w:tc>
      </w:tr>
      <w:tr w:rsidR="000E40FD" w:rsidRPr="000814D5" w14:paraId="334F2EE4" w14:textId="77777777" w:rsidTr="00EB6AB5">
        <w:trPr>
          <w:trHeight w:val="1200"/>
        </w:trPr>
        <w:tc>
          <w:tcPr>
            <w:tcW w:w="1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558488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2.</w:t>
            </w:r>
          </w:p>
        </w:tc>
        <w:tc>
          <w:tcPr>
            <w:tcW w:w="7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9FEB1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НВВ до перехода на метод «Альтернативной котельной», тыс. руб.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3CA95D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Тариф 2020 года * ИПЦ * объем реализации текущего года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A1F30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09 744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CB5C6F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32 727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A61306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57 646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349B07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84 189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2C512E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711 802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33324B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740 531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1D4640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770 419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1D11BD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801 513</w:t>
            </w:r>
          </w:p>
        </w:tc>
        <w:tc>
          <w:tcPr>
            <w:tcW w:w="7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3E6FAD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5 608 570</w:t>
            </w:r>
          </w:p>
        </w:tc>
      </w:tr>
      <w:tr w:rsidR="00EB6AB5" w:rsidRPr="000814D5" w14:paraId="55EC468B" w14:textId="77777777" w:rsidTr="00EB6AB5">
        <w:trPr>
          <w:trHeight w:val="900"/>
        </w:trPr>
        <w:tc>
          <w:tcPr>
            <w:tcW w:w="1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C6C202" w14:textId="77777777" w:rsidR="00EB6AB5" w:rsidRPr="000814D5" w:rsidRDefault="00EB6AB5" w:rsidP="00EB6AB5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3.</w:t>
            </w:r>
          </w:p>
        </w:tc>
        <w:tc>
          <w:tcPr>
            <w:tcW w:w="7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0DB71F" w14:textId="77777777" w:rsidR="00EB6AB5" w:rsidRPr="000814D5" w:rsidRDefault="00EB6AB5" w:rsidP="00EB6AB5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Инвестиционные затраты, тыс. руб.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6E56C" w14:textId="77777777" w:rsidR="00EB6AB5" w:rsidRPr="000814D5" w:rsidRDefault="00EB6AB5" w:rsidP="00EB6AB5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Глава 12 Обосновывающих материалов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0C2CD0" w14:textId="77777777" w:rsidR="00EB6AB5" w:rsidRPr="00EB6AB5" w:rsidRDefault="00EB6AB5" w:rsidP="00EB6AB5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EB6AB5">
              <w:rPr>
                <w:sz w:val="22"/>
                <w:szCs w:val="22"/>
              </w:rPr>
              <w:t>180 077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1FF378" w14:textId="77777777" w:rsidR="00EB6AB5" w:rsidRPr="00EB6AB5" w:rsidRDefault="00EB6AB5" w:rsidP="00EB6AB5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B6AB5">
              <w:rPr>
                <w:sz w:val="22"/>
                <w:szCs w:val="22"/>
              </w:rPr>
              <w:t>176 924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CBF626" w14:textId="77777777" w:rsidR="00EB6AB5" w:rsidRPr="00EB6AB5" w:rsidRDefault="00EB6AB5" w:rsidP="00EB6AB5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EB6AB5">
              <w:rPr>
                <w:sz w:val="22"/>
                <w:szCs w:val="22"/>
              </w:rPr>
              <w:t>144 486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AEC214" w14:textId="77777777" w:rsidR="00EB6AB5" w:rsidRPr="00EB6AB5" w:rsidRDefault="00EB6AB5" w:rsidP="00EB6AB5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EB6AB5">
              <w:rPr>
                <w:sz w:val="22"/>
                <w:szCs w:val="22"/>
              </w:rPr>
              <w:t>169 255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5874E6" w14:textId="77777777" w:rsidR="00EB6AB5" w:rsidRPr="00EB6AB5" w:rsidRDefault="00EB6AB5" w:rsidP="00EB6AB5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EB6AB5">
              <w:rPr>
                <w:sz w:val="22"/>
                <w:szCs w:val="22"/>
              </w:rPr>
              <w:t>149 832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896A4D" w14:textId="77777777" w:rsidR="00EB6AB5" w:rsidRPr="00EB6AB5" w:rsidRDefault="00EB6AB5" w:rsidP="00EB6AB5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EB6AB5">
              <w:rPr>
                <w:sz w:val="22"/>
                <w:szCs w:val="22"/>
              </w:rPr>
              <w:t>147 466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C00880" w14:textId="77777777" w:rsidR="00EB6AB5" w:rsidRPr="00EB6AB5" w:rsidRDefault="00EB6AB5" w:rsidP="00EB6AB5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EB6AB5">
              <w:rPr>
                <w:sz w:val="22"/>
                <w:szCs w:val="22"/>
              </w:rPr>
              <w:t>149 560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13125B" w14:textId="77777777" w:rsidR="00EB6AB5" w:rsidRPr="00EB6AB5" w:rsidRDefault="00EB6AB5" w:rsidP="00EB6AB5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EB6AB5">
              <w:rPr>
                <w:sz w:val="22"/>
                <w:szCs w:val="22"/>
              </w:rPr>
              <w:t>148 607</w:t>
            </w:r>
          </w:p>
        </w:tc>
        <w:tc>
          <w:tcPr>
            <w:tcW w:w="7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B41090" w14:textId="77777777" w:rsidR="00EB6AB5" w:rsidRPr="00EB6AB5" w:rsidRDefault="00EB6AB5" w:rsidP="00EB6AB5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B6AB5">
              <w:rPr>
                <w:sz w:val="22"/>
                <w:szCs w:val="22"/>
              </w:rPr>
              <w:t>1 266 207</w:t>
            </w:r>
          </w:p>
        </w:tc>
      </w:tr>
      <w:tr w:rsidR="000E40FD" w:rsidRPr="000814D5" w14:paraId="62C04320" w14:textId="77777777" w:rsidTr="00EB6AB5">
        <w:trPr>
          <w:trHeight w:val="1200"/>
        </w:trPr>
        <w:tc>
          <w:tcPr>
            <w:tcW w:w="1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5B215A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4.</w:t>
            </w:r>
          </w:p>
        </w:tc>
        <w:tc>
          <w:tcPr>
            <w:tcW w:w="7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B7841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НВВ после перехода на метод «Альтернативной котельной» , тыс. руб.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E10113" w14:textId="77777777" w:rsidR="0034149E" w:rsidRPr="000814D5" w:rsidRDefault="0034149E" w:rsidP="00D56B21">
            <w:pPr>
              <w:ind w:right="-57"/>
              <w:jc w:val="both"/>
              <w:rPr>
                <w:color w:val="000000"/>
                <w:sz w:val="22"/>
                <w:szCs w:val="22"/>
              </w:rPr>
            </w:pPr>
          </w:p>
          <w:p w14:paraId="39F2F6DE" w14:textId="77777777" w:rsidR="0034149E" w:rsidRPr="000814D5" w:rsidRDefault="0034149E" w:rsidP="00D56B21">
            <w:pPr>
              <w:ind w:right="-57"/>
              <w:jc w:val="both"/>
              <w:rPr>
                <w:color w:val="000000"/>
                <w:sz w:val="22"/>
                <w:szCs w:val="22"/>
              </w:rPr>
            </w:pPr>
          </w:p>
          <w:p w14:paraId="38F568A2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Тариф 2020 года * (ИПЦ + 3%) * объем реализации текущего года</w:t>
            </w:r>
          </w:p>
          <w:p w14:paraId="39BBDB5B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</w:p>
          <w:p w14:paraId="76DAF6FD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16"/>
                <w:szCs w:val="22"/>
              </w:rPr>
              <w:t>*ИПЦ+3% - рост тарифа со 2 плг</w:t>
            </w:r>
            <w:r w:rsidRPr="000814D5">
              <w:rPr>
                <w:color w:val="000000"/>
                <w:sz w:val="22"/>
                <w:szCs w:val="22"/>
              </w:rPr>
              <w:t>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424C4F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17 418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764B0B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59 220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299E64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704 967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AE4169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754 568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10463D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807 659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637DFC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864 486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E4EEA1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925 312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39EA1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990 416</w:t>
            </w:r>
          </w:p>
        </w:tc>
        <w:tc>
          <w:tcPr>
            <w:tcW w:w="7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098857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0814D5">
              <w:rPr>
                <w:color w:val="000000"/>
                <w:sz w:val="22"/>
                <w:szCs w:val="22"/>
                <w:lang w:val="en-US"/>
              </w:rPr>
              <w:t>6 324 046</w:t>
            </w:r>
          </w:p>
        </w:tc>
      </w:tr>
      <w:tr w:rsidR="000E40FD" w:rsidRPr="000814D5" w14:paraId="0985D108" w14:textId="77777777" w:rsidTr="00EB6AB5">
        <w:trPr>
          <w:trHeight w:val="300"/>
        </w:trPr>
        <w:tc>
          <w:tcPr>
            <w:tcW w:w="1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DC1472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5.</w:t>
            </w:r>
          </w:p>
        </w:tc>
        <w:tc>
          <w:tcPr>
            <w:tcW w:w="7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090986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Среднегодовой тариф, руб./Гкал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BEFE53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Стр. 4/стр.1 * 1000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2F62D0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969,23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EE82EE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1</w:t>
            </w:r>
            <w:r w:rsidRPr="000814D5">
              <w:rPr>
                <w:color w:val="000000"/>
                <w:sz w:val="22"/>
                <w:szCs w:val="22"/>
                <w:lang w:val="en-US"/>
              </w:rPr>
              <w:t> </w:t>
            </w:r>
            <w:r w:rsidRPr="000814D5">
              <w:rPr>
                <w:color w:val="000000"/>
                <w:sz w:val="22"/>
                <w:szCs w:val="22"/>
              </w:rPr>
              <w:t>034,85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21B53C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1</w:t>
            </w:r>
            <w:r w:rsidRPr="000814D5">
              <w:rPr>
                <w:color w:val="000000"/>
                <w:sz w:val="22"/>
                <w:szCs w:val="22"/>
                <w:lang w:val="en-US"/>
              </w:rPr>
              <w:t> </w:t>
            </w:r>
            <w:r w:rsidRPr="000814D5">
              <w:rPr>
                <w:color w:val="000000"/>
                <w:sz w:val="22"/>
                <w:szCs w:val="22"/>
              </w:rPr>
              <w:t>106,67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32914B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1</w:t>
            </w:r>
            <w:r w:rsidRPr="000814D5">
              <w:rPr>
                <w:color w:val="000000"/>
                <w:sz w:val="22"/>
                <w:szCs w:val="22"/>
                <w:lang w:val="en-US"/>
              </w:rPr>
              <w:t> </w:t>
            </w:r>
            <w:r w:rsidRPr="000814D5">
              <w:rPr>
                <w:color w:val="000000"/>
                <w:sz w:val="22"/>
                <w:szCs w:val="22"/>
              </w:rPr>
              <w:t>184,53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FCC390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1</w:t>
            </w:r>
            <w:r w:rsidRPr="000814D5">
              <w:rPr>
                <w:color w:val="000000"/>
                <w:sz w:val="22"/>
                <w:szCs w:val="22"/>
                <w:lang w:val="en-US"/>
              </w:rPr>
              <w:t> </w:t>
            </w:r>
            <w:r w:rsidRPr="000814D5">
              <w:rPr>
                <w:color w:val="000000"/>
                <w:sz w:val="22"/>
                <w:szCs w:val="22"/>
              </w:rPr>
              <w:t>267,88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E73292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1</w:t>
            </w:r>
            <w:r w:rsidRPr="000814D5">
              <w:rPr>
                <w:color w:val="000000"/>
                <w:sz w:val="22"/>
                <w:szCs w:val="22"/>
                <w:lang w:val="en-US"/>
              </w:rPr>
              <w:t> </w:t>
            </w:r>
            <w:r w:rsidRPr="000814D5">
              <w:rPr>
                <w:color w:val="000000"/>
                <w:sz w:val="22"/>
                <w:szCs w:val="22"/>
              </w:rPr>
              <w:t>357,08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8BDAEA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1</w:t>
            </w:r>
            <w:r w:rsidRPr="000814D5">
              <w:rPr>
                <w:color w:val="000000"/>
                <w:sz w:val="22"/>
                <w:szCs w:val="22"/>
                <w:lang w:val="en-US"/>
              </w:rPr>
              <w:t> </w:t>
            </w:r>
            <w:r w:rsidRPr="000814D5">
              <w:rPr>
                <w:color w:val="000000"/>
                <w:sz w:val="22"/>
                <w:szCs w:val="22"/>
              </w:rPr>
              <w:t>452,57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5A0E9D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1</w:t>
            </w:r>
            <w:r w:rsidRPr="000814D5">
              <w:rPr>
                <w:color w:val="000000"/>
                <w:sz w:val="22"/>
                <w:szCs w:val="22"/>
                <w:lang w:val="en-US"/>
              </w:rPr>
              <w:t> </w:t>
            </w:r>
            <w:r w:rsidRPr="000814D5">
              <w:rPr>
                <w:color w:val="000000"/>
                <w:sz w:val="22"/>
                <w:szCs w:val="22"/>
              </w:rPr>
              <w:t>554,77</w:t>
            </w:r>
          </w:p>
        </w:tc>
        <w:tc>
          <w:tcPr>
            <w:tcW w:w="7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EF5B13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1</w:t>
            </w:r>
            <w:r w:rsidRPr="000814D5">
              <w:rPr>
                <w:color w:val="000000"/>
                <w:sz w:val="22"/>
                <w:szCs w:val="22"/>
                <w:lang w:val="en-US"/>
              </w:rPr>
              <w:t> </w:t>
            </w:r>
            <w:r w:rsidRPr="000814D5">
              <w:rPr>
                <w:color w:val="000000"/>
                <w:sz w:val="22"/>
                <w:szCs w:val="22"/>
              </w:rPr>
              <w:t>240,95</w:t>
            </w:r>
          </w:p>
        </w:tc>
      </w:tr>
      <w:tr w:rsidR="000E40FD" w:rsidRPr="000814D5" w14:paraId="609FC303" w14:textId="77777777" w:rsidTr="00EB6AB5">
        <w:trPr>
          <w:trHeight w:val="300"/>
        </w:trPr>
        <w:tc>
          <w:tcPr>
            <w:tcW w:w="1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B0CD4F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6.</w:t>
            </w:r>
          </w:p>
        </w:tc>
        <w:tc>
          <w:tcPr>
            <w:tcW w:w="7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C152C0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Индекс роста тарифа после перехода на метод «Альтернативной котельной» (рост со 2 плг.), %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905DC0" w14:textId="77777777" w:rsidR="0034149E" w:rsidRPr="000814D5" w:rsidRDefault="0034149E" w:rsidP="00D56B21">
            <w:pPr>
              <w:ind w:left="-57" w:right="-57"/>
              <w:jc w:val="both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> ИПЦ + 3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696BF5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 xml:space="preserve">106,6 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5F94B4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 xml:space="preserve">106,9 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D8C382" w14:textId="77777777" w:rsidR="0034149E" w:rsidRPr="000814D5" w:rsidRDefault="0034149E" w:rsidP="00D56B21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0814D5">
              <w:rPr>
                <w:color w:val="000000"/>
                <w:sz w:val="22"/>
                <w:szCs w:val="22"/>
              </w:rPr>
              <w:t xml:space="preserve">107,0 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D157D4" w14:textId="77777777" w:rsidR="0034149E" w:rsidRPr="000814D5" w:rsidRDefault="0034149E" w:rsidP="00D56B21">
            <w:pPr>
              <w:jc w:val="center"/>
            </w:pPr>
            <w:r w:rsidRPr="000814D5">
              <w:rPr>
                <w:color w:val="000000"/>
                <w:sz w:val="22"/>
                <w:szCs w:val="22"/>
              </w:rPr>
              <w:t>107,0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230E65" w14:textId="77777777" w:rsidR="0034149E" w:rsidRPr="000814D5" w:rsidRDefault="0034149E" w:rsidP="00D56B21">
            <w:pPr>
              <w:jc w:val="center"/>
            </w:pPr>
            <w:r w:rsidRPr="000814D5">
              <w:rPr>
                <w:color w:val="000000"/>
                <w:sz w:val="22"/>
                <w:szCs w:val="22"/>
              </w:rPr>
              <w:t>107,0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EC233E" w14:textId="77777777" w:rsidR="0034149E" w:rsidRPr="000814D5" w:rsidRDefault="0034149E" w:rsidP="00D56B21">
            <w:pPr>
              <w:jc w:val="center"/>
            </w:pPr>
            <w:r w:rsidRPr="000814D5">
              <w:rPr>
                <w:color w:val="000000"/>
                <w:sz w:val="22"/>
                <w:szCs w:val="22"/>
              </w:rPr>
              <w:t>107,0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10C03E" w14:textId="77777777" w:rsidR="0034149E" w:rsidRPr="000814D5" w:rsidRDefault="0034149E" w:rsidP="00D56B21">
            <w:pPr>
              <w:jc w:val="center"/>
            </w:pPr>
            <w:r w:rsidRPr="000814D5">
              <w:rPr>
                <w:color w:val="000000"/>
                <w:sz w:val="22"/>
                <w:szCs w:val="22"/>
              </w:rPr>
              <w:t>107,0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ABBF47" w14:textId="77777777" w:rsidR="0034149E" w:rsidRPr="000814D5" w:rsidRDefault="0034149E" w:rsidP="00D56B21">
            <w:pPr>
              <w:jc w:val="center"/>
            </w:pPr>
            <w:r w:rsidRPr="000814D5">
              <w:rPr>
                <w:color w:val="000000"/>
                <w:sz w:val="22"/>
                <w:szCs w:val="22"/>
              </w:rPr>
              <w:t>107,0</w:t>
            </w:r>
          </w:p>
        </w:tc>
        <w:tc>
          <w:tcPr>
            <w:tcW w:w="7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D5B579" w14:textId="77777777" w:rsidR="0034149E" w:rsidRPr="000814D5" w:rsidRDefault="0034149E" w:rsidP="00D56B21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</w:tbl>
    <w:p w14:paraId="6C09450B" w14:textId="77777777" w:rsidR="00E0145F" w:rsidRPr="000814D5" w:rsidRDefault="00E0145F" w:rsidP="00B218F6">
      <w:pPr>
        <w:tabs>
          <w:tab w:val="left" w:pos="1276"/>
        </w:tabs>
        <w:ind w:firstLine="709"/>
        <w:jc w:val="right"/>
        <w:rPr>
          <w:sz w:val="28"/>
          <w:szCs w:val="28"/>
        </w:rPr>
      </w:pPr>
    </w:p>
    <w:p w14:paraId="3AAAB9F9" w14:textId="77777777" w:rsidR="00B218F6" w:rsidRPr="000814D5" w:rsidRDefault="00B218F6" w:rsidP="008C091E">
      <w:pPr>
        <w:spacing w:line="360" w:lineRule="auto"/>
        <w:ind w:firstLine="567"/>
        <w:jc w:val="both"/>
        <w:rPr>
          <w:color w:val="000000" w:themeColor="text1"/>
          <w:sz w:val="28"/>
          <w:szCs w:val="28"/>
        </w:rPr>
        <w:sectPr w:rsidR="00B218F6" w:rsidRPr="000814D5" w:rsidSect="00B218F6">
          <w:pgSz w:w="16838" w:h="11906" w:orient="landscape"/>
          <w:pgMar w:top="1134" w:right="1134" w:bottom="1134" w:left="1134" w:header="720" w:footer="709" w:gutter="0"/>
          <w:cols w:space="720"/>
          <w:docGrid w:linePitch="360"/>
        </w:sectPr>
      </w:pPr>
    </w:p>
    <w:p w14:paraId="42AD4C6A" w14:textId="77777777" w:rsidR="008C091E" w:rsidRPr="000814D5" w:rsidRDefault="008C091E" w:rsidP="00F746DE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50" w:name="_Toc4718864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Глава 15</w:t>
      </w:r>
      <w:r w:rsidR="00F746DE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.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 Реестр единых теплоснабжающих организаций</w:t>
      </w:r>
      <w:bookmarkEnd w:id="50"/>
    </w:p>
    <w:p w14:paraId="0D5958E0" w14:textId="77777777" w:rsidR="008C091E" w:rsidRPr="000814D5" w:rsidRDefault="008C091E" w:rsidP="00881BA3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37B33F19" w14:textId="77777777" w:rsidR="001B7ED6" w:rsidRPr="000814D5" w:rsidRDefault="001B7ED6" w:rsidP="00881BA3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 xml:space="preserve">а) </w:t>
      </w:r>
      <w:r w:rsidR="00881BA3" w:rsidRPr="000814D5">
        <w:rPr>
          <w:b/>
          <w:sz w:val="28"/>
          <w:szCs w:val="28"/>
        </w:rPr>
        <w:t>Р</w:t>
      </w:r>
      <w:r w:rsidRPr="000814D5">
        <w:rPr>
          <w:b/>
          <w:sz w:val="28"/>
          <w:szCs w:val="28"/>
        </w:rPr>
        <w:t>еестр систем теплоснабжения, содержащий перечень теплоснабжающих организаций, действующих в каждой системе теплоснабжения, расположенных в границах поселения</w:t>
      </w:r>
    </w:p>
    <w:p w14:paraId="728884FC" w14:textId="77777777" w:rsidR="008A16ED" w:rsidRPr="000814D5" w:rsidRDefault="004B4960" w:rsidP="00881BA3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В городе Усолье-Сибирское единая система централизованного теплоснабжения, эксплуатируемая одной организацией – </w:t>
      </w:r>
      <w:r w:rsidR="00DE3F0F" w:rsidRPr="000814D5">
        <w:rPr>
          <w:sz w:val="28"/>
          <w:szCs w:val="28"/>
        </w:rPr>
        <w:t>ООО «Байкальская энергетическая компания»</w:t>
      </w:r>
      <w:r w:rsidRPr="000814D5">
        <w:rPr>
          <w:sz w:val="28"/>
          <w:szCs w:val="28"/>
        </w:rPr>
        <w:t>.</w:t>
      </w:r>
    </w:p>
    <w:p w14:paraId="7A62AEC1" w14:textId="77777777" w:rsidR="00C45E9B" w:rsidRPr="000814D5" w:rsidRDefault="00C45E9B" w:rsidP="00881BA3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36D72204" w14:textId="77777777" w:rsidR="001B7ED6" w:rsidRPr="000814D5" w:rsidRDefault="00881BA3" w:rsidP="00960375">
      <w:pPr>
        <w:keepNext/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б) Р</w:t>
      </w:r>
      <w:r w:rsidR="001B7ED6" w:rsidRPr="000814D5">
        <w:rPr>
          <w:b/>
          <w:sz w:val="28"/>
          <w:szCs w:val="28"/>
        </w:rPr>
        <w:t>еестр единых теплоснабжающих организаций, содержащий перечень систем теплоснабжения, входящих в состав еди</w:t>
      </w:r>
      <w:r w:rsidRPr="000814D5">
        <w:rPr>
          <w:b/>
          <w:sz w:val="28"/>
          <w:szCs w:val="28"/>
        </w:rPr>
        <w:t>ной теплоснабжающей организации</w:t>
      </w:r>
    </w:p>
    <w:p w14:paraId="7640CFB0" w14:textId="77777777" w:rsidR="00960375" w:rsidRPr="000814D5" w:rsidRDefault="00DE3F0F" w:rsidP="004B4960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ОО «Байкальская энергетическая компания»</w:t>
      </w:r>
      <w:r w:rsidR="004B4960" w:rsidRPr="000814D5">
        <w:rPr>
          <w:sz w:val="28"/>
          <w:szCs w:val="28"/>
        </w:rPr>
        <w:t xml:space="preserve"> является единой теплоснабжающей организацией, действующей на территории всего города Усолье-Сибирское.</w:t>
      </w:r>
    </w:p>
    <w:p w14:paraId="2F6C83C8" w14:textId="77777777" w:rsidR="004B4960" w:rsidRPr="000814D5" w:rsidRDefault="004B4960" w:rsidP="004B4960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71085869" w14:textId="77777777" w:rsidR="001B7ED6" w:rsidRPr="000814D5" w:rsidRDefault="00881BA3" w:rsidP="00881BA3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в) О</w:t>
      </w:r>
      <w:r w:rsidR="001B7ED6" w:rsidRPr="000814D5">
        <w:rPr>
          <w:b/>
          <w:sz w:val="28"/>
          <w:szCs w:val="28"/>
        </w:rPr>
        <w:t>снования, в том числе критерии, в соответствии с которыми теплоснабжающая организация определена единой теплоснабжающей организацие</w:t>
      </w:r>
    </w:p>
    <w:p w14:paraId="68349C4B" w14:textId="77777777" w:rsidR="001B7ED6" w:rsidRPr="000814D5" w:rsidRDefault="001B7ED6" w:rsidP="001B7ED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Решение об определении единой теплоснабжающей организации принимается на основании критериев определения единой теплоснабжающей организации, установленных в Правилах организации теплоснабжения в РФ (Критерии и порядок определения единой теплоснабжающей организации), утв. Постановлением Правительства РФ от 08.08.2012 № 808 «Об организации теплоснабжения в РФ и о внесении изменений в некоторые акты Правительства РФ».</w:t>
      </w:r>
    </w:p>
    <w:p w14:paraId="455CD5AB" w14:textId="77777777" w:rsidR="001B7ED6" w:rsidRPr="000814D5" w:rsidRDefault="001B7ED6" w:rsidP="001B7ED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соответствии с п. 7 Правил организации теплоснабжения в РФ критериями определения единой теплоснабжающей организации являются:</w:t>
      </w:r>
    </w:p>
    <w:p w14:paraId="157DD498" w14:textId="77777777" w:rsidR="001B7ED6" w:rsidRPr="000814D5" w:rsidRDefault="001B7ED6" w:rsidP="001B7ED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владение на праве собственности или ином законном основании источниками тепловой энергии с наибольшей рабочей тепловой мощностью и (или) тепловыми сетями с наибольшей емкостью в границах зоны деятельности единой теплоснабжающей организации;</w:t>
      </w:r>
    </w:p>
    <w:p w14:paraId="17518C09" w14:textId="77777777" w:rsidR="001B7ED6" w:rsidRPr="000814D5" w:rsidRDefault="001B7ED6" w:rsidP="001B7ED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размер собственного капитала;</w:t>
      </w:r>
    </w:p>
    <w:p w14:paraId="2E75ED51" w14:textId="77777777" w:rsidR="001B7ED6" w:rsidRPr="000814D5" w:rsidRDefault="001B7ED6" w:rsidP="001B7ED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способность в лучшей мере обеспечить надежность теплоснабжения в соответствующей системе теплоснабжения.</w:t>
      </w:r>
    </w:p>
    <w:p w14:paraId="7D1E112B" w14:textId="77777777" w:rsidR="001B7ED6" w:rsidRPr="000814D5" w:rsidRDefault="001B7ED6" w:rsidP="001B7ED6">
      <w:pPr>
        <w:tabs>
          <w:tab w:val="left" w:pos="1276"/>
        </w:tabs>
        <w:ind w:firstLine="709"/>
        <w:jc w:val="both"/>
        <w:rPr>
          <w:sz w:val="28"/>
          <w:szCs w:val="28"/>
        </w:rPr>
      </w:pPr>
      <w:bookmarkStart w:id="51" w:name="Par59"/>
      <w:bookmarkEnd w:id="51"/>
      <w:r w:rsidRPr="000814D5">
        <w:rPr>
          <w:sz w:val="28"/>
          <w:szCs w:val="28"/>
        </w:rPr>
        <w:t xml:space="preserve">В соответствии с п. 4 Правил организации теплоснабжения в РФ в проекте Схемы теплоснабжения должны быть определены границы зон деятельности единой теплоснабжающей организации (организаций). Границы зоны (зон) деятельности единой теплоснабжающей организации (организаций) определяются границами системы теплоснабжения. В случае если на территории </w:t>
      </w:r>
      <w:r w:rsidR="00B53D65" w:rsidRPr="000814D5">
        <w:rPr>
          <w:sz w:val="28"/>
          <w:szCs w:val="28"/>
        </w:rPr>
        <w:t>муниципального образования</w:t>
      </w:r>
      <w:r w:rsidRPr="000814D5">
        <w:rPr>
          <w:sz w:val="28"/>
          <w:szCs w:val="28"/>
        </w:rPr>
        <w:t>, существуют несколько систем теплоснабжения, уполномоченные органы вправе:</w:t>
      </w:r>
    </w:p>
    <w:p w14:paraId="0585892C" w14:textId="77777777" w:rsidR="001B7ED6" w:rsidRPr="000814D5" w:rsidRDefault="001B7ED6" w:rsidP="001B7ED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- определить единую теплоснабжающую организацию (организации) в каждой из систем теплоснабжения, расположенных в границах </w:t>
      </w:r>
      <w:r w:rsidR="00B53D65" w:rsidRPr="000814D5">
        <w:rPr>
          <w:sz w:val="28"/>
          <w:szCs w:val="28"/>
        </w:rPr>
        <w:t>муниципального образования</w:t>
      </w:r>
      <w:r w:rsidRPr="000814D5">
        <w:rPr>
          <w:sz w:val="28"/>
          <w:szCs w:val="28"/>
        </w:rPr>
        <w:t>;</w:t>
      </w:r>
    </w:p>
    <w:p w14:paraId="6EEC1BD9" w14:textId="77777777" w:rsidR="001B7ED6" w:rsidRPr="000814D5" w:rsidRDefault="001B7ED6" w:rsidP="001B7ED6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определить на несколько систем теплоснабжения единую теплоснабжающую организацию.</w:t>
      </w:r>
    </w:p>
    <w:p w14:paraId="72F53CE1" w14:textId="77777777" w:rsidR="004B4960" w:rsidRPr="000814D5" w:rsidRDefault="001B7ED6" w:rsidP="00881BA3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соответствии с</w:t>
      </w:r>
      <w:r w:rsidR="00EE498E" w:rsidRPr="000814D5">
        <w:rPr>
          <w:sz w:val="28"/>
          <w:szCs w:val="28"/>
        </w:rPr>
        <w:t xml:space="preserve"> Постановлением </w:t>
      </w:r>
      <w:r w:rsidR="00343A7A" w:rsidRPr="000814D5">
        <w:rPr>
          <w:sz w:val="28"/>
          <w:szCs w:val="28"/>
        </w:rPr>
        <w:t xml:space="preserve">мэра города Усолье-Сибирское </w:t>
      </w:r>
      <w:r w:rsidR="00EE498E" w:rsidRPr="000814D5">
        <w:rPr>
          <w:sz w:val="28"/>
          <w:szCs w:val="28"/>
        </w:rPr>
        <w:t xml:space="preserve">от </w:t>
      </w:r>
      <w:r w:rsidR="00343A7A" w:rsidRPr="000814D5">
        <w:rPr>
          <w:sz w:val="28"/>
          <w:szCs w:val="28"/>
        </w:rPr>
        <w:t>28.08.2020 г.</w:t>
      </w:r>
      <w:r w:rsidR="00EE498E" w:rsidRPr="000814D5">
        <w:rPr>
          <w:sz w:val="28"/>
          <w:szCs w:val="28"/>
        </w:rPr>
        <w:t xml:space="preserve"> №</w:t>
      </w:r>
      <w:r w:rsidR="00343A7A" w:rsidRPr="000814D5">
        <w:rPr>
          <w:sz w:val="28"/>
          <w:szCs w:val="28"/>
        </w:rPr>
        <w:t>1495</w:t>
      </w:r>
      <w:r w:rsidR="00EE498E" w:rsidRPr="000814D5">
        <w:rPr>
          <w:sz w:val="28"/>
          <w:szCs w:val="28"/>
        </w:rPr>
        <w:t xml:space="preserve"> «О наделении статусом единой теплоснабжающей </w:t>
      </w:r>
      <w:r w:rsidR="00843D77" w:rsidRPr="000814D5">
        <w:rPr>
          <w:sz w:val="28"/>
          <w:szCs w:val="28"/>
        </w:rPr>
        <w:t>организации» в</w:t>
      </w:r>
      <w:r w:rsidRPr="000814D5">
        <w:rPr>
          <w:sz w:val="28"/>
          <w:szCs w:val="28"/>
        </w:rPr>
        <w:t xml:space="preserve"> качестве единой теплоснабжающей организации </w:t>
      </w:r>
      <w:r w:rsidR="00ED38ED" w:rsidRPr="000814D5">
        <w:rPr>
          <w:sz w:val="28"/>
          <w:szCs w:val="28"/>
        </w:rPr>
        <w:t xml:space="preserve">для </w:t>
      </w:r>
      <w:r w:rsidR="004B4960" w:rsidRPr="000814D5">
        <w:rPr>
          <w:sz w:val="28"/>
          <w:szCs w:val="28"/>
        </w:rPr>
        <w:t>всей территории города Усолье-</w:t>
      </w:r>
      <w:r w:rsidR="00843D77" w:rsidRPr="000814D5">
        <w:rPr>
          <w:sz w:val="28"/>
          <w:szCs w:val="28"/>
        </w:rPr>
        <w:t>Сибирское является</w:t>
      </w:r>
      <w:r w:rsidR="004B4960" w:rsidRPr="000814D5">
        <w:rPr>
          <w:sz w:val="28"/>
          <w:szCs w:val="28"/>
        </w:rPr>
        <w:t xml:space="preserve"> </w:t>
      </w:r>
      <w:r w:rsidR="00DE3F0F" w:rsidRPr="000814D5">
        <w:rPr>
          <w:sz w:val="28"/>
          <w:szCs w:val="28"/>
        </w:rPr>
        <w:t>ООО «Байкальская энергетическая компания»</w:t>
      </w:r>
      <w:r w:rsidR="004B4960" w:rsidRPr="000814D5">
        <w:rPr>
          <w:sz w:val="28"/>
          <w:szCs w:val="28"/>
        </w:rPr>
        <w:t>.</w:t>
      </w:r>
    </w:p>
    <w:p w14:paraId="452D770E" w14:textId="77777777" w:rsidR="00EE498E" w:rsidRPr="000814D5" w:rsidRDefault="00EE498E" w:rsidP="00881BA3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7C3D1C8A" w14:textId="77777777" w:rsidR="001B7ED6" w:rsidRPr="000814D5" w:rsidRDefault="001B7ED6" w:rsidP="00881BA3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4F7CCCC6" w14:textId="77777777" w:rsidR="001B7ED6" w:rsidRPr="000814D5" w:rsidRDefault="00881BA3" w:rsidP="00881BA3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г) З</w:t>
      </w:r>
      <w:r w:rsidR="001B7ED6" w:rsidRPr="000814D5">
        <w:rPr>
          <w:b/>
          <w:sz w:val="28"/>
          <w:szCs w:val="28"/>
        </w:rPr>
        <w:t>аявки теплоснабжающих организаций, поданные в рамках разработки проекта схемы теплоснабжения (при их наличии), на присвоение статуса еди</w:t>
      </w:r>
      <w:r w:rsidRPr="000814D5">
        <w:rPr>
          <w:b/>
          <w:sz w:val="28"/>
          <w:szCs w:val="28"/>
        </w:rPr>
        <w:t>ной теплоснабжающей организации</w:t>
      </w:r>
    </w:p>
    <w:p w14:paraId="01C89E7A" w14:textId="77777777" w:rsidR="00881BA3" w:rsidRPr="000814D5" w:rsidRDefault="00EF7BB2" w:rsidP="00881BA3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Заявки теплоснабжающих организаций на присвоение статуса единой теплоснабжающей организации в период актуализации схемы теплоснабжения не подавались.</w:t>
      </w:r>
    </w:p>
    <w:p w14:paraId="087459EF" w14:textId="77777777" w:rsidR="00881BA3" w:rsidRPr="000814D5" w:rsidRDefault="00881BA3" w:rsidP="00881BA3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72AACE5C" w14:textId="77777777" w:rsidR="008C091E" w:rsidRPr="000814D5" w:rsidRDefault="00881BA3" w:rsidP="00881BA3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д) О</w:t>
      </w:r>
      <w:r w:rsidR="001B7ED6" w:rsidRPr="000814D5">
        <w:rPr>
          <w:b/>
          <w:sz w:val="28"/>
          <w:szCs w:val="28"/>
        </w:rPr>
        <w:t>писание границ зон деятельности единой теплоснабж</w:t>
      </w:r>
      <w:r w:rsidRPr="000814D5">
        <w:rPr>
          <w:b/>
          <w:sz w:val="28"/>
          <w:szCs w:val="28"/>
        </w:rPr>
        <w:t>ающей организации (организаций)</w:t>
      </w:r>
    </w:p>
    <w:p w14:paraId="1DBB9A86" w14:textId="77777777" w:rsidR="009E282C" w:rsidRPr="000814D5" w:rsidRDefault="00DE3F0F" w:rsidP="009E282C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ОО «Байкальская энергетическая компания»</w:t>
      </w:r>
      <w:r w:rsidR="009E282C" w:rsidRPr="000814D5">
        <w:rPr>
          <w:sz w:val="28"/>
          <w:szCs w:val="28"/>
        </w:rPr>
        <w:t xml:space="preserve"> является единой теплоснабжающей организацией, действующей на территории всего города Усолье-Сибирское.</w:t>
      </w:r>
    </w:p>
    <w:p w14:paraId="4123BBA7" w14:textId="77777777" w:rsidR="008C091E" w:rsidRPr="000814D5" w:rsidRDefault="008C091E" w:rsidP="00881BA3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12E2DF9F" w14:textId="77777777" w:rsidR="008C091E" w:rsidRPr="000814D5" w:rsidRDefault="008C091E" w:rsidP="00F746DE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52" w:name="_Toc4718865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Глава 16</w:t>
      </w:r>
      <w:r w:rsidR="00F746DE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.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 Реестр проектов схемы теплоснабжения</w:t>
      </w:r>
      <w:bookmarkEnd w:id="52"/>
    </w:p>
    <w:p w14:paraId="24A98418" w14:textId="77777777" w:rsidR="001E5218" w:rsidRPr="000814D5" w:rsidRDefault="001E5218" w:rsidP="001E5218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а) Перечень мероприятий по строительству, реконструкции или техническому перевооружению источников тепловой энергии</w:t>
      </w:r>
    </w:p>
    <w:p w14:paraId="163D6271" w14:textId="77777777" w:rsidR="001E5218" w:rsidRPr="000814D5" w:rsidRDefault="003D7302" w:rsidP="001E5218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Реестр проектов схемы теплоснабжения по реконструкции или техническому перевооружению источников тепловой энергии представлен в приложении </w:t>
      </w:r>
      <w:r w:rsidR="009D4F03" w:rsidRPr="000814D5">
        <w:rPr>
          <w:sz w:val="28"/>
          <w:szCs w:val="28"/>
        </w:rPr>
        <w:t>1</w:t>
      </w:r>
      <w:r w:rsidRPr="000814D5">
        <w:rPr>
          <w:sz w:val="28"/>
          <w:szCs w:val="28"/>
        </w:rPr>
        <w:t xml:space="preserve"> к схеме теплоснабжения.</w:t>
      </w:r>
    </w:p>
    <w:p w14:paraId="4BF634BC" w14:textId="77777777" w:rsidR="001E5218" w:rsidRPr="000814D5" w:rsidRDefault="001E5218" w:rsidP="001E5218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3F51E62A" w14:textId="77777777" w:rsidR="001E5218" w:rsidRPr="000814D5" w:rsidRDefault="001E5218" w:rsidP="001E5218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r w:rsidRPr="000814D5">
        <w:rPr>
          <w:b/>
          <w:sz w:val="28"/>
          <w:szCs w:val="28"/>
        </w:rPr>
        <w:t>б) Перечень мероприятий по строительству, реконструкции и техническому перевооружению тепловых сетей и сооружений на них</w:t>
      </w:r>
    </w:p>
    <w:p w14:paraId="43F7B93E" w14:textId="77777777" w:rsidR="001E5218" w:rsidRPr="000814D5" w:rsidRDefault="003D7302" w:rsidP="001E5218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 xml:space="preserve">Реестр проектов схемы теплоснабжения по реконструкции и техническому перевооружению тепловых сетей и сооружений на них, представлен в приложении </w:t>
      </w:r>
      <w:r w:rsidR="009D4F03" w:rsidRPr="000814D5">
        <w:rPr>
          <w:sz w:val="28"/>
          <w:szCs w:val="28"/>
        </w:rPr>
        <w:t>1</w:t>
      </w:r>
      <w:r w:rsidRPr="000814D5">
        <w:rPr>
          <w:sz w:val="28"/>
          <w:szCs w:val="28"/>
        </w:rPr>
        <w:t xml:space="preserve"> к схеме теплоснабжения.</w:t>
      </w:r>
    </w:p>
    <w:p w14:paraId="118A4D27" w14:textId="77777777" w:rsidR="001E5218" w:rsidRPr="000814D5" w:rsidRDefault="001E5218" w:rsidP="001E5218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01BE8B8B" w14:textId="77777777" w:rsidR="001E5218" w:rsidRPr="000814D5" w:rsidRDefault="001E5218" w:rsidP="001E5218">
      <w:pPr>
        <w:tabs>
          <w:tab w:val="left" w:pos="1276"/>
        </w:tabs>
        <w:ind w:firstLine="709"/>
        <w:jc w:val="both"/>
        <w:rPr>
          <w:b/>
          <w:sz w:val="28"/>
          <w:szCs w:val="28"/>
        </w:rPr>
      </w:pPr>
      <w:bookmarkStart w:id="53" w:name="Par425"/>
      <w:bookmarkEnd w:id="53"/>
      <w:r w:rsidRPr="000814D5">
        <w:rPr>
          <w:b/>
          <w:sz w:val="28"/>
          <w:szCs w:val="28"/>
        </w:rPr>
        <w:t>в) Перечень мероприятий, обеспечивающих переход от открытых систем теплоснабжения (горячего водоснабжения) на закрытые системы горячего водоснабжения</w:t>
      </w:r>
    </w:p>
    <w:p w14:paraId="05FBF3B8" w14:textId="77777777" w:rsidR="000A4827" w:rsidRPr="000814D5" w:rsidRDefault="000A4827" w:rsidP="000A482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Согласно Федеральному закону от 07.12.2011 г. №417-ФЗ «О внесении изменений в отдельные законодательные акты Российской Федерации в связи с принятием Федерального закона «О водоснабжении и водоотведении», открытые системы теплоснабжения должны быть закрыты в срок до 2022 года. В условиях отсутствия предусмотренных документами территориального планирования города Усолье-Сибирское площадок под строительство центральных тепловых пунктов закрытие систем теплоснабжения представляется целесообразным путем модернизации внутридомового инженерного оборудования.</w:t>
      </w:r>
    </w:p>
    <w:p w14:paraId="2DC1915F" w14:textId="77777777" w:rsidR="000A4827" w:rsidRPr="000814D5" w:rsidRDefault="000A4827" w:rsidP="000A482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целях исполнения законодательства Российской Федерации в части перехода от открытой системы теплоснабжения к закрытой, а также для обеспечения потребителей в жилищном фонде города Усолье-Сибирское коммунальными услугами отопления и горячего водоснабжения надлежащего качества представляется целесообразным реализовать мероприятия по модернизации внутридомовых систем отопления и горячего водоснабжения, обеспечивающих:</w:t>
      </w:r>
    </w:p>
    <w:p w14:paraId="75F2A478" w14:textId="77777777" w:rsidR="000A4827" w:rsidRPr="000814D5" w:rsidRDefault="000A4827" w:rsidP="000A482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расчетные параметры циркуляции теплоносителя во внутридомовом инженерном оборудовании путем установки и наладки регулирующей арматуры;</w:t>
      </w:r>
    </w:p>
    <w:p w14:paraId="789C7EAC" w14:textId="77777777" w:rsidR="000A4827" w:rsidRPr="000814D5" w:rsidRDefault="000A4827" w:rsidP="000A482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- организацию зависимой схемы подключения систем отопления и горячего водоснабжения многоквартирных и жилых домов, а также общественных зданий к системам централизованного теплоснабжения города Усолье-Сибирское.</w:t>
      </w:r>
    </w:p>
    <w:p w14:paraId="26B48472" w14:textId="77777777" w:rsidR="000A4827" w:rsidRPr="000814D5" w:rsidRDefault="000A4827" w:rsidP="000A482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Необходимым условием экономии тепловой энергии является выдерживание заданных температурного графика и гидравлического режимов в системе теплоснабжения зданий и сооружений. Так, превышение температуры в обратном трубопроводе приводит к недополучению тепла. Нарушение гидравлического режима может привести к превышению температуры в одних помещениях, и снижению ее ниже санитарных норм в других.</w:t>
      </w:r>
    </w:p>
    <w:p w14:paraId="7649DBE8" w14:textId="77777777" w:rsidR="000A4827" w:rsidRPr="000814D5" w:rsidRDefault="000A4827" w:rsidP="000A482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Применение автоматизированных (или полуавтоматизированных) тепловых пунктов и индивидуальных радиаторных регуляторов температуры, позволяет исключить превышение температуры в помещениях выше нормы и снижение температуры при незначительном отклонении температуры теплоносителя относительно температурного графика.</w:t>
      </w:r>
    </w:p>
    <w:p w14:paraId="0A8652F6" w14:textId="77777777" w:rsidR="001E5218" w:rsidRPr="000814D5" w:rsidRDefault="000A4827" w:rsidP="000A4827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Таким образом, закрытие системы теплоснабжения в условиях города Усолье-Сибирское, в первую очередь, связано с реализацией технических мероприятий во внутридомовых системах теплопотребления. Также закрытие системы теплоснабжения существенно увеличит нагрузку на городскую систему централизованного водоснабжения, которая должна будет обеспечить необходимый дополнитьельный объем воды для горячего водоснабжения. В связи с этим необходимые мероприятия должны быть предусмотрены в схеме водоснабжения города Усолье-Сибирское.</w:t>
      </w:r>
    </w:p>
    <w:p w14:paraId="5E296E9F" w14:textId="77777777" w:rsidR="008C091E" w:rsidRPr="000814D5" w:rsidRDefault="008C091E" w:rsidP="000D3935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7685BFFF" w14:textId="77777777" w:rsidR="008C091E" w:rsidRPr="000814D5" w:rsidRDefault="008C091E" w:rsidP="000D3935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04238B9B" w14:textId="77777777" w:rsidR="008C091E" w:rsidRPr="000814D5" w:rsidRDefault="008C091E" w:rsidP="000D3935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62AF776C" w14:textId="77777777" w:rsidR="008C091E" w:rsidRPr="000814D5" w:rsidRDefault="008C091E" w:rsidP="00F746DE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54" w:name="_Toc4718866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Глава 17</w:t>
      </w:r>
      <w:r w:rsidR="00F746DE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.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 Замечания и предложения к проекту схемы теплоснабжения</w:t>
      </w:r>
      <w:bookmarkEnd w:id="54"/>
    </w:p>
    <w:p w14:paraId="00855A55" w14:textId="18FA9680" w:rsidR="008C091E" w:rsidRPr="000814D5" w:rsidRDefault="00F02201" w:rsidP="00AC282C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Органом местного самоуправления города Усолье-Сибирское на официальном сайте в установленном порядке было размещено уведомление об актуализации схемы теплоснабжения в административных границах муниципального образования «город Усолье-Сибирское» до 2028 года по состоянию на 20</w:t>
      </w:r>
      <w:r w:rsidR="002A2014" w:rsidRPr="000814D5">
        <w:rPr>
          <w:sz w:val="28"/>
          <w:szCs w:val="28"/>
        </w:rPr>
        <w:t>2</w:t>
      </w:r>
      <w:r w:rsidR="00A001D0">
        <w:rPr>
          <w:sz w:val="28"/>
          <w:szCs w:val="28"/>
        </w:rPr>
        <w:t>1, 2022</w:t>
      </w:r>
      <w:r w:rsidRPr="000814D5">
        <w:rPr>
          <w:sz w:val="28"/>
          <w:szCs w:val="28"/>
        </w:rPr>
        <w:t xml:space="preserve"> год</w:t>
      </w:r>
      <w:r w:rsidR="00A001D0">
        <w:rPr>
          <w:sz w:val="28"/>
          <w:szCs w:val="28"/>
        </w:rPr>
        <w:t>ы</w:t>
      </w:r>
      <w:r w:rsidRPr="000814D5">
        <w:rPr>
          <w:sz w:val="28"/>
          <w:szCs w:val="28"/>
        </w:rPr>
        <w:t xml:space="preserve">. </w:t>
      </w:r>
      <w:commentRangeStart w:id="55"/>
      <w:r w:rsidR="00AC282C" w:rsidRPr="000814D5">
        <w:rPr>
          <w:sz w:val="28"/>
          <w:szCs w:val="28"/>
        </w:rPr>
        <w:t xml:space="preserve">Замечания и предложения при актуализации схемы теплоснабжения в установленном порядке </w:t>
      </w:r>
      <w:r w:rsidR="00A001D0">
        <w:rPr>
          <w:sz w:val="28"/>
          <w:szCs w:val="28"/>
        </w:rPr>
        <w:t>поступали, по результатам которых внесены дополнения.</w:t>
      </w:r>
      <w:commentRangeEnd w:id="55"/>
      <w:r w:rsidR="00A001D0">
        <w:rPr>
          <w:rStyle w:val="aff9"/>
        </w:rPr>
        <w:commentReference w:id="55"/>
      </w:r>
    </w:p>
    <w:p w14:paraId="16E7182B" w14:textId="77777777" w:rsidR="008C091E" w:rsidRPr="000814D5" w:rsidRDefault="008C091E" w:rsidP="00AC282C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3A96E052" w14:textId="77777777" w:rsidR="008C091E" w:rsidRPr="000814D5" w:rsidRDefault="008C091E" w:rsidP="00F746DE">
      <w:pPr>
        <w:pStyle w:val="1"/>
        <w:pageBreakBefore/>
        <w:suppressAutoHyphens/>
        <w:spacing w:before="0" w:after="120"/>
        <w:ind w:left="448" w:right="-2" w:hanging="448"/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</w:pPr>
      <w:bookmarkStart w:id="56" w:name="_Toc4718867"/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Глава 18</w:t>
      </w:r>
      <w:r w:rsidR="00F746DE"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>.</w:t>
      </w:r>
      <w:r w:rsidRPr="000814D5">
        <w:rPr>
          <w:rFonts w:asciiTheme="majorHAnsi" w:hAnsiTheme="majorHAnsi"/>
          <w:caps/>
          <w:color w:val="000000" w:themeColor="text1"/>
          <w:spacing w:val="20"/>
          <w:sz w:val="34"/>
          <w:szCs w:val="34"/>
        </w:rPr>
        <w:t xml:space="preserve"> Сводный том изменений, выполненных в актуализированной схеме теплоснабжения</w:t>
      </w:r>
      <w:bookmarkEnd w:id="56"/>
    </w:p>
    <w:p w14:paraId="49287FB2" w14:textId="77777777" w:rsidR="008C091E" w:rsidRPr="000814D5" w:rsidRDefault="008C091E" w:rsidP="00CB6E4A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31B79FFD" w14:textId="77777777" w:rsidR="0006540A" w:rsidRPr="000814D5" w:rsidRDefault="0006540A" w:rsidP="00CB6E4A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В процессе актуализации схемы теплоснабжения</w:t>
      </w:r>
      <w:r w:rsidR="00E9724F" w:rsidRPr="000814D5">
        <w:rPr>
          <w:sz w:val="28"/>
          <w:szCs w:val="28"/>
        </w:rPr>
        <w:t xml:space="preserve"> </w:t>
      </w:r>
      <w:r w:rsidR="00B53D65" w:rsidRPr="000814D5">
        <w:rPr>
          <w:sz w:val="28"/>
          <w:szCs w:val="28"/>
        </w:rPr>
        <w:t>муниципального образования «город Усолье-Сибирское»</w:t>
      </w:r>
      <w:r w:rsidRPr="000814D5">
        <w:rPr>
          <w:sz w:val="28"/>
          <w:szCs w:val="28"/>
        </w:rPr>
        <w:t xml:space="preserve"> были произведены следующие изменения</w:t>
      </w:r>
      <w:r w:rsidR="0064350C" w:rsidRPr="000814D5">
        <w:rPr>
          <w:sz w:val="28"/>
          <w:szCs w:val="28"/>
        </w:rPr>
        <w:t>.</w:t>
      </w:r>
    </w:p>
    <w:p w14:paraId="6C817BF5" w14:textId="77777777" w:rsidR="0064350C" w:rsidRPr="000814D5" w:rsidRDefault="00EE0A58" w:rsidP="0064350C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1</w:t>
      </w:r>
      <w:r w:rsidR="0064350C" w:rsidRPr="000814D5">
        <w:rPr>
          <w:sz w:val="28"/>
          <w:szCs w:val="28"/>
        </w:rPr>
        <w:t>. Учтены изменения требований федерального законодательства к схемам теплоснабжения.</w:t>
      </w:r>
    </w:p>
    <w:p w14:paraId="3E7D580C" w14:textId="77777777" w:rsidR="0064350C" w:rsidRPr="000814D5" w:rsidRDefault="00EE0A58" w:rsidP="0064350C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2</w:t>
      </w:r>
      <w:r w:rsidR="0064350C" w:rsidRPr="000814D5">
        <w:rPr>
          <w:sz w:val="28"/>
          <w:szCs w:val="28"/>
        </w:rPr>
        <w:t>. Актуализированы мероприятия по развитию систем теплоснабжения</w:t>
      </w:r>
      <w:r w:rsidR="007C6BAE" w:rsidRPr="000814D5">
        <w:rPr>
          <w:sz w:val="28"/>
          <w:szCs w:val="28"/>
        </w:rPr>
        <w:t xml:space="preserve"> (состав, сроки, стоимости)</w:t>
      </w:r>
      <w:r w:rsidR="0064350C" w:rsidRPr="000814D5">
        <w:rPr>
          <w:sz w:val="28"/>
          <w:szCs w:val="28"/>
        </w:rPr>
        <w:t>.</w:t>
      </w:r>
    </w:p>
    <w:p w14:paraId="69A78984" w14:textId="77777777" w:rsidR="008C091E" w:rsidRPr="00CB6E4A" w:rsidRDefault="00EE0A58" w:rsidP="00D456F1">
      <w:pPr>
        <w:tabs>
          <w:tab w:val="left" w:pos="1276"/>
        </w:tabs>
        <w:ind w:firstLine="709"/>
        <w:jc w:val="both"/>
        <w:rPr>
          <w:sz w:val="28"/>
          <w:szCs w:val="28"/>
        </w:rPr>
      </w:pPr>
      <w:r w:rsidRPr="000814D5">
        <w:rPr>
          <w:sz w:val="28"/>
          <w:szCs w:val="28"/>
        </w:rPr>
        <w:t>3</w:t>
      </w:r>
      <w:r w:rsidR="0064350C" w:rsidRPr="000814D5">
        <w:rPr>
          <w:sz w:val="28"/>
          <w:szCs w:val="28"/>
        </w:rPr>
        <w:t>. Учтены изменения</w:t>
      </w:r>
      <w:r w:rsidR="00D456F1" w:rsidRPr="000814D5">
        <w:rPr>
          <w:sz w:val="28"/>
          <w:szCs w:val="28"/>
        </w:rPr>
        <w:t xml:space="preserve"> в сфере теплоснабжения</w:t>
      </w:r>
      <w:r w:rsidR="00760AEC" w:rsidRPr="000814D5">
        <w:rPr>
          <w:sz w:val="28"/>
          <w:szCs w:val="28"/>
        </w:rPr>
        <w:t xml:space="preserve"> города Усолье-Сибирское</w:t>
      </w:r>
      <w:r w:rsidR="0064350C" w:rsidRPr="000814D5">
        <w:rPr>
          <w:sz w:val="28"/>
          <w:szCs w:val="28"/>
        </w:rPr>
        <w:t>, произошедшие в период действия ранее утвержденных схем теплоснабжения</w:t>
      </w:r>
      <w:r w:rsidR="00871E49" w:rsidRPr="000814D5">
        <w:rPr>
          <w:sz w:val="28"/>
          <w:szCs w:val="28"/>
        </w:rPr>
        <w:t xml:space="preserve"> (характеристики теплоисточника, нагрузки потребителей)</w:t>
      </w:r>
      <w:r w:rsidR="0064350C" w:rsidRPr="000814D5">
        <w:rPr>
          <w:sz w:val="28"/>
          <w:szCs w:val="28"/>
        </w:rPr>
        <w:t>.</w:t>
      </w:r>
    </w:p>
    <w:p w14:paraId="5B537FE4" w14:textId="77777777" w:rsidR="008C091E" w:rsidRPr="00CB6E4A" w:rsidRDefault="008C091E" w:rsidP="00CB6E4A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2D5E4018" w14:textId="77777777" w:rsidR="008C091E" w:rsidRPr="00CB6E4A" w:rsidRDefault="008C091E" w:rsidP="00CB6E4A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13CDB2A3" w14:textId="77777777" w:rsidR="001E6DB5" w:rsidRPr="00CB6E4A" w:rsidRDefault="001E6DB5" w:rsidP="00CB6E4A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554AC97E" w14:textId="77777777" w:rsidR="001E6DB5" w:rsidRPr="00CB6E4A" w:rsidRDefault="001E6DB5" w:rsidP="00CB6E4A">
      <w:pPr>
        <w:tabs>
          <w:tab w:val="left" w:pos="1276"/>
        </w:tabs>
        <w:ind w:firstLine="709"/>
        <w:jc w:val="both"/>
        <w:rPr>
          <w:sz w:val="28"/>
          <w:szCs w:val="28"/>
        </w:rPr>
      </w:pPr>
    </w:p>
    <w:p w14:paraId="3120BC0B" w14:textId="77777777" w:rsidR="00F21B43" w:rsidRPr="008C091E" w:rsidRDefault="00F21B43" w:rsidP="008C091E">
      <w:pPr>
        <w:spacing w:line="360" w:lineRule="auto"/>
        <w:ind w:firstLine="567"/>
        <w:jc w:val="both"/>
        <w:rPr>
          <w:color w:val="000000" w:themeColor="text1"/>
          <w:sz w:val="28"/>
          <w:szCs w:val="28"/>
        </w:rPr>
      </w:pPr>
    </w:p>
    <w:bookmarkEnd w:id="8"/>
    <w:bookmarkEnd w:id="9"/>
    <w:bookmarkEnd w:id="10"/>
    <w:p w14:paraId="4FDAC098" w14:textId="34489AC1" w:rsidR="00E808CA" w:rsidRPr="008C091E" w:rsidRDefault="00E808CA" w:rsidP="008C091E">
      <w:pPr>
        <w:spacing w:line="360" w:lineRule="auto"/>
        <w:ind w:firstLine="567"/>
        <w:jc w:val="both"/>
        <w:rPr>
          <w:color w:val="000000" w:themeColor="text1"/>
          <w:sz w:val="28"/>
          <w:szCs w:val="28"/>
        </w:rPr>
      </w:pPr>
    </w:p>
    <w:sectPr w:rsidR="00E808CA" w:rsidRPr="008C091E" w:rsidSect="00131FEA">
      <w:pgSz w:w="11906" w:h="16838"/>
      <w:pgMar w:top="1134" w:right="1134" w:bottom="1134" w:left="1134" w:header="720" w:footer="709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14" w:author="Pautova Inna" w:date="2021-04-08T13:21:00Z" w:initials="PI">
    <w:p w14:paraId="2581D389" w14:textId="2DB030EF" w:rsidR="00632E2A" w:rsidRPr="00F038BF" w:rsidRDefault="00632E2A">
      <w:pPr>
        <w:pStyle w:val="affa"/>
      </w:pPr>
      <w:r>
        <w:rPr>
          <w:rStyle w:val="aff9"/>
        </w:rPr>
        <w:annotationRef/>
      </w:r>
      <w:r>
        <w:t>Правки ПТО ТЭЦ-11 желтым цветом</w:t>
      </w:r>
    </w:p>
  </w:comment>
  <w:comment w:id="16" w:author="Pautova Inna" w:date="2021-04-07T11:08:00Z" w:initials="PI">
    <w:p w14:paraId="3A9DBB48" w14:textId="77777777" w:rsidR="00632E2A" w:rsidRDefault="00632E2A" w:rsidP="00C80108">
      <w:pPr>
        <w:pStyle w:val="affa"/>
      </w:pPr>
      <w:r>
        <w:rPr>
          <w:rStyle w:val="aff9"/>
        </w:rPr>
        <w:annotationRef/>
      </w:r>
      <w:r>
        <w:rPr>
          <w:rStyle w:val="aff9"/>
        </w:rPr>
        <w:annotationRef/>
      </w:r>
      <w:r>
        <w:t>Внесены изменения согласно замечаний на ПС от 31.03.2021 г.</w:t>
      </w:r>
    </w:p>
    <w:p w14:paraId="5CDF2BB4" w14:textId="789C8509" w:rsidR="00632E2A" w:rsidRDefault="00632E2A">
      <w:pPr>
        <w:pStyle w:val="affa"/>
      </w:pPr>
    </w:p>
  </w:comment>
  <w:comment w:id="17" w:author="Pautova Inna" w:date="2021-04-06T14:54:00Z" w:initials="PI">
    <w:p w14:paraId="0C42D9F7" w14:textId="66994972" w:rsidR="00632E2A" w:rsidRDefault="00632E2A">
      <w:pPr>
        <w:pStyle w:val="affa"/>
      </w:pPr>
      <w:r>
        <w:rPr>
          <w:rStyle w:val="aff9"/>
        </w:rPr>
        <w:annotationRef/>
      </w:r>
      <w:r>
        <w:t>Внесены изменения согласно замечаний на ПС от 31.03.2021 г.</w:t>
      </w:r>
    </w:p>
  </w:comment>
  <w:comment w:id="18" w:author="Pautova Inna" w:date="2021-04-06T14:52:00Z" w:initials="PI">
    <w:p w14:paraId="142031BF" w14:textId="0E45C6F9" w:rsidR="00632E2A" w:rsidRDefault="00632E2A">
      <w:pPr>
        <w:pStyle w:val="affa"/>
      </w:pPr>
      <w:r>
        <w:rPr>
          <w:rStyle w:val="aff9"/>
        </w:rPr>
        <w:annotationRef/>
      </w:r>
      <w:r>
        <w:t>Внесены изменения согласно замечаний на ПС от 31.03.2021 г.</w:t>
      </w:r>
    </w:p>
  </w:comment>
  <w:comment w:id="20" w:author="Pautova Inna" w:date="2021-04-08T11:12:00Z" w:initials="PI">
    <w:p w14:paraId="737EE0C3" w14:textId="67BA4C8A" w:rsidR="00632E2A" w:rsidRDefault="00632E2A">
      <w:pPr>
        <w:pStyle w:val="affa"/>
      </w:pPr>
      <w:r>
        <w:rPr>
          <w:rStyle w:val="aff9"/>
        </w:rPr>
        <w:annotationRef/>
      </w:r>
      <w:r>
        <w:t xml:space="preserve">Внесены изменения по исключеению пром площадок №3-№6. </w:t>
      </w:r>
    </w:p>
  </w:comment>
  <w:comment w:id="29" w:author="Pautova Inna" w:date="2021-04-07T16:36:00Z" w:initials="PI">
    <w:p w14:paraId="0FA5FAEF" w14:textId="02FDEE85" w:rsidR="00632E2A" w:rsidRDefault="00632E2A">
      <w:pPr>
        <w:pStyle w:val="affa"/>
      </w:pPr>
      <w:r>
        <w:rPr>
          <w:rStyle w:val="aff9"/>
        </w:rPr>
        <w:annotationRef/>
      </w:r>
      <w:r>
        <w:t>Внесена доп. информация</w:t>
      </w:r>
    </w:p>
  </w:comment>
  <w:comment w:id="46" w:author="Pautova Inna" w:date="2021-04-12T16:20:00Z" w:initials="PI">
    <w:p w14:paraId="3FACD340" w14:textId="5A2E624D" w:rsidR="00752365" w:rsidRPr="005D2177" w:rsidRDefault="005D2177">
      <w:pPr>
        <w:pStyle w:val="affa"/>
      </w:pPr>
      <w:r>
        <w:rPr>
          <w:rStyle w:val="aff9"/>
        </w:rPr>
        <w:annotationRef/>
      </w:r>
      <w:r>
        <w:t>Добавлена ремонтная программа</w:t>
      </w:r>
    </w:p>
  </w:comment>
  <w:comment w:id="55" w:author="Pautova Inna" w:date="2021-04-12T15:17:00Z" w:initials="PI">
    <w:p w14:paraId="27FAE442" w14:textId="711CD65A" w:rsidR="00A001D0" w:rsidRDefault="00A001D0">
      <w:pPr>
        <w:pStyle w:val="affa"/>
      </w:pPr>
      <w:r>
        <w:rPr>
          <w:rStyle w:val="aff9"/>
        </w:rPr>
        <w:annotationRef/>
      </w:r>
      <w:r>
        <w:t>Текст дополнен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2581D389" w15:done="0"/>
  <w15:commentEx w15:paraId="5CDF2BB4" w15:done="0"/>
  <w15:commentEx w15:paraId="0C42D9F7" w15:done="0"/>
  <w15:commentEx w15:paraId="142031BF" w15:done="0"/>
  <w15:commentEx w15:paraId="737EE0C3" w15:done="0"/>
  <w15:commentEx w15:paraId="0FA5FAEF" w15:done="0"/>
  <w15:commentEx w15:paraId="3FACD340" w15:done="0"/>
  <w15:commentEx w15:paraId="27FAE442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F53085A" w14:textId="77777777" w:rsidR="00667DAD" w:rsidRDefault="00667DAD" w:rsidP="004D67BB">
      <w:r>
        <w:separator/>
      </w:r>
    </w:p>
  </w:endnote>
  <w:endnote w:type="continuationSeparator" w:id="0">
    <w:p w14:paraId="5795F634" w14:textId="77777777" w:rsidR="00667DAD" w:rsidRDefault="00667DAD" w:rsidP="004D67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ndale Sans UI">
    <w:altName w:val="MV Boli"/>
    <w:charset w:val="CC"/>
    <w:family w:val="auto"/>
    <w:pitch w:val="variable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tarSymbol">
    <w:altName w:val="Arial Unicode MS"/>
    <w:panose1 w:val="00000000000000000000"/>
    <w:charset w:val="02"/>
    <w:family w:val="auto"/>
    <w:notTrueType/>
    <w:pitch w:val="default"/>
    <w:sig w:usb0="00000001" w:usb1="08070000" w:usb2="00000010" w:usb3="00000000" w:csb0="00020000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Lucidasans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G Mincho Light J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ISOCPEUR">
    <w:charset w:val="CC"/>
    <w:family w:val="swiss"/>
    <w:pitch w:val="variable"/>
    <w:sig w:usb0="00000287" w:usb1="00000000" w:usb2="00000000" w:usb3="00000000" w:csb0="0000009F" w:csb1="00000000"/>
  </w:font>
  <w:font w:name="TimesDL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Times New Roman CYR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4E94DE7" w14:textId="77777777" w:rsidR="00632E2A" w:rsidRDefault="00632E2A" w:rsidP="00B72EE9">
    <w:pPr>
      <w:pStyle w:val="a8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49</w:t>
    </w:r>
    <w:r>
      <w:rPr>
        <w:rStyle w:val="aa"/>
      </w:rPr>
      <w:fldChar w:fldCharType="end"/>
    </w:r>
  </w:p>
  <w:p w14:paraId="755E79D2" w14:textId="77777777" w:rsidR="00632E2A" w:rsidRDefault="00632E2A" w:rsidP="00B72EE9">
    <w:pPr>
      <w:pStyle w:val="a8"/>
      <w:ind w:right="360"/>
    </w:pPr>
  </w:p>
  <w:p w14:paraId="44746480" w14:textId="77777777" w:rsidR="00632E2A" w:rsidRDefault="00632E2A"/>
  <w:p w14:paraId="40405C0A" w14:textId="77777777" w:rsidR="00632E2A" w:rsidRDefault="00632E2A"/>
  <w:p w14:paraId="0017C7CD" w14:textId="77777777" w:rsidR="00632E2A" w:rsidRDefault="00632E2A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79970219"/>
      <w:docPartObj>
        <w:docPartGallery w:val="Page Numbers (Bottom of Page)"/>
        <w:docPartUnique/>
      </w:docPartObj>
    </w:sdtPr>
    <w:sdtEndPr/>
    <w:sdtContent>
      <w:sdt>
        <w:sdtPr>
          <w:rPr>
            <w:rFonts w:asciiTheme="majorHAnsi" w:hAnsiTheme="majorHAnsi"/>
            <w:b/>
            <w:sz w:val="28"/>
            <w:szCs w:val="28"/>
          </w:rPr>
          <w:id w:val="-1872377364"/>
          <w:docPartObj>
            <w:docPartGallery w:val="Page Numbers (Bottom of Page)"/>
            <w:docPartUnique/>
          </w:docPartObj>
        </w:sdtPr>
        <w:sdtEndPr/>
        <w:sdtContent>
          <w:p w14:paraId="0216C07E" w14:textId="111C2D63" w:rsidR="00632E2A" w:rsidRPr="00027B95" w:rsidRDefault="00632E2A" w:rsidP="00E53836">
            <w:pPr>
              <w:pStyle w:val="a8"/>
              <w:pBdr>
                <w:top w:val="single" w:sz="12" w:space="1" w:color="808080" w:themeColor="background1" w:themeShade="80"/>
              </w:pBdr>
              <w:spacing w:before="240"/>
              <w:jc w:val="right"/>
              <w:rPr>
                <w:rFonts w:asciiTheme="majorHAnsi" w:hAnsiTheme="majorHAnsi"/>
                <w:b/>
                <w:sz w:val="28"/>
                <w:szCs w:val="28"/>
              </w:rPr>
            </w:pPr>
            <w:r w:rsidRPr="00B81E3B">
              <w:rPr>
                <w:rFonts w:asciiTheme="majorHAnsi" w:hAnsiTheme="majorHAnsi"/>
                <w:b/>
                <w:sz w:val="28"/>
                <w:szCs w:val="28"/>
              </w:rPr>
              <w:fldChar w:fldCharType="begin"/>
            </w:r>
            <w:r w:rsidRPr="00B81E3B">
              <w:rPr>
                <w:rFonts w:asciiTheme="majorHAnsi" w:hAnsiTheme="majorHAnsi"/>
                <w:b/>
                <w:sz w:val="28"/>
                <w:szCs w:val="28"/>
              </w:rPr>
              <w:instrText xml:space="preserve"> PAGE   \* MERGEFORMAT </w:instrText>
            </w:r>
            <w:r w:rsidRPr="00B81E3B">
              <w:rPr>
                <w:rFonts w:asciiTheme="majorHAnsi" w:hAnsiTheme="majorHAnsi"/>
                <w:b/>
                <w:sz w:val="28"/>
                <w:szCs w:val="28"/>
              </w:rPr>
              <w:fldChar w:fldCharType="separate"/>
            </w:r>
            <w:r w:rsidR="0038048E">
              <w:rPr>
                <w:rFonts w:asciiTheme="majorHAnsi" w:hAnsiTheme="majorHAnsi"/>
                <w:b/>
                <w:noProof/>
                <w:sz w:val="28"/>
                <w:szCs w:val="28"/>
              </w:rPr>
              <w:t>21</w:t>
            </w:r>
            <w:r w:rsidRPr="00B81E3B">
              <w:rPr>
                <w:rFonts w:asciiTheme="majorHAnsi" w:hAnsiTheme="majorHAnsi"/>
                <w:b/>
                <w:sz w:val="28"/>
                <w:szCs w:val="28"/>
              </w:rPr>
              <w:fldChar w:fldCharType="end"/>
            </w:r>
          </w:p>
        </w:sdtContent>
      </w:sdt>
    </w:sdtContent>
  </w:sdt>
  <w:p w14:paraId="3DE362E3" w14:textId="77777777" w:rsidR="00632E2A" w:rsidRDefault="00632E2A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BF8EEE5" w14:textId="77777777" w:rsidR="00667DAD" w:rsidRDefault="00667DAD" w:rsidP="004D67BB">
      <w:r>
        <w:separator/>
      </w:r>
    </w:p>
  </w:footnote>
  <w:footnote w:type="continuationSeparator" w:id="0">
    <w:p w14:paraId="56D639F7" w14:textId="77777777" w:rsidR="00667DAD" w:rsidRDefault="00667DAD" w:rsidP="004D67B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9.5pt;height:18.75pt;visibility:visible" o:bullet="t">
        <v:imagedata r:id="rId1" o:title=""/>
      </v:shape>
    </w:pict>
  </w:numPicBullet>
  <w:numPicBullet w:numPicBulletId="1">
    <w:pict>
      <v:shape id="_x0000_i1027" style="width:10.5pt;height:3.75pt" coordsize="" o:spt="100" o:bullet="t" adj="0,,0" path="" stroked="f">
        <v:stroke joinstyle="miter"/>
        <v:imagedata r:id="rId2" o:title="image41"/>
        <v:formulas/>
        <v:path o:connecttype="segments"/>
      </v:shape>
    </w:pict>
  </w:numPicBullet>
  <w:abstractNum w:abstractNumId="0" w15:restartNumberingAfterBreak="0">
    <w:nsid w:val="00000007"/>
    <w:multiLevelType w:val="singleLevel"/>
    <w:tmpl w:val="00000007"/>
    <w:name w:val="WW8Num19"/>
    <w:lvl w:ilvl="0">
      <w:start w:val="1"/>
      <w:numFmt w:val="bullet"/>
      <w:lvlText w:val="–"/>
      <w:lvlJc w:val="left"/>
      <w:pPr>
        <w:tabs>
          <w:tab w:val="num" w:pos="0"/>
        </w:tabs>
        <w:ind w:left="1429" w:hanging="360"/>
      </w:pPr>
      <w:rPr>
        <w:rFonts w:ascii="Times New Roman" w:hAnsi="Times New Roman" w:cs="Times New Roman"/>
      </w:rPr>
    </w:lvl>
  </w:abstractNum>
  <w:abstractNum w:abstractNumId="1" w15:restartNumberingAfterBreak="0">
    <w:nsid w:val="00000008"/>
    <w:multiLevelType w:val="singleLevel"/>
    <w:tmpl w:val="00000008"/>
    <w:name w:val="WW8Num8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  <w:lang w:val="en-US"/>
      </w:rPr>
    </w:lvl>
  </w:abstractNum>
  <w:abstractNum w:abstractNumId="2" w15:restartNumberingAfterBreak="0">
    <w:nsid w:val="00000009"/>
    <w:multiLevelType w:val="singleLevel"/>
    <w:tmpl w:val="00000009"/>
    <w:name w:val="WW8Num9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  <w:lang w:val="en-US"/>
      </w:rPr>
    </w:lvl>
  </w:abstractNum>
  <w:abstractNum w:abstractNumId="3" w15:restartNumberingAfterBreak="0">
    <w:nsid w:val="0000000A"/>
    <w:multiLevelType w:val="singleLevel"/>
    <w:tmpl w:val="0000000A"/>
    <w:name w:val="WW8Num23"/>
    <w:lvl w:ilvl="0">
      <w:start w:val="1"/>
      <w:numFmt w:val="bullet"/>
      <w:lvlText w:val="–"/>
      <w:lvlJc w:val="left"/>
      <w:pPr>
        <w:tabs>
          <w:tab w:val="num" w:pos="0"/>
        </w:tabs>
        <w:ind w:left="1440" w:hanging="360"/>
      </w:pPr>
      <w:rPr>
        <w:rFonts w:ascii="Times New Roman" w:hAnsi="Times New Roman" w:cs="Times New Roman"/>
        <w:color w:val="auto"/>
      </w:rPr>
    </w:lvl>
  </w:abstractNum>
  <w:abstractNum w:abstractNumId="4" w15:restartNumberingAfterBreak="0">
    <w:nsid w:val="0000000B"/>
    <w:multiLevelType w:val="singleLevel"/>
    <w:tmpl w:val="0000000B"/>
    <w:name w:val="WW8Num24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</w:rPr>
    </w:lvl>
  </w:abstractNum>
  <w:abstractNum w:abstractNumId="5" w15:restartNumberingAfterBreak="0">
    <w:nsid w:val="0000000C"/>
    <w:multiLevelType w:val="singleLevel"/>
    <w:tmpl w:val="0000000C"/>
    <w:name w:val="WW8Num1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  <w:lang w:val="en-US"/>
      </w:rPr>
    </w:lvl>
  </w:abstractNum>
  <w:abstractNum w:abstractNumId="6" w15:restartNumberingAfterBreak="0">
    <w:nsid w:val="0000000D"/>
    <w:multiLevelType w:val="singleLevel"/>
    <w:tmpl w:val="0000000D"/>
    <w:name w:val="WW8Num13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</w:rPr>
    </w:lvl>
  </w:abstractNum>
  <w:abstractNum w:abstractNumId="7" w15:restartNumberingAfterBreak="0">
    <w:nsid w:val="0000000E"/>
    <w:multiLevelType w:val="multilevel"/>
    <w:tmpl w:val="0000000E"/>
    <w:name w:val="WW8Num32"/>
    <w:lvl w:ilvl="0">
      <w:start w:val="1"/>
      <w:numFmt w:val="bullet"/>
      <w:lvlText w:val=""/>
      <w:lvlJc w:val="left"/>
      <w:pPr>
        <w:tabs>
          <w:tab w:val="num" w:pos="2211"/>
        </w:tabs>
        <w:ind w:left="2211" w:hanging="360"/>
      </w:pPr>
      <w:rPr>
        <w:rFonts w:ascii="Symbol" w:hAnsi="Symbol" w:cs="Symbol"/>
      </w:rPr>
    </w:lvl>
    <w:lvl w:ilvl="1">
      <w:start w:val="1"/>
      <w:numFmt w:val="bullet"/>
      <w:lvlText w:val=""/>
      <w:lvlJc w:val="left"/>
      <w:pPr>
        <w:tabs>
          <w:tab w:val="num" w:pos="2211"/>
        </w:tabs>
        <w:ind w:left="2211" w:hanging="360"/>
      </w:pPr>
      <w:rPr>
        <w:rFonts w:ascii="Symbol" w:hAnsi="Symbol" w:cs="Symbol"/>
      </w:rPr>
    </w:lvl>
    <w:lvl w:ilvl="2">
      <w:start w:val="1"/>
      <w:numFmt w:val="bullet"/>
      <w:lvlText w:val=""/>
      <w:lvlJc w:val="left"/>
      <w:pPr>
        <w:tabs>
          <w:tab w:val="num" w:pos="2931"/>
        </w:tabs>
        <w:ind w:left="2931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3651"/>
        </w:tabs>
        <w:ind w:left="3651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4371"/>
        </w:tabs>
        <w:ind w:left="4371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5091"/>
        </w:tabs>
        <w:ind w:left="5091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5811"/>
        </w:tabs>
        <w:ind w:left="5811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6531"/>
        </w:tabs>
        <w:ind w:left="6531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7251"/>
        </w:tabs>
        <w:ind w:left="7251" w:hanging="360"/>
      </w:pPr>
      <w:rPr>
        <w:rFonts w:ascii="Wingdings" w:hAnsi="Wingdings" w:cs="Wingdings"/>
      </w:rPr>
    </w:lvl>
  </w:abstractNum>
  <w:abstractNum w:abstractNumId="8" w15:restartNumberingAfterBreak="0">
    <w:nsid w:val="0000000F"/>
    <w:multiLevelType w:val="singleLevel"/>
    <w:tmpl w:val="0000000F"/>
    <w:name w:val="WW8Num15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  <w:lang w:val="en-US"/>
      </w:rPr>
    </w:lvl>
  </w:abstractNum>
  <w:abstractNum w:abstractNumId="9" w15:restartNumberingAfterBreak="0">
    <w:nsid w:val="00000010"/>
    <w:multiLevelType w:val="singleLevel"/>
    <w:tmpl w:val="00000010"/>
    <w:name w:val="WW8Num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/>
        <w:lang w:val="en-US"/>
      </w:rPr>
    </w:lvl>
  </w:abstractNum>
  <w:abstractNum w:abstractNumId="10" w15:restartNumberingAfterBreak="0">
    <w:nsid w:val="00000011"/>
    <w:multiLevelType w:val="singleLevel"/>
    <w:tmpl w:val="00000011"/>
    <w:name w:val="WW8Num17"/>
    <w:lvl w:ilvl="0">
      <w:start w:val="1"/>
      <w:numFmt w:val="bullet"/>
      <w:lvlText w:val=""/>
      <w:lvlJc w:val="left"/>
      <w:pPr>
        <w:tabs>
          <w:tab w:val="num" w:pos="0"/>
        </w:tabs>
        <w:ind w:left="1428" w:hanging="360"/>
      </w:pPr>
      <w:rPr>
        <w:rFonts w:ascii="Symbol" w:hAnsi="Symbol" w:cs="Symbol"/>
      </w:rPr>
    </w:lvl>
  </w:abstractNum>
  <w:abstractNum w:abstractNumId="11" w15:restartNumberingAfterBreak="0">
    <w:nsid w:val="00000012"/>
    <w:multiLevelType w:val="singleLevel"/>
    <w:tmpl w:val="00000012"/>
    <w:name w:val="WW8Num18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  <w:lang w:val="en-US"/>
      </w:rPr>
    </w:lvl>
  </w:abstractNum>
  <w:abstractNum w:abstractNumId="12" w15:restartNumberingAfterBreak="0">
    <w:nsid w:val="00000015"/>
    <w:multiLevelType w:val="singleLevel"/>
    <w:tmpl w:val="00000015"/>
    <w:name w:val="WW8Num21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</w:rPr>
    </w:lvl>
  </w:abstractNum>
  <w:abstractNum w:abstractNumId="13" w15:restartNumberingAfterBreak="0">
    <w:nsid w:val="00000016"/>
    <w:multiLevelType w:val="singleLevel"/>
    <w:tmpl w:val="00000016"/>
    <w:name w:val="WW8Num2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  <w:lang w:val="en-US"/>
      </w:rPr>
    </w:lvl>
  </w:abstractNum>
  <w:abstractNum w:abstractNumId="14" w15:restartNumberingAfterBreak="0">
    <w:nsid w:val="00000017"/>
    <w:multiLevelType w:val="singleLevel"/>
    <w:tmpl w:val="00000017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  <w:lang w:val="en-US"/>
      </w:rPr>
    </w:lvl>
  </w:abstractNum>
  <w:abstractNum w:abstractNumId="15" w15:restartNumberingAfterBreak="0">
    <w:nsid w:val="0000001B"/>
    <w:multiLevelType w:val="singleLevel"/>
    <w:tmpl w:val="0000001B"/>
    <w:name w:val="WW8Num27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</w:rPr>
    </w:lvl>
  </w:abstractNum>
  <w:abstractNum w:abstractNumId="16" w15:restartNumberingAfterBreak="0">
    <w:nsid w:val="0000001C"/>
    <w:multiLevelType w:val="multilevel"/>
    <w:tmpl w:val="C18CAC6E"/>
    <w:name w:val="WW8Num28"/>
    <w:lvl w:ilvl="0">
      <w:start w:val="3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ascii="Times New Roman" w:hAnsi="Times New Roman" w:cs="Times New Roman"/>
        <w:b w:val="0"/>
        <w:i w:val="0"/>
        <w:sz w:val="24"/>
      </w:rPr>
    </w:lvl>
    <w:lvl w:ilvl="1">
      <w:start w:val="1"/>
      <w:numFmt w:val="decimal"/>
      <w:lvlText w:val="%1.%2."/>
      <w:lvlJc w:val="left"/>
      <w:pPr>
        <w:tabs>
          <w:tab w:val="num" w:pos="1429"/>
        </w:tabs>
        <w:ind w:left="1429" w:hanging="720"/>
      </w:pPr>
      <w:rPr>
        <w:rFonts w:ascii="Times New Roman" w:hAnsi="Times New Roman" w:cs="Times New Roman"/>
        <w:b w:val="0"/>
        <w:i w:val="0"/>
        <w:sz w:val="24"/>
        <w:szCs w:val="24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/>
        <w:b w:val="0"/>
        <w:sz w:val="24"/>
        <w:szCs w:val="24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</w:lvl>
  </w:abstractNum>
  <w:abstractNum w:abstractNumId="17" w15:restartNumberingAfterBreak="0">
    <w:nsid w:val="04222D93"/>
    <w:multiLevelType w:val="hybridMultilevel"/>
    <w:tmpl w:val="245C281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07B446A9"/>
    <w:multiLevelType w:val="hybridMultilevel"/>
    <w:tmpl w:val="0F8EFDBE"/>
    <w:lvl w:ilvl="0" w:tplc="E82A18B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0EC95E45"/>
    <w:multiLevelType w:val="hybridMultilevel"/>
    <w:tmpl w:val="AF583368"/>
    <w:lvl w:ilvl="0" w:tplc="9E324D04">
      <w:numFmt w:val="bullet"/>
      <w:lvlText w:val="-"/>
      <w:lvlJc w:val="left"/>
      <w:pPr>
        <w:ind w:left="172" w:hanging="164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288CFD10">
      <w:numFmt w:val="bullet"/>
      <w:lvlText w:val="•"/>
      <w:lvlJc w:val="left"/>
      <w:pPr>
        <w:ind w:left="1216" w:hanging="164"/>
      </w:pPr>
      <w:rPr>
        <w:rFonts w:hint="default"/>
      </w:rPr>
    </w:lvl>
    <w:lvl w:ilvl="2" w:tplc="16C632EC">
      <w:numFmt w:val="bullet"/>
      <w:lvlText w:val="•"/>
      <w:lvlJc w:val="left"/>
      <w:pPr>
        <w:ind w:left="2253" w:hanging="164"/>
      </w:pPr>
      <w:rPr>
        <w:rFonts w:hint="default"/>
      </w:rPr>
    </w:lvl>
    <w:lvl w:ilvl="3" w:tplc="D420698A">
      <w:numFmt w:val="bullet"/>
      <w:lvlText w:val="•"/>
      <w:lvlJc w:val="left"/>
      <w:pPr>
        <w:ind w:left="3289" w:hanging="164"/>
      </w:pPr>
      <w:rPr>
        <w:rFonts w:hint="default"/>
      </w:rPr>
    </w:lvl>
    <w:lvl w:ilvl="4" w:tplc="4112C24A">
      <w:numFmt w:val="bullet"/>
      <w:lvlText w:val="•"/>
      <w:lvlJc w:val="left"/>
      <w:pPr>
        <w:ind w:left="4326" w:hanging="164"/>
      </w:pPr>
      <w:rPr>
        <w:rFonts w:hint="default"/>
      </w:rPr>
    </w:lvl>
    <w:lvl w:ilvl="5" w:tplc="0EB6C010">
      <w:numFmt w:val="bullet"/>
      <w:lvlText w:val="•"/>
      <w:lvlJc w:val="left"/>
      <w:pPr>
        <w:ind w:left="5363" w:hanging="164"/>
      </w:pPr>
      <w:rPr>
        <w:rFonts w:hint="default"/>
      </w:rPr>
    </w:lvl>
    <w:lvl w:ilvl="6" w:tplc="C2FA929E">
      <w:numFmt w:val="bullet"/>
      <w:lvlText w:val="•"/>
      <w:lvlJc w:val="left"/>
      <w:pPr>
        <w:ind w:left="6399" w:hanging="164"/>
      </w:pPr>
      <w:rPr>
        <w:rFonts w:hint="default"/>
      </w:rPr>
    </w:lvl>
    <w:lvl w:ilvl="7" w:tplc="25E2AB7C">
      <w:numFmt w:val="bullet"/>
      <w:lvlText w:val="•"/>
      <w:lvlJc w:val="left"/>
      <w:pPr>
        <w:ind w:left="7436" w:hanging="164"/>
      </w:pPr>
      <w:rPr>
        <w:rFonts w:hint="default"/>
      </w:rPr>
    </w:lvl>
    <w:lvl w:ilvl="8" w:tplc="2CC60364">
      <w:numFmt w:val="bullet"/>
      <w:lvlText w:val="•"/>
      <w:lvlJc w:val="left"/>
      <w:pPr>
        <w:ind w:left="8473" w:hanging="164"/>
      </w:pPr>
      <w:rPr>
        <w:rFonts w:hint="default"/>
      </w:rPr>
    </w:lvl>
  </w:abstractNum>
  <w:abstractNum w:abstractNumId="20" w15:restartNumberingAfterBreak="0">
    <w:nsid w:val="127A137F"/>
    <w:multiLevelType w:val="hybridMultilevel"/>
    <w:tmpl w:val="2C621062"/>
    <w:lvl w:ilvl="0" w:tplc="04190001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1BFD7F0D"/>
    <w:multiLevelType w:val="hybridMultilevel"/>
    <w:tmpl w:val="C42693FE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2" w15:restartNumberingAfterBreak="0">
    <w:nsid w:val="241E5BED"/>
    <w:multiLevelType w:val="multilevel"/>
    <w:tmpl w:val="041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3" w15:restartNumberingAfterBreak="0">
    <w:nsid w:val="26EB3A52"/>
    <w:multiLevelType w:val="hybridMultilevel"/>
    <w:tmpl w:val="16AAF808"/>
    <w:lvl w:ilvl="0" w:tplc="04190001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27940500"/>
    <w:multiLevelType w:val="hybridMultilevel"/>
    <w:tmpl w:val="B22CD436"/>
    <w:lvl w:ilvl="0" w:tplc="2E8E8340">
      <w:start w:val="1"/>
      <w:numFmt w:val="decimal"/>
      <w:lvlText w:val="%1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5" w15:restartNumberingAfterBreak="0">
    <w:nsid w:val="2C9467EA"/>
    <w:multiLevelType w:val="hybridMultilevel"/>
    <w:tmpl w:val="8A66E1E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2D9E3EA0"/>
    <w:multiLevelType w:val="hybridMultilevel"/>
    <w:tmpl w:val="A30CA95C"/>
    <w:lvl w:ilvl="0" w:tplc="0419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2EA534A6"/>
    <w:multiLevelType w:val="hybridMultilevel"/>
    <w:tmpl w:val="1E6ED450"/>
    <w:lvl w:ilvl="0" w:tplc="E82A18BE">
      <w:start w:val="1"/>
      <w:numFmt w:val="bullet"/>
      <w:lvlText w:val=""/>
      <w:lvlJc w:val="left"/>
      <w:pPr>
        <w:ind w:left="121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30840250"/>
    <w:multiLevelType w:val="hybridMultilevel"/>
    <w:tmpl w:val="6C76814C"/>
    <w:lvl w:ilvl="0" w:tplc="FFA88C8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32A22586"/>
    <w:multiLevelType w:val="multilevel"/>
    <w:tmpl w:val="766C939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3825245F"/>
    <w:multiLevelType w:val="hybridMultilevel"/>
    <w:tmpl w:val="F2565B7E"/>
    <w:lvl w:ilvl="0" w:tplc="04190001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 w15:restartNumberingAfterBreak="0">
    <w:nsid w:val="3BE33AD3"/>
    <w:multiLevelType w:val="hybridMultilevel"/>
    <w:tmpl w:val="AF0A933A"/>
    <w:lvl w:ilvl="0" w:tplc="DF426C6A">
      <w:start w:val="23"/>
      <w:numFmt w:val="bullet"/>
      <w:lvlText w:val="-"/>
      <w:lvlJc w:val="left"/>
      <w:pPr>
        <w:ind w:left="363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3" w:hanging="360"/>
      </w:pPr>
      <w:rPr>
        <w:rFonts w:ascii="Wingdings" w:hAnsi="Wingdings" w:hint="default"/>
      </w:rPr>
    </w:lvl>
  </w:abstractNum>
  <w:abstractNum w:abstractNumId="32" w15:restartNumberingAfterBreak="0">
    <w:nsid w:val="42B12F92"/>
    <w:multiLevelType w:val="hybridMultilevel"/>
    <w:tmpl w:val="67EE77D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3" w15:restartNumberingAfterBreak="0">
    <w:nsid w:val="4A2E178B"/>
    <w:multiLevelType w:val="hybridMultilevel"/>
    <w:tmpl w:val="6CF0AC1A"/>
    <w:lvl w:ilvl="0" w:tplc="04190001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AFB2ACE"/>
    <w:multiLevelType w:val="hybridMultilevel"/>
    <w:tmpl w:val="C9EE41D2"/>
    <w:lvl w:ilvl="0" w:tplc="FFFFFFFF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 w15:restartNumberingAfterBreak="0">
    <w:nsid w:val="5DFF4DB7"/>
    <w:multiLevelType w:val="multilevel"/>
    <w:tmpl w:val="766C939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613207B3"/>
    <w:multiLevelType w:val="hybridMultilevel"/>
    <w:tmpl w:val="3668B05E"/>
    <w:lvl w:ilvl="0" w:tplc="59C0A7EC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"/>
      <w:lvlJc w:val="left"/>
      <w:pPr>
        <w:ind w:left="2149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 w15:restartNumberingAfterBreak="0">
    <w:nsid w:val="63C719B0"/>
    <w:multiLevelType w:val="hybridMultilevel"/>
    <w:tmpl w:val="517EDF8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8" w15:restartNumberingAfterBreak="0">
    <w:nsid w:val="641A7EAD"/>
    <w:multiLevelType w:val="hybridMultilevel"/>
    <w:tmpl w:val="FD868978"/>
    <w:lvl w:ilvl="0" w:tplc="E82A18B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 w15:restartNumberingAfterBreak="0">
    <w:nsid w:val="68A85043"/>
    <w:multiLevelType w:val="hybridMultilevel"/>
    <w:tmpl w:val="E1E80A3C"/>
    <w:lvl w:ilvl="0" w:tplc="0792BA54">
      <w:start w:val="1"/>
      <w:numFmt w:val="bullet"/>
      <w:lvlText w:val="-"/>
      <w:lvlJc w:val="left"/>
      <w:pPr>
        <w:ind w:left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E04C5118">
      <w:start w:val="1"/>
      <w:numFmt w:val="bullet"/>
      <w:lvlText w:val="o"/>
      <w:lvlJc w:val="left"/>
      <w:pPr>
        <w:ind w:left="17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90441CE0">
      <w:start w:val="1"/>
      <w:numFmt w:val="bullet"/>
      <w:lvlText w:val="▪"/>
      <w:lvlJc w:val="left"/>
      <w:pPr>
        <w:ind w:left="25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42C00ED8">
      <w:start w:val="1"/>
      <w:numFmt w:val="bullet"/>
      <w:lvlText w:val="•"/>
      <w:lvlJc w:val="left"/>
      <w:pPr>
        <w:ind w:left="32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B43E4936">
      <w:start w:val="1"/>
      <w:numFmt w:val="bullet"/>
      <w:lvlText w:val="o"/>
      <w:lvlJc w:val="left"/>
      <w:pPr>
        <w:ind w:left="39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24A413C8">
      <w:start w:val="1"/>
      <w:numFmt w:val="bullet"/>
      <w:lvlText w:val="▪"/>
      <w:lvlJc w:val="left"/>
      <w:pPr>
        <w:ind w:left="46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57A6D6D6">
      <w:start w:val="1"/>
      <w:numFmt w:val="bullet"/>
      <w:lvlText w:val="•"/>
      <w:lvlJc w:val="left"/>
      <w:pPr>
        <w:ind w:left="53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8A46236A">
      <w:start w:val="1"/>
      <w:numFmt w:val="bullet"/>
      <w:lvlText w:val="o"/>
      <w:lvlJc w:val="left"/>
      <w:pPr>
        <w:ind w:left="61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E3E66E3A">
      <w:start w:val="1"/>
      <w:numFmt w:val="bullet"/>
      <w:lvlText w:val="▪"/>
      <w:lvlJc w:val="left"/>
      <w:pPr>
        <w:ind w:left="68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0" w15:restartNumberingAfterBreak="0">
    <w:nsid w:val="69192FE4"/>
    <w:multiLevelType w:val="hybridMultilevel"/>
    <w:tmpl w:val="EA9635D8"/>
    <w:lvl w:ilvl="0" w:tplc="0714FC0E">
      <w:start w:val="1"/>
      <w:numFmt w:val="bullet"/>
      <w:lvlText w:val="•"/>
      <w:lvlPicBulletId w:val="1"/>
      <w:lvlJc w:val="left"/>
      <w:pPr>
        <w:ind w:left="74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3278B576">
      <w:start w:val="1"/>
      <w:numFmt w:val="bullet"/>
      <w:lvlText w:val="o"/>
      <w:lvlJc w:val="left"/>
      <w:pPr>
        <w:ind w:left="189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F4868144">
      <w:start w:val="1"/>
      <w:numFmt w:val="bullet"/>
      <w:lvlText w:val="▪"/>
      <w:lvlJc w:val="left"/>
      <w:pPr>
        <w:ind w:left="261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81EA8820">
      <w:start w:val="1"/>
      <w:numFmt w:val="bullet"/>
      <w:lvlText w:val="•"/>
      <w:lvlJc w:val="left"/>
      <w:pPr>
        <w:ind w:left="333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9F70020A">
      <w:start w:val="1"/>
      <w:numFmt w:val="bullet"/>
      <w:lvlText w:val="o"/>
      <w:lvlJc w:val="left"/>
      <w:pPr>
        <w:ind w:left="405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A568188E">
      <w:start w:val="1"/>
      <w:numFmt w:val="bullet"/>
      <w:lvlText w:val="▪"/>
      <w:lvlJc w:val="left"/>
      <w:pPr>
        <w:ind w:left="477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59301524">
      <w:start w:val="1"/>
      <w:numFmt w:val="bullet"/>
      <w:lvlText w:val="•"/>
      <w:lvlJc w:val="left"/>
      <w:pPr>
        <w:ind w:left="549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7B3C2A5C">
      <w:start w:val="1"/>
      <w:numFmt w:val="bullet"/>
      <w:lvlText w:val="o"/>
      <w:lvlJc w:val="left"/>
      <w:pPr>
        <w:ind w:left="621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5E102500">
      <w:start w:val="1"/>
      <w:numFmt w:val="bullet"/>
      <w:lvlText w:val="▪"/>
      <w:lvlJc w:val="left"/>
      <w:pPr>
        <w:ind w:left="693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1" w15:restartNumberingAfterBreak="0">
    <w:nsid w:val="6E9D397B"/>
    <w:multiLevelType w:val="hybridMultilevel"/>
    <w:tmpl w:val="BBFC55C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34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2" w15:restartNumberingAfterBreak="0">
    <w:nsid w:val="722A7DD3"/>
    <w:multiLevelType w:val="hybridMultilevel"/>
    <w:tmpl w:val="98DCA464"/>
    <w:lvl w:ilvl="0" w:tplc="04190001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0000007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2C968D1"/>
    <w:multiLevelType w:val="hybridMultilevel"/>
    <w:tmpl w:val="E838673E"/>
    <w:lvl w:ilvl="0" w:tplc="E82A18B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4" w15:restartNumberingAfterBreak="0">
    <w:nsid w:val="737B03BA"/>
    <w:multiLevelType w:val="hybridMultilevel"/>
    <w:tmpl w:val="54FE1ED8"/>
    <w:lvl w:ilvl="0" w:tplc="B9D011B2">
      <w:start w:val="1"/>
      <w:numFmt w:val="bullet"/>
      <w:lvlText w:val="-"/>
      <w:lvlJc w:val="left"/>
      <w:pPr>
        <w:ind w:left="109" w:hanging="176"/>
      </w:pPr>
      <w:rPr>
        <w:rFonts w:ascii="Times New Roman" w:eastAsia="Times New Roman" w:hAnsi="Times New Roman" w:hint="default"/>
        <w:sz w:val="28"/>
        <w:szCs w:val="28"/>
      </w:rPr>
    </w:lvl>
    <w:lvl w:ilvl="1" w:tplc="55D0776E">
      <w:start w:val="1"/>
      <w:numFmt w:val="bullet"/>
      <w:lvlText w:val="•"/>
      <w:lvlJc w:val="left"/>
      <w:pPr>
        <w:ind w:left="1169" w:hanging="176"/>
      </w:pPr>
      <w:rPr>
        <w:rFonts w:hint="default"/>
      </w:rPr>
    </w:lvl>
    <w:lvl w:ilvl="2" w:tplc="323EFBE0">
      <w:start w:val="1"/>
      <w:numFmt w:val="bullet"/>
      <w:lvlText w:val="•"/>
      <w:lvlJc w:val="left"/>
      <w:pPr>
        <w:ind w:left="2228" w:hanging="176"/>
      </w:pPr>
      <w:rPr>
        <w:rFonts w:hint="default"/>
      </w:rPr>
    </w:lvl>
    <w:lvl w:ilvl="3" w:tplc="70F4A72C">
      <w:start w:val="1"/>
      <w:numFmt w:val="bullet"/>
      <w:lvlText w:val="•"/>
      <w:lvlJc w:val="left"/>
      <w:pPr>
        <w:ind w:left="3288" w:hanging="176"/>
      </w:pPr>
      <w:rPr>
        <w:rFonts w:hint="default"/>
      </w:rPr>
    </w:lvl>
    <w:lvl w:ilvl="4" w:tplc="E044414C">
      <w:start w:val="1"/>
      <w:numFmt w:val="bullet"/>
      <w:lvlText w:val="•"/>
      <w:lvlJc w:val="left"/>
      <w:pPr>
        <w:ind w:left="4348" w:hanging="176"/>
      </w:pPr>
      <w:rPr>
        <w:rFonts w:hint="default"/>
      </w:rPr>
    </w:lvl>
    <w:lvl w:ilvl="5" w:tplc="845A18CC">
      <w:start w:val="1"/>
      <w:numFmt w:val="bullet"/>
      <w:lvlText w:val="•"/>
      <w:lvlJc w:val="left"/>
      <w:pPr>
        <w:ind w:left="5407" w:hanging="176"/>
      </w:pPr>
      <w:rPr>
        <w:rFonts w:hint="default"/>
      </w:rPr>
    </w:lvl>
    <w:lvl w:ilvl="6" w:tplc="886899E4">
      <w:start w:val="1"/>
      <w:numFmt w:val="bullet"/>
      <w:lvlText w:val="•"/>
      <w:lvlJc w:val="left"/>
      <w:pPr>
        <w:ind w:left="6467" w:hanging="176"/>
      </w:pPr>
      <w:rPr>
        <w:rFonts w:hint="default"/>
      </w:rPr>
    </w:lvl>
    <w:lvl w:ilvl="7" w:tplc="68ECAEB2">
      <w:start w:val="1"/>
      <w:numFmt w:val="bullet"/>
      <w:lvlText w:val="•"/>
      <w:lvlJc w:val="left"/>
      <w:pPr>
        <w:ind w:left="7527" w:hanging="176"/>
      </w:pPr>
      <w:rPr>
        <w:rFonts w:hint="default"/>
      </w:rPr>
    </w:lvl>
    <w:lvl w:ilvl="8" w:tplc="7E526FDA">
      <w:start w:val="1"/>
      <w:numFmt w:val="bullet"/>
      <w:lvlText w:val="•"/>
      <w:lvlJc w:val="left"/>
      <w:pPr>
        <w:ind w:left="8587" w:hanging="176"/>
      </w:pPr>
      <w:rPr>
        <w:rFonts w:hint="default"/>
      </w:rPr>
    </w:lvl>
  </w:abstractNum>
  <w:abstractNum w:abstractNumId="45" w15:restartNumberingAfterBreak="0">
    <w:nsid w:val="73F6724B"/>
    <w:multiLevelType w:val="hybridMultilevel"/>
    <w:tmpl w:val="FA02A046"/>
    <w:lvl w:ilvl="0" w:tplc="E82A18B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6" w15:restartNumberingAfterBreak="0">
    <w:nsid w:val="79D246B7"/>
    <w:multiLevelType w:val="multilevel"/>
    <w:tmpl w:val="041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47" w15:restartNumberingAfterBreak="0">
    <w:nsid w:val="7CE128C4"/>
    <w:multiLevelType w:val="hybridMultilevel"/>
    <w:tmpl w:val="BE6256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46"/>
  </w:num>
  <w:num w:numId="2">
    <w:abstractNumId w:val="22"/>
  </w:num>
  <w:num w:numId="3">
    <w:abstractNumId w:val="3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7"/>
  </w:num>
  <w:num w:numId="6">
    <w:abstractNumId w:val="25"/>
  </w:num>
  <w:num w:numId="7">
    <w:abstractNumId w:val="36"/>
  </w:num>
  <w:num w:numId="8">
    <w:abstractNumId w:val="21"/>
  </w:num>
  <w:num w:numId="9">
    <w:abstractNumId w:val="42"/>
  </w:num>
  <w:num w:numId="10">
    <w:abstractNumId w:val="26"/>
  </w:num>
  <w:num w:numId="11">
    <w:abstractNumId w:val="30"/>
  </w:num>
  <w:num w:numId="12">
    <w:abstractNumId w:val="27"/>
  </w:num>
  <w:num w:numId="13">
    <w:abstractNumId w:val="43"/>
  </w:num>
  <w:num w:numId="14">
    <w:abstractNumId w:val="28"/>
  </w:num>
  <w:num w:numId="15">
    <w:abstractNumId w:val="33"/>
  </w:num>
  <w:num w:numId="16">
    <w:abstractNumId w:val="45"/>
  </w:num>
  <w:num w:numId="17">
    <w:abstractNumId w:val="18"/>
  </w:num>
  <w:num w:numId="18">
    <w:abstractNumId w:val="34"/>
  </w:num>
  <w:num w:numId="19">
    <w:abstractNumId w:val="20"/>
  </w:num>
  <w:num w:numId="20">
    <w:abstractNumId w:val="31"/>
  </w:num>
  <w:num w:numId="21">
    <w:abstractNumId w:val="44"/>
  </w:num>
  <w:num w:numId="22">
    <w:abstractNumId w:val="41"/>
  </w:num>
  <w:num w:numId="23">
    <w:abstractNumId w:val="23"/>
  </w:num>
  <w:num w:numId="24">
    <w:abstractNumId w:val="17"/>
  </w:num>
  <w:num w:numId="25">
    <w:abstractNumId w:val="39"/>
  </w:num>
  <w:num w:numId="26">
    <w:abstractNumId w:val="24"/>
  </w:num>
  <w:num w:numId="27">
    <w:abstractNumId w:val="1"/>
  </w:num>
  <w:num w:numId="28">
    <w:abstractNumId w:val="2"/>
  </w:num>
  <w:num w:numId="29">
    <w:abstractNumId w:val="5"/>
  </w:num>
  <w:num w:numId="30">
    <w:abstractNumId w:val="6"/>
  </w:num>
  <w:num w:numId="31">
    <w:abstractNumId w:val="7"/>
  </w:num>
  <w:num w:numId="32">
    <w:abstractNumId w:val="8"/>
  </w:num>
  <w:num w:numId="33">
    <w:abstractNumId w:val="9"/>
  </w:num>
  <w:num w:numId="34">
    <w:abstractNumId w:val="10"/>
  </w:num>
  <w:num w:numId="35">
    <w:abstractNumId w:val="11"/>
  </w:num>
  <w:num w:numId="36">
    <w:abstractNumId w:val="12"/>
  </w:num>
  <w:num w:numId="37">
    <w:abstractNumId w:val="13"/>
  </w:num>
  <w:num w:numId="38">
    <w:abstractNumId w:val="14"/>
  </w:num>
  <w:num w:numId="39">
    <w:abstractNumId w:val="15"/>
  </w:num>
  <w:num w:numId="40">
    <w:abstractNumId w:val="16"/>
  </w:num>
  <w:num w:numId="41">
    <w:abstractNumId w:val="19"/>
  </w:num>
  <w:num w:numId="42">
    <w:abstractNumId w:val="38"/>
  </w:num>
  <w:num w:numId="43">
    <w:abstractNumId w:val="35"/>
    <w:lvlOverride w:ilvl="0">
      <w:lvl w:ilvl="0">
        <w:numFmt w:val="bullet"/>
        <w:lvlText w:val=""/>
        <w:lvlJc w:val="left"/>
        <w:pPr>
          <w:tabs>
            <w:tab w:val="num" w:pos="720"/>
          </w:tabs>
          <w:ind w:left="720" w:hanging="360"/>
        </w:pPr>
        <w:rPr>
          <w:rFonts w:ascii="Symbol" w:hAnsi="Symbol" w:hint="default"/>
          <w:sz w:val="20"/>
        </w:rPr>
      </w:lvl>
    </w:lvlOverride>
  </w:num>
  <w:num w:numId="44">
    <w:abstractNumId w:val="29"/>
  </w:num>
  <w:num w:numId="45">
    <w:abstractNumId w:val="40"/>
  </w:num>
  <w:numIdMacAtCleanup w:val="2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Pautova Inna">
    <w15:presenceInfo w15:providerId="AD" w15:userId="S-1-5-21-742887867-3477852674-4009795292-47533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8"/>
  <w:autoHyphenation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67BB"/>
    <w:rsid w:val="00000057"/>
    <w:rsid w:val="0000005F"/>
    <w:rsid w:val="00000149"/>
    <w:rsid w:val="000002D0"/>
    <w:rsid w:val="00000F96"/>
    <w:rsid w:val="00001458"/>
    <w:rsid w:val="000015B0"/>
    <w:rsid w:val="00001C64"/>
    <w:rsid w:val="00002126"/>
    <w:rsid w:val="00003A48"/>
    <w:rsid w:val="00003C1D"/>
    <w:rsid w:val="000045AF"/>
    <w:rsid w:val="00004890"/>
    <w:rsid w:val="0000496F"/>
    <w:rsid w:val="00004B58"/>
    <w:rsid w:val="00006016"/>
    <w:rsid w:val="00006148"/>
    <w:rsid w:val="00006665"/>
    <w:rsid w:val="000069CC"/>
    <w:rsid w:val="00006EC9"/>
    <w:rsid w:val="00007673"/>
    <w:rsid w:val="00007E1A"/>
    <w:rsid w:val="00007E56"/>
    <w:rsid w:val="00010044"/>
    <w:rsid w:val="00010CC7"/>
    <w:rsid w:val="00010E93"/>
    <w:rsid w:val="000111EF"/>
    <w:rsid w:val="000119BF"/>
    <w:rsid w:val="00011E52"/>
    <w:rsid w:val="00012BCC"/>
    <w:rsid w:val="00013241"/>
    <w:rsid w:val="000133E4"/>
    <w:rsid w:val="00013539"/>
    <w:rsid w:val="000137C1"/>
    <w:rsid w:val="00013DC8"/>
    <w:rsid w:val="0001446D"/>
    <w:rsid w:val="00014591"/>
    <w:rsid w:val="00014991"/>
    <w:rsid w:val="00014C71"/>
    <w:rsid w:val="00014D33"/>
    <w:rsid w:val="00014D7D"/>
    <w:rsid w:val="0001521D"/>
    <w:rsid w:val="00015710"/>
    <w:rsid w:val="00015BBB"/>
    <w:rsid w:val="00015D17"/>
    <w:rsid w:val="00015F78"/>
    <w:rsid w:val="000165E5"/>
    <w:rsid w:val="00016971"/>
    <w:rsid w:val="00016FC6"/>
    <w:rsid w:val="0001765B"/>
    <w:rsid w:val="00017703"/>
    <w:rsid w:val="000204B4"/>
    <w:rsid w:val="00020FED"/>
    <w:rsid w:val="00021665"/>
    <w:rsid w:val="00022601"/>
    <w:rsid w:val="000228A9"/>
    <w:rsid w:val="00022919"/>
    <w:rsid w:val="00022D95"/>
    <w:rsid w:val="00022E30"/>
    <w:rsid w:val="00023B56"/>
    <w:rsid w:val="00023DBA"/>
    <w:rsid w:val="00023EA0"/>
    <w:rsid w:val="00023FF1"/>
    <w:rsid w:val="00024307"/>
    <w:rsid w:val="00024406"/>
    <w:rsid w:val="000247D9"/>
    <w:rsid w:val="00024C5E"/>
    <w:rsid w:val="00025417"/>
    <w:rsid w:val="00025697"/>
    <w:rsid w:val="00026392"/>
    <w:rsid w:val="00026A03"/>
    <w:rsid w:val="00027065"/>
    <w:rsid w:val="0002719F"/>
    <w:rsid w:val="000271FF"/>
    <w:rsid w:val="00027D5D"/>
    <w:rsid w:val="000303D8"/>
    <w:rsid w:val="0003075D"/>
    <w:rsid w:val="00030A2F"/>
    <w:rsid w:val="000316FB"/>
    <w:rsid w:val="000317A1"/>
    <w:rsid w:val="00031B7F"/>
    <w:rsid w:val="00032110"/>
    <w:rsid w:val="00032BEC"/>
    <w:rsid w:val="00032EBA"/>
    <w:rsid w:val="00032FB3"/>
    <w:rsid w:val="00033305"/>
    <w:rsid w:val="000337B8"/>
    <w:rsid w:val="000339B4"/>
    <w:rsid w:val="00033C3F"/>
    <w:rsid w:val="00033C52"/>
    <w:rsid w:val="00034331"/>
    <w:rsid w:val="00035947"/>
    <w:rsid w:val="00036349"/>
    <w:rsid w:val="00036BD7"/>
    <w:rsid w:val="00037156"/>
    <w:rsid w:val="00037874"/>
    <w:rsid w:val="00040628"/>
    <w:rsid w:val="00040E82"/>
    <w:rsid w:val="00041AB4"/>
    <w:rsid w:val="00041D8A"/>
    <w:rsid w:val="00041F52"/>
    <w:rsid w:val="00042510"/>
    <w:rsid w:val="00042933"/>
    <w:rsid w:val="00042AA2"/>
    <w:rsid w:val="0004349C"/>
    <w:rsid w:val="0004391D"/>
    <w:rsid w:val="00043AB9"/>
    <w:rsid w:val="00043CC2"/>
    <w:rsid w:val="00043CDE"/>
    <w:rsid w:val="0004471E"/>
    <w:rsid w:val="00045286"/>
    <w:rsid w:val="00045572"/>
    <w:rsid w:val="00046070"/>
    <w:rsid w:val="0004629B"/>
    <w:rsid w:val="00046935"/>
    <w:rsid w:val="000475CA"/>
    <w:rsid w:val="00047784"/>
    <w:rsid w:val="00047A0C"/>
    <w:rsid w:val="0005024A"/>
    <w:rsid w:val="00050318"/>
    <w:rsid w:val="00050490"/>
    <w:rsid w:val="00050A2E"/>
    <w:rsid w:val="00050D6D"/>
    <w:rsid w:val="00050FE2"/>
    <w:rsid w:val="000510D1"/>
    <w:rsid w:val="000518D8"/>
    <w:rsid w:val="00051A24"/>
    <w:rsid w:val="00052BDF"/>
    <w:rsid w:val="000530D0"/>
    <w:rsid w:val="0005328C"/>
    <w:rsid w:val="000534B2"/>
    <w:rsid w:val="00053A1A"/>
    <w:rsid w:val="00054269"/>
    <w:rsid w:val="000545A9"/>
    <w:rsid w:val="000547D3"/>
    <w:rsid w:val="0005487E"/>
    <w:rsid w:val="00055E6D"/>
    <w:rsid w:val="000563F5"/>
    <w:rsid w:val="00056404"/>
    <w:rsid w:val="000565F1"/>
    <w:rsid w:val="0005682B"/>
    <w:rsid w:val="00056D7B"/>
    <w:rsid w:val="00057FB8"/>
    <w:rsid w:val="00060FF4"/>
    <w:rsid w:val="000611F4"/>
    <w:rsid w:val="000613F9"/>
    <w:rsid w:val="00061C71"/>
    <w:rsid w:val="000628F5"/>
    <w:rsid w:val="00063193"/>
    <w:rsid w:val="00063257"/>
    <w:rsid w:val="0006358D"/>
    <w:rsid w:val="00064E46"/>
    <w:rsid w:val="0006540A"/>
    <w:rsid w:val="000655B4"/>
    <w:rsid w:val="00065A6A"/>
    <w:rsid w:val="00065B56"/>
    <w:rsid w:val="00066227"/>
    <w:rsid w:val="000663EC"/>
    <w:rsid w:val="00066D63"/>
    <w:rsid w:val="00067937"/>
    <w:rsid w:val="00067994"/>
    <w:rsid w:val="00070B81"/>
    <w:rsid w:val="00071479"/>
    <w:rsid w:val="0007155D"/>
    <w:rsid w:val="00071943"/>
    <w:rsid w:val="00071F5B"/>
    <w:rsid w:val="000728F6"/>
    <w:rsid w:val="00073C79"/>
    <w:rsid w:val="00073F1E"/>
    <w:rsid w:val="00073F58"/>
    <w:rsid w:val="00074574"/>
    <w:rsid w:val="00074702"/>
    <w:rsid w:val="0007570D"/>
    <w:rsid w:val="00076225"/>
    <w:rsid w:val="0007700F"/>
    <w:rsid w:val="00077039"/>
    <w:rsid w:val="000771CC"/>
    <w:rsid w:val="00077C16"/>
    <w:rsid w:val="00080231"/>
    <w:rsid w:val="00080D2F"/>
    <w:rsid w:val="00081217"/>
    <w:rsid w:val="00081385"/>
    <w:rsid w:val="000814D5"/>
    <w:rsid w:val="00081836"/>
    <w:rsid w:val="00081FC3"/>
    <w:rsid w:val="000823CF"/>
    <w:rsid w:val="0008312B"/>
    <w:rsid w:val="0008396C"/>
    <w:rsid w:val="00083B95"/>
    <w:rsid w:val="00083D87"/>
    <w:rsid w:val="000846C4"/>
    <w:rsid w:val="000854F1"/>
    <w:rsid w:val="000857B9"/>
    <w:rsid w:val="00086B06"/>
    <w:rsid w:val="00086DB4"/>
    <w:rsid w:val="0008789E"/>
    <w:rsid w:val="000878D6"/>
    <w:rsid w:val="00090D7A"/>
    <w:rsid w:val="00091303"/>
    <w:rsid w:val="000917AD"/>
    <w:rsid w:val="00091E06"/>
    <w:rsid w:val="0009281C"/>
    <w:rsid w:val="00092B62"/>
    <w:rsid w:val="00092C1E"/>
    <w:rsid w:val="00092E0E"/>
    <w:rsid w:val="00093003"/>
    <w:rsid w:val="00093054"/>
    <w:rsid w:val="000940CF"/>
    <w:rsid w:val="000946B1"/>
    <w:rsid w:val="00094944"/>
    <w:rsid w:val="00095153"/>
    <w:rsid w:val="000955CA"/>
    <w:rsid w:val="000957D8"/>
    <w:rsid w:val="00095B6E"/>
    <w:rsid w:val="00095FEF"/>
    <w:rsid w:val="00097807"/>
    <w:rsid w:val="000A0651"/>
    <w:rsid w:val="000A16B4"/>
    <w:rsid w:val="000A184E"/>
    <w:rsid w:val="000A18B5"/>
    <w:rsid w:val="000A2100"/>
    <w:rsid w:val="000A21EF"/>
    <w:rsid w:val="000A2353"/>
    <w:rsid w:val="000A2C9C"/>
    <w:rsid w:val="000A2D64"/>
    <w:rsid w:val="000A2E4A"/>
    <w:rsid w:val="000A36E4"/>
    <w:rsid w:val="000A36F9"/>
    <w:rsid w:val="000A3731"/>
    <w:rsid w:val="000A4293"/>
    <w:rsid w:val="000A4827"/>
    <w:rsid w:val="000A48CD"/>
    <w:rsid w:val="000A4A2F"/>
    <w:rsid w:val="000A4E82"/>
    <w:rsid w:val="000A5422"/>
    <w:rsid w:val="000A54A0"/>
    <w:rsid w:val="000A611D"/>
    <w:rsid w:val="000A641D"/>
    <w:rsid w:val="000A6472"/>
    <w:rsid w:val="000A68B4"/>
    <w:rsid w:val="000B0DBE"/>
    <w:rsid w:val="000B0EFF"/>
    <w:rsid w:val="000B15C1"/>
    <w:rsid w:val="000B1D65"/>
    <w:rsid w:val="000B217A"/>
    <w:rsid w:val="000B2622"/>
    <w:rsid w:val="000B26DA"/>
    <w:rsid w:val="000B270F"/>
    <w:rsid w:val="000B2990"/>
    <w:rsid w:val="000B2AF4"/>
    <w:rsid w:val="000B2C31"/>
    <w:rsid w:val="000B314C"/>
    <w:rsid w:val="000B3720"/>
    <w:rsid w:val="000B3C8D"/>
    <w:rsid w:val="000B4EC2"/>
    <w:rsid w:val="000B51E6"/>
    <w:rsid w:val="000B615F"/>
    <w:rsid w:val="000B6716"/>
    <w:rsid w:val="000B68E5"/>
    <w:rsid w:val="000B726B"/>
    <w:rsid w:val="000B7AF9"/>
    <w:rsid w:val="000B7F12"/>
    <w:rsid w:val="000C1591"/>
    <w:rsid w:val="000C17B8"/>
    <w:rsid w:val="000C2095"/>
    <w:rsid w:val="000C29C6"/>
    <w:rsid w:val="000C2A13"/>
    <w:rsid w:val="000C39B6"/>
    <w:rsid w:val="000C3EF0"/>
    <w:rsid w:val="000C4051"/>
    <w:rsid w:val="000C416E"/>
    <w:rsid w:val="000C4481"/>
    <w:rsid w:val="000C546C"/>
    <w:rsid w:val="000C5553"/>
    <w:rsid w:val="000C55AB"/>
    <w:rsid w:val="000C5930"/>
    <w:rsid w:val="000C5937"/>
    <w:rsid w:val="000C60B7"/>
    <w:rsid w:val="000C69E9"/>
    <w:rsid w:val="000C7245"/>
    <w:rsid w:val="000C7325"/>
    <w:rsid w:val="000C735D"/>
    <w:rsid w:val="000C7610"/>
    <w:rsid w:val="000C7874"/>
    <w:rsid w:val="000D0436"/>
    <w:rsid w:val="000D1181"/>
    <w:rsid w:val="000D12E0"/>
    <w:rsid w:val="000D13AA"/>
    <w:rsid w:val="000D1817"/>
    <w:rsid w:val="000D243D"/>
    <w:rsid w:val="000D29E5"/>
    <w:rsid w:val="000D2BA0"/>
    <w:rsid w:val="000D2E46"/>
    <w:rsid w:val="000D368C"/>
    <w:rsid w:val="000D3935"/>
    <w:rsid w:val="000D39C1"/>
    <w:rsid w:val="000D39D2"/>
    <w:rsid w:val="000D421F"/>
    <w:rsid w:val="000D774A"/>
    <w:rsid w:val="000D7A1A"/>
    <w:rsid w:val="000D7EA9"/>
    <w:rsid w:val="000E01A1"/>
    <w:rsid w:val="000E03A0"/>
    <w:rsid w:val="000E0909"/>
    <w:rsid w:val="000E0BAE"/>
    <w:rsid w:val="000E1362"/>
    <w:rsid w:val="000E15F9"/>
    <w:rsid w:val="000E18E0"/>
    <w:rsid w:val="000E1980"/>
    <w:rsid w:val="000E2362"/>
    <w:rsid w:val="000E294C"/>
    <w:rsid w:val="000E2C6E"/>
    <w:rsid w:val="000E2D35"/>
    <w:rsid w:val="000E2E45"/>
    <w:rsid w:val="000E2FB1"/>
    <w:rsid w:val="000E31C9"/>
    <w:rsid w:val="000E33AF"/>
    <w:rsid w:val="000E3603"/>
    <w:rsid w:val="000E3C30"/>
    <w:rsid w:val="000E40FD"/>
    <w:rsid w:val="000E4258"/>
    <w:rsid w:val="000E4C1F"/>
    <w:rsid w:val="000E5882"/>
    <w:rsid w:val="000E5A84"/>
    <w:rsid w:val="000E63FD"/>
    <w:rsid w:val="000E6BA0"/>
    <w:rsid w:val="000E709F"/>
    <w:rsid w:val="000E71FB"/>
    <w:rsid w:val="000E7827"/>
    <w:rsid w:val="000E79A2"/>
    <w:rsid w:val="000E7B85"/>
    <w:rsid w:val="000E7E9E"/>
    <w:rsid w:val="000F0021"/>
    <w:rsid w:val="000F0278"/>
    <w:rsid w:val="000F0F8A"/>
    <w:rsid w:val="000F10D0"/>
    <w:rsid w:val="000F123F"/>
    <w:rsid w:val="000F172C"/>
    <w:rsid w:val="000F1A0B"/>
    <w:rsid w:val="000F1AB5"/>
    <w:rsid w:val="000F1C0E"/>
    <w:rsid w:val="000F20A5"/>
    <w:rsid w:val="000F21E1"/>
    <w:rsid w:val="000F2D11"/>
    <w:rsid w:val="000F30BF"/>
    <w:rsid w:val="000F37E7"/>
    <w:rsid w:val="000F40D6"/>
    <w:rsid w:val="000F4111"/>
    <w:rsid w:val="000F4586"/>
    <w:rsid w:val="000F4631"/>
    <w:rsid w:val="000F5325"/>
    <w:rsid w:val="000F7238"/>
    <w:rsid w:val="000F7628"/>
    <w:rsid w:val="000F7BA7"/>
    <w:rsid w:val="000F7BF2"/>
    <w:rsid w:val="001008A4"/>
    <w:rsid w:val="0010142A"/>
    <w:rsid w:val="00101860"/>
    <w:rsid w:val="00101898"/>
    <w:rsid w:val="00102528"/>
    <w:rsid w:val="00103440"/>
    <w:rsid w:val="001045DE"/>
    <w:rsid w:val="00104786"/>
    <w:rsid w:val="001047F4"/>
    <w:rsid w:val="0010494F"/>
    <w:rsid w:val="00104EA7"/>
    <w:rsid w:val="001050AC"/>
    <w:rsid w:val="00105585"/>
    <w:rsid w:val="0010587B"/>
    <w:rsid w:val="00105DF9"/>
    <w:rsid w:val="00105ECE"/>
    <w:rsid w:val="00106AB6"/>
    <w:rsid w:val="00106E14"/>
    <w:rsid w:val="00107471"/>
    <w:rsid w:val="00107B51"/>
    <w:rsid w:val="001103EB"/>
    <w:rsid w:val="00110D50"/>
    <w:rsid w:val="00112682"/>
    <w:rsid w:val="00112701"/>
    <w:rsid w:val="00112781"/>
    <w:rsid w:val="00112F3E"/>
    <w:rsid w:val="00113A5D"/>
    <w:rsid w:val="00115762"/>
    <w:rsid w:val="00115B56"/>
    <w:rsid w:val="00115F9E"/>
    <w:rsid w:val="001166B9"/>
    <w:rsid w:val="001166D1"/>
    <w:rsid w:val="001167AD"/>
    <w:rsid w:val="001169CF"/>
    <w:rsid w:val="001172B6"/>
    <w:rsid w:val="00117446"/>
    <w:rsid w:val="00117485"/>
    <w:rsid w:val="001174F5"/>
    <w:rsid w:val="00117D0B"/>
    <w:rsid w:val="00120147"/>
    <w:rsid w:val="00121243"/>
    <w:rsid w:val="001214A0"/>
    <w:rsid w:val="00121613"/>
    <w:rsid w:val="001217E5"/>
    <w:rsid w:val="00122053"/>
    <w:rsid w:val="0012229A"/>
    <w:rsid w:val="001237C2"/>
    <w:rsid w:val="00123A98"/>
    <w:rsid w:val="00123DC1"/>
    <w:rsid w:val="00123E6D"/>
    <w:rsid w:val="00123EB0"/>
    <w:rsid w:val="00124005"/>
    <w:rsid w:val="001246B9"/>
    <w:rsid w:val="001248D4"/>
    <w:rsid w:val="00124ACA"/>
    <w:rsid w:val="00125C34"/>
    <w:rsid w:val="00125EAF"/>
    <w:rsid w:val="00126767"/>
    <w:rsid w:val="00126B78"/>
    <w:rsid w:val="00126E03"/>
    <w:rsid w:val="00127249"/>
    <w:rsid w:val="001272E1"/>
    <w:rsid w:val="00127A78"/>
    <w:rsid w:val="00127B07"/>
    <w:rsid w:val="00127C96"/>
    <w:rsid w:val="001300CA"/>
    <w:rsid w:val="00130D39"/>
    <w:rsid w:val="0013192C"/>
    <w:rsid w:val="00131FEA"/>
    <w:rsid w:val="001323AC"/>
    <w:rsid w:val="00133670"/>
    <w:rsid w:val="00133E37"/>
    <w:rsid w:val="00133E7A"/>
    <w:rsid w:val="001345A6"/>
    <w:rsid w:val="0013504F"/>
    <w:rsid w:val="00135D51"/>
    <w:rsid w:val="00135FDD"/>
    <w:rsid w:val="00136A71"/>
    <w:rsid w:val="00137258"/>
    <w:rsid w:val="00141077"/>
    <w:rsid w:val="001412BE"/>
    <w:rsid w:val="0014171B"/>
    <w:rsid w:val="00141DF7"/>
    <w:rsid w:val="00142B27"/>
    <w:rsid w:val="00142CBA"/>
    <w:rsid w:val="00142CF1"/>
    <w:rsid w:val="00142F15"/>
    <w:rsid w:val="001434CD"/>
    <w:rsid w:val="00143604"/>
    <w:rsid w:val="00143B40"/>
    <w:rsid w:val="00144557"/>
    <w:rsid w:val="0014482C"/>
    <w:rsid w:val="00145F16"/>
    <w:rsid w:val="00147029"/>
    <w:rsid w:val="00147B2C"/>
    <w:rsid w:val="00147F6C"/>
    <w:rsid w:val="00150732"/>
    <w:rsid w:val="00151846"/>
    <w:rsid w:val="0015275E"/>
    <w:rsid w:val="00152D4B"/>
    <w:rsid w:val="001530D1"/>
    <w:rsid w:val="001532DA"/>
    <w:rsid w:val="00153A3D"/>
    <w:rsid w:val="00153F68"/>
    <w:rsid w:val="00153FC9"/>
    <w:rsid w:val="00154207"/>
    <w:rsid w:val="001544BE"/>
    <w:rsid w:val="001548F4"/>
    <w:rsid w:val="00154B0D"/>
    <w:rsid w:val="00154DCE"/>
    <w:rsid w:val="00155227"/>
    <w:rsid w:val="00156106"/>
    <w:rsid w:val="001567CE"/>
    <w:rsid w:val="001574B2"/>
    <w:rsid w:val="00157D9E"/>
    <w:rsid w:val="001602FE"/>
    <w:rsid w:val="00160F36"/>
    <w:rsid w:val="00161158"/>
    <w:rsid w:val="00161492"/>
    <w:rsid w:val="00161A8B"/>
    <w:rsid w:val="0016231A"/>
    <w:rsid w:val="001623FF"/>
    <w:rsid w:val="001624F2"/>
    <w:rsid w:val="001629E1"/>
    <w:rsid w:val="00162C03"/>
    <w:rsid w:val="00163491"/>
    <w:rsid w:val="00163745"/>
    <w:rsid w:val="001640B7"/>
    <w:rsid w:val="001640C7"/>
    <w:rsid w:val="00164122"/>
    <w:rsid w:val="00164136"/>
    <w:rsid w:val="001641D2"/>
    <w:rsid w:val="00164A4F"/>
    <w:rsid w:val="00164B43"/>
    <w:rsid w:val="00165388"/>
    <w:rsid w:val="00165D29"/>
    <w:rsid w:val="00165E49"/>
    <w:rsid w:val="00165E52"/>
    <w:rsid w:val="00165F88"/>
    <w:rsid w:val="00166680"/>
    <w:rsid w:val="00166FE0"/>
    <w:rsid w:val="00167730"/>
    <w:rsid w:val="001678AF"/>
    <w:rsid w:val="00167A25"/>
    <w:rsid w:val="00167FD8"/>
    <w:rsid w:val="001700F0"/>
    <w:rsid w:val="00170BD4"/>
    <w:rsid w:val="00171290"/>
    <w:rsid w:val="00172392"/>
    <w:rsid w:val="001727D6"/>
    <w:rsid w:val="00173367"/>
    <w:rsid w:val="00173B23"/>
    <w:rsid w:val="00173D89"/>
    <w:rsid w:val="00174272"/>
    <w:rsid w:val="00174745"/>
    <w:rsid w:val="00174936"/>
    <w:rsid w:val="00175130"/>
    <w:rsid w:val="0017545B"/>
    <w:rsid w:val="00175596"/>
    <w:rsid w:val="00176AD4"/>
    <w:rsid w:val="00177378"/>
    <w:rsid w:val="00177B62"/>
    <w:rsid w:val="001816B7"/>
    <w:rsid w:val="00182035"/>
    <w:rsid w:val="00182041"/>
    <w:rsid w:val="00182A08"/>
    <w:rsid w:val="00182C83"/>
    <w:rsid w:val="00183771"/>
    <w:rsid w:val="0018389A"/>
    <w:rsid w:val="00184175"/>
    <w:rsid w:val="00184319"/>
    <w:rsid w:val="0018441D"/>
    <w:rsid w:val="001848B7"/>
    <w:rsid w:val="001851B7"/>
    <w:rsid w:val="001857AF"/>
    <w:rsid w:val="00185D6D"/>
    <w:rsid w:val="0018617E"/>
    <w:rsid w:val="0018633E"/>
    <w:rsid w:val="00190333"/>
    <w:rsid w:val="001907F5"/>
    <w:rsid w:val="00190C62"/>
    <w:rsid w:val="00190C88"/>
    <w:rsid w:val="00190F9C"/>
    <w:rsid w:val="0019132E"/>
    <w:rsid w:val="00191BB2"/>
    <w:rsid w:val="00192382"/>
    <w:rsid w:val="00192728"/>
    <w:rsid w:val="001931F4"/>
    <w:rsid w:val="001935CC"/>
    <w:rsid w:val="001935E0"/>
    <w:rsid w:val="001947F2"/>
    <w:rsid w:val="0019556B"/>
    <w:rsid w:val="001968F0"/>
    <w:rsid w:val="0019744D"/>
    <w:rsid w:val="00197D96"/>
    <w:rsid w:val="001A0B70"/>
    <w:rsid w:val="001A0F9D"/>
    <w:rsid w:val="001A1F18"/>
    <w:rsid w:val="001A1F1C"/>
    <w:rsid w:val="001A24E0"/>
    <w:rsid w:val="001A35F4"/>
    <w:rsid w:val="001A397A"/>
    <w:rsid w:val="001A42AE"/>
    <w:rsid w:val="001A47FB"/>
    <w:rsid w:val="001A48DC"/>
    <w:rsid w:val="001A4F65"/>
    <w:rsid w:val="001A5383"/>
    <w:rsid w:val="001A578E"/>
    <w:rsid w:val="001A719F"/>
    <w:rsid w:val="001A71EC"/>
    <w:rsid w:val="001A71ED"/>
    <w:rsid w:val="001A76B0"/>
    <w:rsid w:val="001A76BF"/>
    <w:rsid w:val="001A7AED"/>
    <w:rsid w:val="001A7C46"/>
    <w:rsid w:val="001A7F92"/>
    <w:rsid w:val="001B012D"/>
    <w:rsid w:val="001B03E0"/>
    <w:rsid w:val="001B1003"/>
    <w:rsid w:val="001B12B0"/>
    <w:rsid w:val="001B36AC"/>
    <w:rsid w:val="001B372D"/>
    <w:rsid w:val="001B38B5"/>
    <w:rsid w:val="001B3C81"/>
    <w:rsid w:val="001B4F10"/>
    <w:rsid w:val="001B4FE6"/>
    <w:rsid w:val="001B55FB"/>
    <w:rsid w:val="001B592C"/>
    <w:rsid w:val="001B59AC"/>
    <w:rsid w:val="001B6205"/>
    <w:rsid w:val="001B68ED"/>
    <w:rsid w:val="001B7119"/>
    <w:rsid w:val="001B726F"/>
    <w:rsid w:val="001B738F"/>
    <w:rsid w:val="001B764F"/>
    <w:rsid w:val="001B765E"/>
    <w:rsid w:val="001B76B5"/>
    <w:rsid w:val="001B7B24"/>
    <w:rsid w:val="001B7E4F"/>
    <w:rsid w:val="001B7ED6"/>
    <w:rsid w:val="001C01FB"/>
    <w:rsid w:val="001C0825"/>
    <w:rsid w:val="001C0F67"/>
    <w:rsid w:val="001C163B"/>
    <w:rsid w:val="001C2A2F"/>
    <w:rsid w:val="001C2E7D"/>
    <w:rsid w:val="001C3053"/>
    <w:rsid w:val="001C38EE"/>
    <w:rsid w:val="001C3956"/>
    <w:rsid w:val="001C4104"/>
    <w:rsid w:val="001C41FF"/>
    <w:rsid w:val="001C42F4"/>
    <w:rsid w:val="001C46E0"/>
    <w:rsid w:val="001C50BD"/>
    <w:rsid w:val="001C5534"/>
    <w:rsid w:val="001C577A"/>
    <w:rsid w:val="001C5CCD"/>
    <w:rsid w:val="001C686F"/>
    <w:rsid w:val="001C7452"/>
    <w:rsid w:val="001C7A00"/>
    <w:rsid w:val="001D0226"/>
    <w:rsid w:val="001D0645"/>
    <w:rsid w:val="001D0B58"/>
    <w:rsid w:val="001D1106"/>
    <w:rsid w:val="001D1826"/>
    <w:rsid w:val="001D249B"/>
    <w:rsid w:val="001D25A4"/>
    <w:rsid w:val="001D34BF"/>
    <w:rsid w:val="001D3572"/>
    <w:rsid w:val="001D369B"/>
    <w:rsid w:val="001D3B3F"/>
    <w:rsid w:val="001D3B76"/>
    <w:rsid w:val="001D3C5C"/>
    <w:rsid w:val="001D4C4C"/>
    <w:rsid w:val="001D4E28"/>
    <w:rsid w:val="001D5292"/>
    <w:rsid w:val="001D5298"/>
    <w:rsid w:val="001D66FF"/>
    <w:rsid w:val="001D6BC0"/>
    <w:rsid w:val="001D7128"/>
    <w:rsid w:val="001D77F9"/>
    <w:rsid w:val="001D7DA4"/>
    <w:rsid w:val="001D7EE1"/>
    <w:rsid w:val="001E0355"/>
    <w:rsid w:val="001E079B"/>
    <w:rsid w:val="001E0E17"/>
    <w:rsid w:val="001E2524"/>
    <w:rsid w:val="001E2DFF"/>
    <w:rsid w:val="001E2F96"/>
    <w:rsid w:val="001E3210"/>
    <w:rsid w:val="001E3317"/>
    <w:rsid w:val="001E35FE"/>
    <w:rsid w:val="001E3B12"/>
    <w:rsid w:val="001E3C41"/>
    <w:rsid w:val="001E4C33"/>
    <w:rsid w:val="001E50D6"/>
    <w:rsid w:val="001E5100"/>
    <w:rsid w:val="001E5218"/>
    <w:rsid w:val="001E5823"/>
    <w:rsid w:val="001E5E2F"/>
    <w:rsid w:val="001E5F78"/>
    <w:rsid w:val="001E64BB"/>
    <w:rsid w:val="001E6DB5"/>
    <w:rsid w:val="001E6FE3"/>
    <w:rsid w:val="001E6FFF"/>
    <w:rsid w:val="001E707D"/>
    <w:rsid w:val="001E7326"/>
    <w:rsid w:val="001E75CB"/>
    <w:rsid w:val="001E7859"/>
    <w:rsid w:val="001F1271"/>
    <w:rsid w:val="001F1329"/>
    <w:rsid w:val="001F2B00"/>
    <w:rsid w:val="001F327D"/>
    <w:rsid w:val="001F3625"/>
    <w:rsid w:val="001F3790"/>
    <w:rsid w:val="001F39B2"/>
    <w:rsid w:val="001F4014"/>
    <w:rsid w:val="001F4611"/>
    <w:rsid w:val="001F6496"/>
    <w:rsid w:val="001F6ED0"/>
    <w:rsid w:val="001F7420"/>
    <w:rsid w:val="001F7969"/>
    <w:rsid w:val="0020088A"/>
    <w:rsid w:val="00200D2D"/>
    <w:rsid w:val="00200F5C"/>
    <w:rsid w:val="00201676"/>
    <w:rsid w:val="002020C6"/>
    <w:rsid w:val="002024A7"/>
    <w:rsid w:val="002027A1"/>
    <w:rsid w:val="00202DD7"/>
    <w:rsid w:val="00203D75"/>
    <w:rsid w:val="0020551B"/>
    <w:rsid w:val="00206A48"/>
    <w:rsid w:val="00206B64"/>
    <w:rsid w:val="002072D9"/>
    <w:rsid w:val="0020751C"/>
    <w:rsid w:val="00210AF4"/>
    <w:rsid w:val="00210B3D"/>
    <w:rsid w:val="002112B6"/>
    <w:rsid w:val="00211628"/>
    <w:rsid w:val="00211715"/>
    <w:rsid w:val="00211760"/>
    <w:rsid w:val="002117C5"/>
    <w:rsid w:val="00211B71"/>
    <w:rsid w:val="00211DA0"/>
    <w:rsid w:val="00211E26"/>
    <w:rsid w:val="002125F0"/>
    <w:rsid w:val="002139A6"/>
    <w:rsid w:val="00213B87"/>
    <w:rsid w:val="00213D9D"/>
    <w:rsid w:val="00213E63"/>
    <w:rsid w:val="00213E89"/>
    <w:rsid w:val="0021406C"/>
    <w:rsid w:val="00214139"/>
    <w:rsid w:val="00214FF1"/>
    <w:rsid w:val="0021521A"/>
    <w:rsid w:val="0021541E"/>
    <w:rsid w:val="00215583"/>
    <w:rsid w:val="002159D5"/>
    <w:rsid w:val="00215A27"/>
    <w:rsid w:val="00216DF5"/>
    <w:rsid w:val="00216EA1"/>
    <w:rsid w:val="0021737E"/>
    <w:rsid w:val="00217CA8"/>
    <w:rsid w:val="0022062C"/>
    <w:rsid w:val="00220AA2"/>
    <w:rsid w:val="00220C35"/>
    <w:rsid w:val="002217FE"/>
    <w:rsid w:val="00221E4B"/>
    <w:rsid w:val="00221F57"/>
    <w:rsid w:val="00221F96"/>
    <w:rsid w:val="00222287"/>
    <w:rsid w:val="00222DC0"/>
    <w:rsid w:val="00222EEA"/>
    <w:rsid w:val="0022326E"/>
    <w:rsid w:val="00223453"/>
    <w:rsid w:val="0022376A"/>
    <w:rsid w:val="00223BBA"/>
    <w:rsid w:val="00223EF6"/>
    <w:rsid w:val="0022458D"/>
    <w:rsid w:val="00225154"/>
    <w:rsid w:val="00225946"/>
    <w:rsid w:val="0022643E"/>
    <w:rsid w:val="00227275"/>
    <w:rsid w:val="00227363"/>
    <w:rsid w:val="00227C99"/>
    <w:rsid w:val="00230023"/>
    <w:rsid w:val="00230E20"/>
    <w:rsid w:val="00230F7D"/>
    <w:rsid w:val="002316CE"/>
    <w:rsid w:val="00232193"/>
    <w:rsid w:val="002322A9"/>
    <w:rsid w:val="0023233C"/>
    <w:rsid w:val="00232A53"/>
    <w:rsid w:val="002336AD"/>
    <w:rsid w:val="00233BE8"/>
    <w:rsid w:val="0023427B"/>
    <w:rsid w:val="0023550C"/>
    <w:rsid w:val="0023587A"/>
    <w:rsid w:val="0023662D"/>
    <w:rsid w:val="002366DF"/>
    <w:rsid w:val="00240ED5"/>
    <w:rsid w:val="00241060"/>
    <w:rsid w:val="0024242F"/>
    <w:rsid w:val="00242825"/>
    <w:rsid w:val="0024305E"/>
    <w:rsid w:val="00243470"/>
    <w:rsid w:val="002436A3"/>
    <w:rsid w:val="00244414"/>
    <w:rsid w:val="00244502"/>
    <w:rsid w:val="002454BB"/>
    <w:rsid w:val="002464F7"/>
    <w:rsid w:val="00246B0A"/>
    <w:rsid w:val="00246CBA"/>
    <w:rsid w:val="00246CBB"/>
    <w:rsid w:val="00247755"/>
    <w:rsid w:val="0024776E"/>
    <w:rsid w:val="00247C60"/>
    <w:rsid w:val="002500BE"/>
    <w:rsid w:val="0025017D"/>
    <w:rsid w:val="00250E36"/>
    <w:rsid w:val="00251842"/>
    <w:rsid w:val="00251D79"/>
    <w:rsid w:val="0025256A"/>
    <w:rsid w:val="00252621"/>
    <w:rsid w:val="00252987"/>
    <w:rsid w:val="00252AA8"/>
    <w:rsid w:val="00252E60"/>
    <w:rsid w:val="00252EF0"/>
    <w:rsid w:val="00252FBD"/>
    <w:rsid w:val="0025381F"/>
    <w:rsid w:val="00253861"/>
    <w:rsid w:val="002538DE"/>
    <w:rsid w:val="00253B7C"/>
    <w:rsid w:val="00253C06"/>
    <w:rsid w:val="00253D22"/>
    <w:rsid w:val="0025455D"/>
    <w:rsid w:val="00254DFE"/>
    <w:rsid w:val="002555E1"/>
    <w:rsid w:val="00255FAE"/>
    <w:rsid w:val="002563DA"/>
    <w:rsid w:val="00256ABB"/>
    <w:rsid w:val="00256EE6"/>
    <w:rsid w:val="00257413"/>
    <w:rsid w:val="002574D8"/>
    <w:rsid w:val="00257CA2"/>
    <w:rsid w:val="002604C2"/>
    <w:rsid w:val="00260865"/>
    <w:rsid w:val="00260E47"/>
    <w:rsid w:val="00261001"/>
    <w:rsid w:val="002611D1"/>
    <w:rsid w:val="0026162C"/>
    <w:rsid w:val="00261B0F"/>
    <w:rsid w:val="00261F13"/>
    <w:rsid w:val="00262238"/>
    <w:rsid w:val="00262381"/>
    <w:rsid w:val="00262A90"/>
    <w:rsid w:val="00262C7A"/>
    <w:rsid w:val="00262D2E"/>
    <w:rsid w:val="00263130"/>
    <w:rsid w:val="00263587"/>
    <w:rsid w:val="00263B0C"/>
    <w:rsid w:val="00264528"/>
    <w:rsid w:val="00264587"/>
    <w:rsid w:val="00264B98"/>
    <w:rsid w:val="00264FEA"/>
    <w:rsid w:val="00265465"/>
    <w:rsid w:val="00265767"/>
    <w:rsid w:val="00266A7D"/>
    <w:rsid w:val="00266C93"/>
    <w:rsid w:val="002671BE"/>
    <w:rsid w:val="00267CD7"/>
    <w:rsid w:val="00267F38"/>
    <w:rsid w:val="00270040"/>
    <w:rsid w:val="0027038F"/>
    <w:rsid w:val="002705DD"/>
    <w:rsid w:val="00270B98"/>
    <w:rsid w:val="002719E3"/>
    <w:rsid w:val="00271F5A"/>
    <w:rsid w:val="0027208D"/>
    <w:rsid w:val="00273598"/>
    <w:rsid w:val="002735C0"/>
    <w:rsid w:val="00273BE6"/>
    <w:rsid w:val="00273D62"/>
    <w:rsid w:val="00273E3D"/>
    <w:rsid w:val="00275387"/>
    <w:rsid w:val="00276E77"/>
    <w:rsid w:val="002771D3"/>
    <w:rsid w:val="002772D0"/>
    <w:rsid w:val="002772D7"/>
    <w:rsid w:val="00280695"/>
    <w:rsid w:val="002815C0"/>
    <w:rsid w:val="00281B1E"/>
    <w:rsid w:val="00282216"/>
    <w:rsid w:val="0028230F"/>
    <w:rsid w:val="0028308C"/>
    <w:rsid w:val="00284318"/>
    <w:rsid w:val="0028458E"/>
    <w:rsid w:val="00284702"/>
    <w:rsid w:val="00285255"/>
    <w:rsid w:val="00285A36"/>
    <w:rsid w:val="002865F6"/>
    <w:rsid w:val="00287A26"/>
    <w:rsid w:val="00287BCC"/>
    <w:rsid w:val="00287D7C"/>
    <w:rsid w:val="00290137"/>
    <w:rsid w:val="00290368"/>
    <w:rsid w:val="00290434"/>
    <w:rsid w:val="00291197"/>
    <w:rsid w:val="002914C2"/>
    <w:rsid w:val="00291600"/>
    <w:rsid w:val="00291886"/>
    <w:rsid w:val="0029334B"/>
    <w:rsid w:val="002946F2"/>
    <w:rsid w:val="00295990"/>
    <w:rsid w:val="00295D52"/>
    <w:rsid w:val="00295EF3"/>
    <w:rsid w:val="00296218"/>
    <w:rsid w:val="002965CC"/>
    <w:rsid w:val="0029719D"/>
    <w:rsid w:val="00297290"/>
    <w:rsid w:val="00297491"/>
    <w:rsid w:val="002976C8"/>
    <w:rsid w:val="00297941"/>
    <w:rsid w:val="00297EAF"/>
    <w:rsid w:val="002A06BC"/>
    <w:rsid w:val="002A0E0C"/>
    <w:rsid w:val="002A15C9"/>
    <w:rsid w:val="002A2014"/>
    <w:rsid w:val="002A20F6"/>
    <w:rsid w:val="002A29DA"/>
    <w:rsid w:val="002A2A02"/>
    <w:rsid w:val="002A3387"/>
    <w:rsid w:val="002A37D0"/>
    <w:rsid w:val="002A41C9"/>
    <w:rsid w:val="002A4492"/>
    <w:rsid w:val="002A512B"/>
    <w:rsid w:val="002A5424"/>
    <w:rsid w:val="002A5762"/>
    <w:rsid w:val="002A6182"/>
    <w:rsid w:val="002A645C"/>
    <w:rsid w:val="002A68AB"/>
    <w:rsid w:val="002A6F99"/>
    <w:rsid w:val="002A72A6"/>
    <w:rsid w:val="002A7697"/>
    <w:rsid w:val="002A7AD6"/>
    <w:rsid w:val="002A7D4C"/>
    <w:rsid w:val="002B04A8"/>
    <w:rsid w:val="002B188C"/>
    <w:rsid w:val="002B281E"/>
    <w:rsid w:val="002B3CA1"/>
    <w:rsid w:val="002B4378"/>
    <w:rsid w:val="002B4B95"/>
    <w:rsid w:val="002B4CE8"/>
    <w:rsid w:val="002B552A"/>
    <w:rsid w:val="002B5832"/>
    <w:rsid w:val="002B5DD4"/>
    <w:rsid w:val="002B6822"/>
    <w:rsid w:val="002B6942"/>
    <w:rsid w:val="002B6C9E"/>
    <w:rsid w:val="002B6DF6"/>
    <w:rsid w:val="002B71E3"/>
    <w:rsid w:val="002B728B"/>
    <w:rsid w:val="002B7660"/>
    <w:rsid w:val="002B7E3E"/>
    <w:rsid w:val="002C052B"/>
    <w:rsid w:val="002C058D"/>
    <w:rsid w:val="002C0E58"/>
    <w:rsid w:val="002C0E74"/>
    <w:rsid w:val="002C1899"/>
    <w:rsid w:val="002C18BE"/>
    <w:rsid w:val="002C1B14"/>
    <w:rsid w:val="002C21B3"/>
    <w:rsid w:val="002C280A"/>
    <w:rsid w:val="002C288B"/>
    <w:rsid w:val="002C350E"/>
    <w:rsid w:val="002C3830"/>
    <w:rsid w:val="002C3C73"/>
    <w:rsid w:val="002C3EC3"/>
    <w:rsid w:val="002C4179"/>
    <w:rsid w:val="002C47F5"/>
    <w:rsid w:val="002C597E"/>
    <w:rsid w:val="002C6253"/>
    <w:rsid w:val="002C6A5B"/>
    <w:rsid w:val="002C6EFE"/>
    <w:rsid w:val="002C6F02"/>
    <w:rsid w:val="002C776F"/>
    <w:rsid w:val="002C7E9F"/>
    <w:rsid w:val="002D0219"/>
    <w:rsid w:val="002D0A7B"/>
    <w:rsid w:val="002D1085"/>
    <w:rsid w:val="002D18B5"/>
    <w:rsid w:val="002D2049"/>
    <w:rsid w:val="002D2119"/>
    <w:rsid w:val="002D2312"/>
    <w:rsid w:val="002D26ED"/>
    <w:rsid w:val="002D3355"/>
    <w:rsid w:val="002D344F"/>
    <w:rsid w:val="002D349A"/>
    <w:rsid w:val="002D43BE"/>
    <w:rsid w:val="002D4D40"/>
    <w:rsid w:val="002D5007"/>
    <w:rsid w:val="002D5074"/>
    <w:rsid w:val="002D59DA"/>
    <w:rsid w:val="002D62A9"/>
    <w:rsid w:val="002D7272"/>
    <w:rsid w:val="002D7311"/>
    <w:rsid w:val="002D7EA8"/>
    <w:rsid w:val="002E028C"/>
    <w:rsid w:val="002E0956"/>
    <w:rsid w:val="002E0CF6"/>
    <w:rsid w:val="002E1288"/>
    <w:rsid w:val="002E1312"/>
    <w:rsid w:val="002E1FE0"/>
    <w:rsid w:val="002E32DC"/>
    <w:rsid w:val="002E3488"/>
    <w:rsid w:val="002E34C7"/>
    <w:rsid w:val="002E3529"/>
    <w:rsid w:val="002E3DB0"/>
    <w:rsid w:val="002E43C7"/>
    <w:rsid w:val="002E443A"/>
    <w:rsid w:val="002E4F74"/>
    <w:rsid w:val="002E4FF0"/>
    <w:rsid w:val="002E5457"/>
    <w:rsid w:val="002E5A18"/>
    <w:rsid w:val="002E5C23"/>
    <w:rsid w:val="002E63F1"/>
    <w:rsid w:val="002E6DBE"/>
    <w:rsid w:val="002E6E0F"/>
    <w:rsid w:val="002E7276"/>
    <w:rsid w:val="002E7612"/>
    <w:rsid w:val="002E7C9B"/>
    <w:rsid w:val="002E7E6C"/>
    <w:rsid w:val="002F0077"/>
    <w:rsid w:val="002F06B9"/>
    <w:rsid w:val="002F08D7"/>
    <w:rsid w:val="002F08F0"/>
    <w:rsid w:val="002F0F27"/>
    <w:rsid w:val="002F1FDB"/>
    <w:rsid w:val="002F205B"/>
    <w:rsid w:val="002F28A6"/>
    <w:rsid w:val="002F2FBB"/>
    <w:rsid w:val="002F3461"/>
    <w:rsid w:val="002F35A8"/>
    <w:rsid w:val="002F36A2"/>
    <w:rsid w:val="002F3710"/>
    <w:rsid w:val="002F398D"/>
    <w:rsid w:val="002F3E5E"/>
    <w:rsid w:val="002F4128"/>
    <w:rsid w:val="002F5C26"/>
    <w:rsid w:val="002F6421"/>
    <w:rsid w:val="002F64E5"/>
    <w:rsid w:val="002F77DE"/>
    <w:rsid w:val="0030079E"/>
    <w:rsid w:val="00300FE3"/>
    <w:rsid w:val="0030114B"/>
    <w:rsid w:val="003018FD"/>
    <w:rsid w:val="00301AF6"/>
    <w:rsid w:val="00302660"/>
    <w:rsid w:val="003029EA"/>
    <w:rsid w:val="00302C78"/>
    <w:rsid w:val="0030384D"/>
    <w:rsid w:val="00303D63"/>
    <w:rsid w:val="003041F0"/>
    <w:rsid w:val="00304323"/>
    <w:rsid w:val="00304873"/>
    <w:rsid w:val="00305144"/>
    <w:rsid w:val="003057D5"/>
    <w:rsid w:val="003061F8"/>
    <w:rsid w:val="00306487"/>
    <w:rsid w:val="003071B5"/>
    <w:rsid w:val="003076DC"/>
    <w:rsid w:val="003076ED"/>
    <w:rsid w:val="00307A60"/>
    <w:rsid w:val="00307BE6"/>
    <w:rsid w:val="00307D01"/>
    <w:rsid w:val="00310E42"/>
    <w:rsid w:val="00310F5A"/>
    <w:rsid w:val="0031119A"/>
    <w:rsid w:val="003111BA"/>
    <w:rsid w:val="00312B96"/>
    <w:rsid w:val="00312FE5"/>
    <w:rsid w:val="0031374F"/>
    <w:rsid w:val="00313A46"/>
    <w:rsid w:val="00313C0E"/>
    <w:rsid w:val="00314EB7"/>
    <w:rsid w:val="0031526F"/>
    <w:rsid w:val="00315741"/>
    <w:rsid w:val="00315A41"/>
    <w:rsid w:val="00315BA8"/>
    <w:rsid w:val="0031677F"/>
    <w:rsid w:val="003168FD"/>
    <w:rsid w:val="00316CBA"/>
    <w:rsid w:val="00316E5D"/>
    <w:rsid w:val="00320424"/>
    <w:rsid w:val="003207CC"/>
    <w:rsid w:val="003209A1"/>
    <w:rsid w:val="00320C77"/>
    <w:rsid w:val="00320D23"/>
    <w:rsid w:val="00321616"/>
    <w:rsid w:val="003216B9"/>
    <w:rsid w:val="00321CB9"/>
    <w:rsid w:val="00321F42"/>
    <w:rsid w:val="003225BE"/>
    <w:rsid w:val="003227B2"/>
    <w:rsid w:val="0032339D"/>
    <w:rsid w:val="00323A35"/>
    <w:rsid w:val="00323ACA"/>
    <w:rsid w:val="00323EB1"/>
    <w:rsid w:val="00324A88"/>
    <w:rsid w:val="00324DDF"/>
    <w:rsid w:val="00325560"/>
    <w:rsid w:val="0032596B"/>
    <w:rsid w:val="00325CE8"/>
    <w:rsid w:val="003267BF"/>
    <w:rsid w:val="00331A12"/>
    <w:rsid w:val="0033231C"/>
    <w:rsid w:val="00333E1D"/>
    <w:rsid w:val="00333E31"/>
    <w:rsid w:val="003341B2"/>
    <w:rsid w:val="0033499E"/>
    <w:rsid w:val="003349F7"/>
    <w:rsid w:val="00334B2D"/>
    <w:rsid w:val="00334B78"/>
    <w:rsid w:val="00335259"/>
    <w:rsid w:val="00335C38"/>
    <w:rsid w:val="00335CEC"/>
    <w:rsid w:val="00336006"/>
    <w:rsid w:val="003376F5"/>
    <w:rsid w:val="00337E60"/>
    <w:rsid w:val="0034093B"/>
    <w:rsid w:val="00340962"/>
    <w:rsid w:val="0034149E"/>
    <w:rsid w:val="00341937"/>
    <w:rsid w:val="00341B88"/>
    <w:rsid w:val="00342497"/>
    <w:rsid w:val="003424AA"/>
    <w:rsid w:val="0034275C"/>
    <w:rsid w:val="003430E3"/>
    <w:rsid w:val="003432E0"/>
    <w:rsid w:val="00343A7A"/>
    <w:rsid w:val="00344417"/>
    <w:rsid w:val="003447C5"/>
    <w:rsid w:val="0034484B"/>
    <w:rsid w:val="003452ED"/>
    <w:rsid w:val="00345599"/>
    <w:rsid w:val="00345972"/>
    <w:rsid w:val="00346096"/>
    <w:rsid w:val="003463B8"/>
    <w:rsid w:val="00346526"/>
    <w:rsid w:val="00346585"/>
    <w:rsid w:val="00346A76"/>
    <w:rsid w:val="00346B39"/>
    <w:rsid w:val="00346FB3"/>
    <w:rsid w:val="00347FC6"/>
    <w:rsid w:val="00350179"/>
    <w:rsid w:val="00350E26"/>
    <w:rsid w:val="00351447"/>
    <w:rsid w:val="003520E0"/>
    <w:rsid w:val="003524EC"/>
    <w:rsid w:val="00352CA4"/>
    <w:rsid w:val="00352F3B"/>
    <w:rsid w:val="00353167"/>
    <w:rsid w:val="00353437"/>
    <w:rsid w:val="00354235"/>
    <w:rsid w:val="0035460E"/>
    <w:rsid w:val="0035495B"/>
    <w:rsid w:val="00354E8A"/>
    <w:rsid w:val="00355F4D"/>
    <w:rsid w:val="00356243"/>
    <w:rsid w:val="0035647E"/>
    <w:rsid w:val="00356A10"/>
    <w:rsid w:val="00356F5D"/>
    <w:rsid w:val="00357061"/>
    <w:rsid w:val="00357D03"/>
    <w:rsid w:val="00357F24"/>
    <w:rsid w:val="003603EA"/>
    <w:rsid w:val="003604CA"/>
    <w:rsid w:val="00360747"/>
    <w:rsid w:val="00360FA8"/>
    <w:rsid w:val="00360FFE"/>
    <w:rsid w:val="00361311"/>
    <w:rsid w:val="00361A44"/>
    <w:rsid w:val="00362164"/>
    <w:rsid w:val="003622C3"/>
    <w:rsid w:val="00363256"/>
    <w:rsid w:val="00364091"/>
    <w:rsid w:val="00364460"/>
    <w:rsid w:val="00364ECF"/>
    <w:rsid w:val="00364FE4"/>
    <w:rsid w:val="00365314"/>
    <w:rsid w:val="00365B1E"/>
    <w:rsid w:val="00366311"/>
    <w:rsid w:val="00366386"/>
    <w:rsid w:val="003665BA"/>
    <w:rsid w:val="003665CA"/>
    <w:rsid w:val="00366C27"/>
    <w:rsid w:val="00367010"/>
    <w:rsid w:val="00367A6E"/>
    <w:rsid w:val="00370E17"/>
    <w:rsid w:val="003717E3"/>
    <w:rsid w:val="0037196D"/>
    <w:rsid w:val="00371AD9"/>
    <w:rsid w:val="00371EAE"/>
    <w:rsid w:val="003728E0"/>
    <w:rsid w:val="00372E60"/>
    <w:rsid w:val="003730C5"/>
    <w:rsid w:val="003734AF"/>
    <w:rsid w:val="0037381E"/>
    <w:rsid w:val="0037467B"/>
    <w:rsid w:val="00375D33"/>
    <w:rsid w:val="0037704A"/>
    <w:rsid w:val="00377170"/>
    <w:rsid w:val="003771F9"/>
    <w:rsid w:val="003778A6"/>
    <w:rsid w:val="00377B86"/>
    <w:rsid w:val="0038048E"/>
    <w:rsid w:val="003806BC"/>
    <w:rsid w:val="00380836"/>
    <w:rsid w:val="003814D5"/>
    <w:rsid w:val="00382204"/>
    <w:rsid w:val="00382454"/>
    <w:rsid w:val="003839A2"/>
    <w:rsid w:val="0038400B"/>
    <w:rsid w:val="00384B4F"/>
    <w:rsid w:val="00384EBC"/>
    <w:rsid w:val="00385069"/>
    <w:rsid w:val="00385932"/>
    <w:rsid w:val="003864AE"/>
    <w:rsid w:val="00386A81"/>
    <w:rsid w:val="00386C01"/>
    <w:rsid w:val="00387694"/>
    <w:rsid w:val="00387942"/>
    <w:rsid w:val="00387F41"/>
    <w:rsid w:val="003903F3"/>
    <w:rsid w:val="0039178F"/>
    <w:rsid w:val="0039270F"/>
    <w:rsid w:val="003929ED"/>
    <w:rsid w:val="00392A14"/>
    <w:rsid w:val="00393718"/>
    <w:rsid w:val="003937F7"/>
    <w:rsid w:val="00393DF3"/>
    <w:rsid w:val="00393FA2"/>
    <w:rsid w:val="0039453A"/>
    <w:rsid w:val="0039478D"/>
    <w:rsid w:val="00394AFA"/>
    <w:rsid w:val="0039593A"/>
    <w:rsid w:val="00395DD9"/>
    <w:rsid w:val="00395E02"/>
    <w:rsid w:val="003966B4"/>
    <w:rsid w:val="00396824"/>
    <w:rsid w:val="0039687B"/>
    <w:rsid w:val="00396D30"/>
    <w:rsid w:val="003970E4"/>
    <w:rsid w:val="00397116"/>
    <w:rsid w:val="00397235"/>
    <w:rsid w:val="003A0141"/>
    <w:rsid w:val="003A092F"/>
    <w:rsid w:val="003A095B"/>
    <w:rsid w:val="003A0FC6"/>
    <w:rsid w:val="003A1722"/>
    <w:rsid w:val="003A1A8F"/>
    <w:rsid w:val="003A2671"/>
    <w:rsid w:val="003A2C93"/>
    <w:rsid w:val="003A36A7"/>
    <w:rsid w:val="003A4DB4"/>
    <w:rsid w:val="003A62C5"/>
    <w:rsid w:val="003A67DA"/>
    <w:rsid w:val="003A6F07"/>
    <w:rsid w:val="003A74C6"/>
    <w:rsid w:val="003A7820"/>
    <w:rsid w:val="003A7DED"/>
    <w:rsid w:val="003B13A1"/>
    <w:rsid w:val="003B16DA"/>
    <w:rsid w:val="003B1C37"/>
    <w:rsid w:val="003B2440"/>
    <w:rsid w:val="003B2AFD"/>
    <w:rsid w:val="003B2C78"/>
    <w:rsid w:val="003B2E77"/>
    <w:rsid w:val="003B3333"/>
    <w:rsid w:val="003B3596"/>
    <w:rsid w:val="003B3F81"/>
    <w:rsid w:val="003B47BF"/>
    <w:rsid w:val="003B47FB"/>
    <w:rsid w:val="003B4DEF"/>
    <w:rsid w:val="003B5FF4"/>
    <w:rsid w:val="003B69FA"/>
    <w:rsid w:val="003B6B1C"/>
    <w:rsid w:val="003C0212"/>
    <w:rsid w:val="003C0AD9"/>
    <w:rsid w:val="003C0B4E"/>
    <w:rsid w:val="003C1079"/>
    <w:rsid w:val="003C14B3"/>
    <w:rsid w:val="003C1A55"/>
    <w:rsid w:val="003C1BD0"/>
    <w:rsid w:val="003C202C"/>
    <w:rsid w:val="003C2112"/>
    <w:rsid w:val="003C21D0"/>
    <w:rsid w:val="003C2859"/>
    <w:rsid w:val="003C2F97"/>
    <w:rsid w:val="003C4A1E"/>
    <w:rsid w:val="003C4C7B"/>
    <w:rsid w:val="003C4EBD"/>
    <w:rsid w:val="003C4FB3"/>
    <w:rsid w:val="003C524D"/>
    <w:rsid w:val="003C55AE"/>
    <w:rsid w:val="003C566B"/>
    <w:rsid w:val="003C623D"/>
    <w:rsid w:val="003C70A8"/>
    <w:rsid w:val="003C7B6C"/>
    <w:rsid w:val="003C7E25"/>
    <w:rsid w:val="003C7E63"/>
    <w:rsid w:val="003D1C49"/>
    <w:rsid w:val="003D1C4B"/>
    <w:rsid w:val="003D1D79"/>
    <w:rsid w:val="003D1DB5"/>
    <w:rsid w:val="003D1F51"/>
    <w:rsid w:val="003D2012"/>
    <w:rsid w:val="003D234B"/>
    <w:rsid w:val="003D25E4"/>
    <w:rsid w:val="003D295F"/>
    <w:rsid w:val="003D29C0"/>
    <w:rsid w:val="003D29C1"/>
    <w:rsid w:val="003D3019"/>
    <w:rsid w:val="003D31AD"/>
    <w:rsid w:val="003D3E71"/>
    <w:rsid w:val="003D49D6"/>
    <w:rsid w:val="003D5687"/>
    <w:rsid w:val="003D64E8"/>
    <w:rsid w:val="003D696D"/>
    <w:rsid w:val="003D7302"/>
    <w:rsid w:val="003D7363"/>
    <w:rsid w:val="003D7A4C"/>
    <w:rsid w:val="003E07C2"/>
    <w:rsid w:val="003E1220"/>
    <w:rsid w:val="003E1371"/>
    <w:rsid w:val="003E20AE"/>
    <w:rsid w:val="003E2D5B"/>
    <w:rsid w:val="003E2E90"/>
    <w:rsid w:val="003E2F4A"/>
    <w:rsid w:val="003E3778"/>
    <w:rsid w:val="003E3AF4"/>
    <w:rsid w:val="003E46EE"/>
    <w:rsid w:val="003E49C5"/>
    <w:rsid w:val="003E5CC1"/>
    <w:rsid w:val="003E5D5F"/>
    <w:rsid w:val="003E62AB"/>
    <w:rsid w:val="003E654E"/>
    <w:rsid w:val="003E708C"/>
    <w:rsid w:val="003E7880"/>
    <w:rsid w:val="003F07F7"/>
    <w:rsid w:val="003F09B0"/>
    <w:rsid w:val="003F0AF1"/>
    <w:rsid w:val="003F171C"/>
    <w:rsid w:val="003F20AA"/>
    <w:rsid w:val="003F227D"/>
    <w:rsid w:val="003F267C"/>
    <w:rsid w:val="003F2D04"/>
    <w:rsid w:val="003F2DDD"/>
    <w:rsid w:val="003F3500"/>
    <w:rsid w:val="003F4438"/>
    <w:rsid w:val="003F494A"/>
    <w:rsid w:val="003F4F6B"/>
    <w:rsid w:val="003F501C"/>
    <w:rsid w:val="003F63F4"/>
    <w:rsid w:val="003F653F"/>
    <w:rsid w:val="003F67CA"/>
    <w:rsid w:val="003F6E82"/>
    <w:rsid w:val="003F712B"/>
    <w:rsid w:val="003F71AF"/>
    <w:rsid w:val="003F7C47"/>
    <w:rsid w:val="00400002"/>
    <w:rsid w:val="004006F4"/>
    <w:rsid w:val="00400B3F"/>
    <w:rsid w:val="00400BA9"/>
    <w:rsid w:val="00400D8A"/>
    <w:rsid w:val="004011E7"/>
    <w:rsid w:val="0040185E"/>
    <w:rsid w:val="00401F4B"/>
    <w:rsid w:val="004025C8"/>
    <w:rsid w:val="00402A49"/>
    <w:rsid w:val="00402CA1"/>
    <w:rsid w:val="004034B8"/>
    <w:rsid w:val="00405761"/>
    <w:rsid w:val="00405A94"/>
    <w:rsid w:val="00405C31"/>
    <w:rsid w:val="00406872"/>
    <w:rsid w:val="004071F1"/>
    <w:rsid w:val="0040739B"/>
    <w:rsid w:val="0040798C"/>
    <w:rsid w:val="00407B4D"/>
    <w:rsid w:val="00407ECD"/>
    <w:rsid w:val="00410440"/>
    <w:rsid w:val="00410650"/>
    <w:rsid w:val="004108CA"/>
    <w:rsid w:val="00410D8A"/>
    <w:rsid w:val="004110C7"/>
    <w:rsid w:val="00411472"/>
    <w:rsid w:val="00411757"/>
    <w:rsid w:val="0041175D"/>
    <w:rsid w:val="004123B0"/>
    <w:rsid w:val="0041267E"/>
    <w:rsid w:val="00414AEF"/>
    <w:rsid w:val="00414C79"/>
    <w:rsid w:val="00414E7D"/>
    <w:rsid w:val="0041528A"/>
    <w:rsid w:val="004159A2"/>
    <w:rsid w:val="00415D03"/>
    <w:rsid w:val="00415D31"/>
    <w:rsid w:val="00415EA7"/>
    <w:rsid w:val="00416494"/>
    <w:rsid w:val="004165E6"/>
    <w:rsid w:val="00416ECB"/>
    <w:rsid w:val="004170B3"/>
    <w:rsid w:val="0042045A"/>
    <w:rsid w:val="00420C91"/>
    <w:rsid w:val="004211FE"/>
    <w:rsid w:val="0042160F"/>
    <w:rsid w:val="00421726"/>
    <w:rsid w:val="0042191E"/>
    <w:rsid w:val="004219F1"/>
    <w:rsid w:val="00421D5B"/>
    <w:rsid w:val="004235F1"/>
    <w:rsid w:val="004239E9"/>
    <w:rsid w:val="00423CA6"/>
    <w:rsid w:val="00424491"/>
    <w:rsid w:val="00425063"/>
    <w:rsid w:val="00425B8B"/>
    <w:rsid w:val="00426E7C"/>
    <w:rsid w:val="004276FC"/>
    <w:rsid w:val="004277AC"/>
    <w:rsid w:val="004277F0"/>
    <w:rsid w:val="00427FD2"/>
    <w:rsid w:val="004303D0"/>
    <w:rsid w:val="00430B54"/>
    <w:rsid w:val="00430D75"/>
    <w:rsid w:val="004315E5"/>
    <w:rsid w:val="00431A60"/>
    <w:rsid w:val="00431CA6"/>
    <w:rsid w:val="00431DE2"/>
    <w:rsid w:val="00432817"/>
    <w:rsid w:val="0043293E"/>
    <w:rsid w:val="00432D7C"/>
    <w:rsid w:val="00433CEA"/>
    <w:rsid w:val="00435C2C"/>
    <w:rsid w:val="00435F63"/>
    <w:rsid w:val="0043601E"/>
    <w:rsid w:val="0043643C"/>
    <w:rsid w:val="004365AF"/>
    <w:rsid w:val="00436609"/>
    <w:rsid w:val="00437356"/>
    <w:rsid w:val="00440046"/>
    <w:rsid w:val="00441DB0"/>
    <w:rsid w:val="00441F1E"/>
    <w:rsid w:val="00442243"/>
    <w:rsid w:val="00442284"/>
    <w:rsid w:val="00442C79"/>
    <w:rsid w:val="00443213"/>
    <w:rsid w:val="00443820"/>
    <w:rsid w:val="004447C7"/>
    <w:rsid w:val="004448D5"/>
    <w:rsid w:val="00444A37"/>
    <w:rsid w:val="00445181"/>
    <w:rsid w:val="004455D8"/>
    <w:rsid w:val="0044587C"/>
    <w:rsid w:val="00445A7B"/>
    <w:rsid w:val="00445E06"/>
    <w:rsid w:val="00445FE1"/>
    <w:rsid w:val="0044617F"/>
    <w:rsid w:val="0044619C"/>
    <w:rsid w:val="004461CF"/>
    <w:rsid w:val="004462AD"/>
    <w:rsid w:val="00446E25"/>
    <w:rsid w:val="00446E7C"/>
    <w:rsid w:val="00446F36"/>
    <w:rsid w:val="00447646"/>
    <w:rsid w:val="00447B28"/>
    <w:rsid w:val="0045009B"/>
    <w:rsid w:val="00451258"/>
    <w:rsid w:val="00451891"/>
    <w:rsid w:val="004526BA"/>
    <w:rsid w:val="00453130"/>
    <w:rsid w:val="0045317F"/>
    <w:rsid w:val="004531AE"/>
    <w:rsid w:val="00453865"/>
    <w:rsid w:val="0045428E"/>
    <w:rsid w:val="004543C2"/>
    <w:rsid w:val="00454845"/>
    <w:rsid w:val="00454A72"/>
    <w:rsid w:val="00454EDD"/>
    <w:rsid w:val="004576B7"/>
    <w:rsid w:val="00457F06"/>
    <w:rsid w:val="0046083B"/>
    <w:rsid w:val="00460D79"/>
    <w:rsid w:val="00461271"/>
    <w:rsid w:val="0046179A"/>
    <w:rsid w:val="00461B33"/>
    <w:rsid w:val="00461FB3"/>
    <w:rsid w:val="00462045"/>
    <w:rsid w:val="0046276E"/>
    <w:rsid w:val="00462B31"/>
    <w:rsid w:val="00462E9B"/>
    <w:rsid w:val="00462F12"/>
    <w:rsid w:val="00464AD6"/>
    <w:rsid w:val="0046539E"/>
    <w:rsid w:val="00465E97"/>
    <w:rsid w:val="00466172"/>
    <w:rsid w:val="00466F32"/>
    <w:rsid w:val="004671F5"/>
    <w:rsid w:val="0047020E"/>
    <w:rsid w:val="00470570"/>
    <w:rsid w:val="00470F76"/>
    <w:rsid w:val="00471590"/>
    <w:rsid w:val="0047283F"/>
    <w:rsid w:val="00472950"/>
    <w:rsid w:val="004734FB"/>
    <w:rsid w:val="004741C4"/>
    <w:rsid w:val="004747D4"/>
    <w:rsid w:val="0047491C"/>
    <w:rsid w:val="0047509A"/>
    <w:rsid w:val="00475CB6"/>
    <w:rsid w:val="00475FE1"/>
    <w:rsid w:val="004765A5"/>
    <w:rsid w:val="004768BB"/>
    <w:rsid w:val="00476936"/>
    <w:rsid w:val="00476BFC"/>
    <w:rsid w:val="0048074A"/>
    <w:rsid w:val="004809B7"/>
    <w:rsid w:val="00480E15"/>
    <w:rsid w:val="0048113D"/>
    <w:rsid w:val="00481321"/>
    <w:rsid w:val="004815F3"/>
    <w:rsid w:val="0048168E"/>
    <w:rsid w:val="00482FC5"/>
    <w:rsid w:val="00483229"/>
    <w:rsid w:val="0048326E"/>
    <w:rsid w:val="0048358B"/>
    <w:rsid w:val="004836D9"/>
    <w:rsid w:val="0048387E"/>
    <w:rsid w:val="004840ED"/>
    <w:rsid w:val="00484D6C"/>
    <w:rsid w:val="00484EEF"/>
    <w:rsid w:val="0048569B"/>
    <w:rsid w:val="004868BC"/>
    <w:rsid w:val="00486DBD"/>
    <w:rsid w:val="004872A0"/>
    <w:rsid w:val="004875C3"/>
    <w:rsid w:val="004905F4"/>
    <w:rsid w:val="00490937"/>
    <w:rsid w:val="00490D95"/>
    <w:rsid w:val="00491339"/>
    <w:rsid w:val="004917CA"/>
    <w:rsid w:val="00491911"/>
    <w:rsid w:val="00492B9F"/>
    <w:rsid w:val="004932F1"/>
    <w:rsid w:val="00494662"/>
    <w:rsid w:val="00494931"/>
    <w:rsid w:val="00494A2A"/>
    <w:rsid w:val="00494F45"/>
    <w:rsid w:val="004957C8"/>
    <w:rsid w:val="00495B8C"/>
    <w:rsid w:val="00495EFA"/>
    <w:rsid w:val="004968D1"/>
    <w:rsid w:val="00496AD8"/>
    <w:rsid w:val="00497823"/>
    <w:rsid w:val="00497C3A"/>
    <w:rsid w:val="00497F9F"/>
    <w:rsid w:val="004A0049"/>
    <w:rsid w:val="004A058C"/>
    <w:rsid w:val="004A0A74"/>
    <w:rsid w:val="004A0C4E"/>
    <w:rsid w:val="004A18F4"/>
    <w:rsid w:val="004A20A6"/>
    <w:rsid w:val="004A248A"/>
    <w:rsid w:val="004A2E71"/>
    <w:rsid w:val="004A2FDC"/>
    <w:rsid w:val="004A3765"/>
    <w:rsid w:val="004A38C7"/>
    <w:rsid w:val="004A3966"/>
    <w:rsid w:val="004A3C09"/>
    <w:rsid w:val="004A47B1"/>
    <w:rsid w:val="004A5CF3"/>
    <w:rsid w:val="004A5D8A"/>
    <w:rsid w:val="004A62C5"/>
    <w:rsid w:val="004A650A"/>
    <w:rsid w:val="004A652A"/>
    <w:rsid w:val="004A66D8"/>
    <w:rsid w:val="004A66E2"/>
    <w:rsid w:val="004A6F44"/>
    <w:rsid w:val="004A71E2"/>
    <w:rsid w:val="004A770C"/>
    <w:rsid w:val="004A7AB5"/>
    <w:rsid w:val="004A7ABF"/>
    <w:rsid w:val="004B01B6"/>
    <w:rsid w:val="004B0AFE"/>
    <w:rsid w:val="004B0B70"/>
    <w:rsid w:val="004B0E55"/>
    <w:rsid w:val="004B1308"/>
    <w:rsid w:val="004B20DD"/>
    <w:rsid w:val="004B2518"/>
    <w:rsid w:val="004B259A"/>
    <w:rsid w:val="004B2600"/>
    <w:rsid w:val="004B3E1C"/>
    <w:rsid w:val="004B4271"/>
    <w:rsid w:val="004B4960"/>
    <w:rsid w:val="004B4EF9"/>
    <w:rsid w:val="004B4F9B"/>
    <w:rsid w:val="004B5247"/>
    <w:rsid w:val="004B562E"/>
    <w:rsid w:val="004B5A8A"/>
    <w:rsid w:val="004B6166"/>
    <w:rsid w:val="004B6628"/>
    <w:rsid w:val="004B7230"/>
    <w:rsid w:val="004B7450"/>
    <w:rsid w:val="004B78BD"/>
    <w:rsid w:val="004C075A"/>
    <w:rsid w:val="004C1054"/>
    <w:rsid w:val="004C2276"/>
    <w:rsid w:val="004C2790"/>
    <w:rsid w:val="004C3B64"/>
    <w:rsid w:val="004C3F2D"/>
    <w:rsid w:val="004C509A"/>
    <w:rsid w:val="004C590E"/>
    <w:rsid w:val="004C60DD"/>
    <w:rsid w:val="004C6710"/>
    <w:rsid w:val="004C6B82"/>
    <w:rsid w:val="004C6DD9"/>
    <w:rsid w:val="004C70C9"/>
    <w:rsid w:val="004C72A5"/>
    <w:rsid w:val="004C75AB"/>
    <w:rsid w:val="004C7743"/>
    <w:rsid w:val="004C7757"/>
    <w:rsid w:val="004C7981"/>
    <w:rsid w:val="004D0884"/>
    <w:rsid w:val="004D0950"/>
    <w:rsid w:val="004D0E33"/>
    <w:rsid w:val="004D2875"/>
    <w:rsid w:val="004D3292"/>
    <w:rsid w:val="004D38D9"/>
    <w:rsid w:val="004D3BCD"/>
    <w:rsid w:val="004D3D5E"/>
    <w:rsid w:val="004D3F4E"/>
    <w:rsid w:val="004D3FFF"/>
    <w:rsid w:val="004D44C0"/>
    <w:rsid w:val="004D4879"/>
    <w:rsid w:val="004D52FD"/>
    <w:rsid w:val="004D5EDD"/>
    <w:rsid w:val="004D6376"/>
    <w:rsid w:val="004D63AC"/>
    <w:rsid w:val="004D67BB"/>
    <w:rsid w:val="004D6BDD"/>
    <w:rsid w:val="004D6CC2"/>
    <w:rsid w:val="004D74C3"/>
    <w:rsid w:val="004D769C"/>
    <w:rsid w:val="004D776B"/>
    <w:rsid w:val="004E0007"/>
    <w:rsid w:val="004E0E0A"/>
    <w:rsid w:val="004E13CA"/>
    <w:rsid w:val="004E2A2A"/>
    <w:rsid w:val="004E2B17"/>
    <w:rsid w:val="004E2C7B"/>
    <w:rsid w:val="004E2D51"/>
    <w:rsid w:val="004E3447"/>
    <w:rsid w:val="004E3564"/>
    <w:rsid w:val="004E3606"/>
    <w:rsid w:val="004E3D23"/>
    <w:rsid w:val="004E49C6"/>
    <w:rsid w:val="004E4B00"/>
    <w:rsid w:val="004E4D9E"/>
    <w:rsid w:val="004E5719"/>
    <w:rsid w:val="004E58D1"/>
    <w:rsid w:val="004E5ABE"/>
    <w:rsid w:val="004E636D"/>
    <w:rsid w:val="004E6406"/>
    <w:rsid w:val="004E6F32"/>
    <w:rsid w:val="004E7566"/>
    <w:rsid w:val="004E7960"/>
    <w:rsid w:val="004E7E05"/>
    <w:rsid w:val="004F06FF"/>
    <w:rsid w:val="004F0C8E"/>
    <w:rsid w:val="004F1ABB"/>
    <w:rsid w:val="004F1B68"/>
    <w:rsid w:val="004F1F59"/>
    <w:rsid w:val="004F1F97"/>
    <w:rsid w:val="004F205B"/>
    <w:rsid w:val="004F3975"/>
    <w:rsid w:val="004F476F"/>
    <w:rsid w:val="004F4D16"/>
    <w:rsid w:val="004F5DCA"/>
    <w:rsid w:val="004F61F1"/>
    <w:rsid w:val="004F6233"/>
    <w:rsid w:val="004F6299"/>
    <w:rsid w:val="004F7656"/>
    <w:rsid w:val="004F76CB"/>
    <w:rsid w:val="004F7BC0"/>
    <w:rsid w:val="00500016"/>
    <w:rsid w:val="00500739"/>
    <w:rsid w:val="00501554"/>
    <w:rsid w:val="00501FF4"/>
    <w:rsid w:val="005022A3"/>
    <w:rsid w:val="00502733"/>
    <w:rsid w:val="00503310"/>
    <w:rsid w:val="00503594"/>
    <w:rsid w:val="0050393D"/>
    <w:rsid w:val="00503DA3"/>
    <w:rsid w:val="00504857"/>
    <w:rsid w:val="00504976"/>
    <w:rsid w:val="00504CFE"/>
    <w:rsid w:val="005056F8"/>
    <w:rsid w:val="00505A9C"/>
    <w:rsid w:val="00505D52"/>
    <w:rsid w:val="0050654A"/>
    <w:rsid w:val="0050661C"/>
    <w:rsid w:val="00506D4D"/>
    <w:rsid w:val="00506E85"/>
    <w:rsid w:val="00507E00"/>
    <w:rsid w:val="00510B38"/>
    <w:rsid w:val="00511D29"/>
    <w:rsid w:val="00513B41"/>
    <w:rsid w:val="00513B5E"/>
    <w:rsid w:val="0051554A"/>
    <w:rsid w:val="00515664"/>
    <w:rsid w:val="005164BE"/>
    <w:rsid w:val="005167A7"/>
    <w:rsid w:val="005168C0"/>
    <w:rsid w:val="00517051"/>
    <w:rsid w:val="00517328"/>
    <w:rsid w:val="00517C2C"/>
    <w:rsid w:val="00517D11"/>
    <w:rsid w:val="00520606"/>
    <w:rsid w:val="00520A85"/>
    <w:rsid w:val="00520DC6"/>
    <w:rsid w:val="00522B6B"/>
    <w:rsid w:val="00522D33"/>
    <w:rsid w:val="0052320A"/>
    <w:rsid w:val="00524638"/>
    <w:rsid w:val="005249A0"/>
    <w:rsid w:val="00525973"/>
    <w:rsid w:val="00526230"/>
    <w:rsid w:val="005271B0"/>
    <w:rsid w:val="005274BA"/>
    <w:rsid w:val="00527A04"/>
    <w:rsid w:val="00527A51"/>
    <w:rsid w:val="00527D26"/>
    <w:rsid w:val="005303A9"/>
    <w:rsid w:val="005304CB"/>
    <w:rsid w:val="00530963"/>
    <w:rsid w:val="005309F7"/>
    <w:rsid w:val="00531089"/>
    <w:rsid w:val="005317E4"/>
    <w:rsid w:val="0053216C"/>
    <w:rsid w:val="005323DD"/>
    <w:rsid w:val="00532752"/>
    <w:rsid w:val="00532A79"/>
    <w:rsid w:val="00532CC8"/>
    <w:rsid w:val="005340C0"/>
    <w:rsid w:val="00534934"/>
    <w:rsid w:val="00534FB2"/>
    <w:rsid w:val="0053549A"/>
    <w:rsid w:val="0053563D"/>
    <w:rsid w:val="00535786"/>
    <w:rsid w:val="00535DCB"/>
    <w:rsid w:val="0053754B"/>
    <w:rsid w:val="00537896"/>
    <w:rsid w:val="00540BD0"/>
    <w:rsid w:val="00540DDB"/>
    <w:rsid w:val="005410C9"/>
    <w:rsid w:val="00541343"/>
    <w:rsid w:val="00541885"/>
    <w:rsid w:val="00542A10"/>
    <w:rsid w:val="005430AD"/>
    <w:rsid w:val="005430E4"/>
    <w:rsid w:val="005433FB"/>
    <w:rsid w:val="005435F7"/>
    <w:rsid w:val="0054387C"/>
    <w:rsid w:val="00543970"/>
    <w:rsid w:val="00544615"/>
    <w:rsid w:val="0054485C"/>
    <w:rsid w:val="00544DEA"/>
    <w:rsid w:val="00545DEB"/>
    <w:rsid w:val="0054668D"/>
    <w:rsid w:val="005471DF"/>
    <w:rsid w:val="00547D95"/>
    <w:rsid w:val="005504D7"/>
    <w:rsid w:val="00551573"/>
    <w:rsid w:val="00551A8E"/>
    <w:rsid w:val="00551BDD"/>
    <w:rsid w:val="00552711"/>
    <w:rsid w:val="00552C5C"/>
    <w:rsid w:val="005530C0"/>
    <w:rsid w:val="00554229"/>
    <w:rsid w:val="00554DDF"/>
    <w:rsid w:val="00554F12"/>
    <w:rsid w:val="00555589"/>
    <w:rsid w:val="005555CB"/>
    <w:rsid w:val="00555632"/>
    <w:rsid w:val="005556DC"/>
    <w:rsid w:val="00555E36"/>
    <w:rsid w:val="005560B3"/>
    <w:rsid w:val="005560BD"/>
    <w:rsid w:val="005568D9"/>
    <w:rsid w:val="005569B3"/>
    <w:rsid w:val="00556B44"/>
    <w:rsid w:val="00556F88"/>
    <w:rsid w:val="00557231"/>
    <w:rsid w:val="00557C5F"/>
    <w:rsid w:val="00557D68"/>
    <w:rsid w:val="00560EF9"/>
    <w:rsid w:val="0056201B"/>
    <w:rsid w:val="00562DAD"/>
    <w:rsid w:val="005635DB"/>
    <w:rsid w:val="00563699"/>
    <w:rsid w:val="00563A10"/>
    <w:rsid w:val="00563CC9"/>
    <w:rsid w:val="00563F0E"/>
    <w:rsid w:val="00563F7D"/>
    <w:rsid w:val="00564D9E"/>
    <w:rsid w:val="005654F8"/>
    <w:rsid w:val="00565559"/>
    <w:rsid w:val="005655B5"/>
    <w:rsid w:val="00565FFC"/>
    <w:rsid w:val="005662BF"/>
    <w:rsid w:val="0056639F"/>
    <w:rsid w:val="005665E0"/>
    <w:rsid w:val="00566C31"/>
    <w:rsid w:val="005672FB"/>
    <w:rsid w:val="00567736"/>
    <w:rsid w:val="00567CB2"/>
    <w:rsid w:val="00567DFB"/>
    <w:rsid w:val="00567E77"/>
    <w:rsid w:val="005707BD"/>
    <w:rsid w:val="00571654"/>
    <w:rsid w:val="00571B01"/>
    <w:rsid w:val="00571DF1"/>
    <w:rsid w:val="00572EED"/>
    <w:rsid w:val="00572F31"/>
    <w:rsid w:val="0057301C"/>
    <w:rsid w:val="00573867"/>
    <w:rsid w:val="00574967"/>
    <w:rsid w:val="00574F0D"/>
    <w:rsid w:val="005754A5"/>
    <w:rsid w:val="00575558"/>
    <w:rsid w:val="0057580C"/>
    <w:rsid w:val="00575CDD"/>
    <w:rsid w:val="005767F4"/>
    <w:rsid w:val="00576C63"/>
    <w:rsid w:val="00577270"/>
    <w:rsid w:val="005777AF"/>
    <w:rsid w:val="00577C2E"/>
    <w:rsid w:val="00580028"/>
    <w:rsid w:val="00580667"/>
    <w:rsid w:val="0058090C"/>
    <w:rsid w:val="00580E2F"/>
    <w:rsid w:val="005813F3"/>
    <w:rsid w:val="005814D7"/>
    <w:rsid w:val="005817CD"/>
    <w:rsid w:val="00581B13"/>
    <w:rsid w:val="00581FBC"/>
    <w:rsid w:val="005821A2"/>
    <w:rsid w:val="005822AE"/>
    <w:rsid w:val="00582C54"/>
    <w:rsid w:val="0058343E"/>
    <w:rsid w:val="00583845"/>
    <w:rsid w:val="00583A73"/>
    <w:rsid w:val="00583F62"/>
    <w:rsid w:val="00583FE4"/>
    <w:rsid w:val="00584E2B"/>
    <w:rsid w:val="005851AC"/>
    <w:rsid w:val="00585427"/>
    <w:rsid w:val="0058597A"/>
    <w:rsid w:val="00585BF8"/>
    <w:rsid w:val="00585CD9"/>
    <w:rsid w:val="005869DB"/>
    <w:rsid w:val="00586AE4"/>
    <w:rsid w:val="00586F8E"/>
    <w:rsid w:val="00587118"/>
    <w:rsid w:val="00587742"/>
    <w:rsid w:val="00587C6F"/>
    <w:rsid w:val="0059021F"/>
    <w:rsid w:val="00590B21"/>
    <w:rsid w:val="00590E5D"/>
    <w:rsid w:val="005912DE"/>
    <w:rsid w:val="00591377"/>
    <w:rsid w:val="00591776"/>
    <w:rsid w:val="005918C4"/>
    <w:rsid w:val="00592948"/>
    <w:rsid w:val="00592D9C"/>
    <w:rsid w:val="00593223"/>
    <w:rsid w:val="0059338C"/>
    <w:rsid w:val="005933EF"/>
    <w:rsid w:val="0059354A"/>
    <w:rsid w:val="0059365A"/>
    <w:rsid w:val="0059376D"/>
    <w:rsid w:val="00593A0F"/>
    <w:rsid w:val="00593B19"/>
    <w:rsid w:val="00594248"/>
    <w:rsid w:val="005950F9"/>
    <w:rsid w:val="00595576"/>
    <w:rsid w:val="00595A06"/>
    <w:rsid w:val="00596271"/>
    <w:rsid w:val="005963D3"/>
    <w:rsid w:val="00596570"/>
    <w:rsid w:val="00597291"/>
    <w:rsid w:val="0059763E"/>
    <w:rsid w:val="00597BBD"/>
    <w:rsid w:val="005A0416"/>
    <w:rsid w:val="005A06F3"/>
    <w:rsid w:val="005A0C30"/>
    <w:rsid w:val="005A0E33"/>
    <w:rsid w:val="005A127C"/>
    <w:rsid w:val="005A1C1C"/>
    <w:rsid w:val="005A1CB3"/>
    <w:rsid w:val="005A1FD2"/>
    <w:rsid w:val="005A35F1"/>
    <w:rsid w:val="005A3819"/>
    <w:rsid w:val="005A3A99"/>
    <w:rsid w:val="005A3E74"/>
    <w:rsid w:val="005A4640"/>
    <w:rsid w:val="005A4C86"/>
    <w:rsid w:val="005A5726"/>
    <w:rsid w:val="005A5818"/>
    <w:rsid w:val="005A5930"/>
    <w:rsid w:val="005A693B"/>
    <w:rsid w:val="005A6FC7"/>
    <w:rsid w:val="005B0281"/>
    <w:rsid w:val="005B0D89"/>
    <w:rsid w:val="005B113A"/>
    <w:rsid w:val="005B1CB8"/>
    <w:rsid w:val="005B3D0F"/>
    <w:rsid w:val="005B4290"/>
    <w:rsid w:val="005B4469"/>
    <w:rsid w:val="005B46CC"/>
    <w:rsid w:val="005B4E99"/>
    <w:rsid w:val="005B533E"/>
    <w:rsid w:val="005B546C"/>
    <w:rsid w:val="005B5992"/>
    <w:rsid w:val="005B59DB"/>
    <w:rsid w:val="005B5D7C"/>
    <w:rsid w:val="005B6718"/>
    <w:rsid w:val="005B6FE4"/>
    <w:rsid w:val="005B7108"/>
    <w:rsid w:val="005B752D"/>
    <w:rsid w:val="005B7E89"/>
    <w:rsid w:val="005C0005"/>
    <w:rsid w:val="005C0075"/>
    <w:rsid w:val="005C019F"/>
    <w:rsid w:val="005C02F6"/>
    <w:rsid w:val="005C08DC"/>
    <w:rsid w:val="005C1BBC"/>
    <w:rsid w:val="005C2FAE"/>
    <w:rsid w:val="005C3946"/>
    <w:rsid w:val="005C3A96"/>
    <w:rsid w:val="005C46CA"/>
    <w:rsid w:val="005C4A65"/>
    <w:rsid w:val="005C4AF1"/>
    <w:rsid w:val="005C5343"/>
    <w:rsid w:val="005C54D0"/>
    <w:rsid w:val="005C58FE"/>
    <w:rsid w:val="005C642A"/>
    <w:rsid w:val="005C666B"/>
    <w:rsid w:val="005C6C4D"/>
    <w:rsid w:val="005C71BB"/>
    <w:rsid w:val="005C7367"/>
    <w:rsid w:val="005C73FF"/>
    <w:rsid w:val="005C750F"/>
    <w:rsid w:val="005C7DCC"/>
    <w:rsid w:val="005C7E47"/>
    <w:rsid w:val="005D08D5"/>
    <w:rsid w:val="005D0DAC"/>
    <w:rsid w:val="005D1283"/>
    <w:rsid w:val="005D136A"/>
    <w:rsid w:val="005D1592"/>
    <w:rsid w:val="005D1631"/>
    <w:rsid w:val="005D1BCC"/>
    <w:rsid w:val="005D20D9"/>
    <w:rsid w:val="005D2177"/>
    <w:rsid w:val="005D2392"/>
    <w:rsid w:val="005D27CF"/>
    <w:rsid w:val="005D2A17"/>
    <w:rsid w:val="005D2A82"/>
    <w:rsid w:val="005D314D"/>
    <w:rsid w:val="005D3609"/>
    <w:rsid w:val="005D4F04"/>
    <w:rsid w:val="005D52D2"/>
    <w:rsid w:val="005D5DEE"/>
    <w:rsid w:val="005D6304"/>
    <w:rsid w:val="005D6DD3"/>
    <w:rsid w:val="005E0AB8"/>
    <w:rsid w:val="005E0F85"/>
    <w:rsid w:val="005E1410"/>
    <w:rsid w:val="005E1750"/>
    <w:rsid w:val="005E1782"/>
    <w:rsid w:val="005E1BC5"/>
    <w:rsid w:val="005E1D90"/>
    <w:rsid w:val="005E1DAB"/>
    <w:rsid w:val="005E2139"/>
    <w:rsid w:val="005E2550"/>
    <w:rsid w:val="005E2913"/>
    <w:rsid w:val="005E32BF"/>
    <w:rsid w:val="005E3559"/>
    <w:rsid w:val="005E3623"/>
    <w:rsid w:val="005E3E9B"/>
    <w:rsid w:val="005E3EF2"/>
    <w:rsid w:val="005E4940"/>
    <w:rsid w:val="005E4EEA"/>
    <w:rsid w:val="005E566C"/>
    <w:rsid w:val="005E5ABD"/>
    <w:rsid w:val="005E64E2"/>
    <w:rsid w:val="005E6661"/>
    <w:rsid w:val="005E6D0D"/>
    <w:rsid w:val="005E7611"/>
    <w:rsid w:val="005E76F6"/>
    <w:rsid w:val="005E79A7"/>
    <w:rsid w:val="005F05CB"/>
    <w:rsid w:val="005F12C3"/>
    <w:rsid w:val="005F17F0"/>
    <w:rsid w:val="005F19CC"/>
    <w:rsid w:val="005F1EB4"/>
    <w:rsid w:val="005F23FD"/>
    <w:rsid w:val="005F29F9"/>
    <w:rsid w:val="005F30FE"/>
    <w:rsid w:val="005F36C7"/>
    <w:rsid w:val="005F3A70"/>
    <w:rsid w:val="005F3D90"/>
    <w:rsid w:val="005F42FE"/>
    <w:rsid w:val="005F432E"/>
    <w:rsid w:val="005F4A4A"/>
    <w:rsid w:val="005F4B81"/>
    <w:rsid w:val="005F5053"/>
    <w:rsid w:val="005F5A5C"/>
    <w:rsid w:val="005F5B4D"/>
    <w:rsid w:val="005F5EF7"/>
    <w:rsid w:val="005F6AB9"/>
    <w:rsid w:val="00600A00"/>
    <w:rsid w:val="006014B8"/>
    <w:rsid w:val="006015AF"/>
    <w:rsid w:val="00602311"/>
    <w:rsid w:val="00602591"/>
    <w:rsid w:val="00602987"/>
    <w:rsid w:val="006029D1"/>
    <w:rsid w:val="00603498"/>
    <w:rsid w:val="00603D1E"/>
    <w:rsid w:val="006040B3"/>
    <w:rsid w:val="00604A47"/>
    <w:rsid w:val="006051EB"/>
    <w:rsid w:val="00605EAC"/>
    <w:rsid w:val="00607332"/>
    <w:rsid w:val="0060739A"/>
    <w:rsid w:val="006075B7"/>
    <w:rsid w:val="006076A2"/>
    <w:rsid w:val="0060789C"/>
    <w:rsid w:val="00607D09"/>
    <w:rsid w:val="00607DFE"/>
    <w:rsid w:val="00607F46"/>
    <w:rsid w:val="0061199D"/>
    <w:rsid w:val="00612725"/>
    <w:rsid w:val="00612FB4"/>
    <w:rsid w:val="00613529"/>
    <w:rsid w:val="00613CD1"/>
    <w:rsid w:val="006144B9"/>
    <w:rsid w:val="00614D62"/>
    <w:rsid w:val="0061501F"/>
    <w:rsid w:val="006156B2"/>
    <w:rsid w:val="0061742D"/>
    <w:rsid w:val="00617475"/>
    <w:rsid w:val="0061754F"/>
    <w:rsid w:val="006200E9"/>
    <w:rsid w:val="006204E4"/>
    <w:rsid w:val="0062060E"/>
    <w:rsid w:val="00620AF0"/>
    <w:rsid w:val="00620E63"/>
    <w:rsid w:val="00621361"/>
    <w:rsid w:val="00621517"/>
    <w:rsid w:val="00621BFC"/>
    <w:rsid w:val="00621C67"/>
    <w:rsid w:val="00622720"/>
    <w:rsid w:val="00622DAC"/>
    <w:rsid w:val="00623311"/>
    <w:rsid w:val="0062345C"/>
    <w:rsid w:val="00623548"/>
    <w:rsid w:val="00623B26"/>
    <w:rsid w:val="00624152"/>
    <w:rsid w:val="00624158"/>
    <w:rsid w:val="0062433A"/>
    <w:rsid w:val="00624422"/>
    <w:rsid w:val="00624C4E"/>
    <w:rsid w:val="006257DB"/>
    <w:rsid w:val="00625A33"/>
    <w:rsid w:val="00625EFC"/>
    <w:rsid w:val="00625FC7"/>
    <w:rsid w:val="00626A7D"/>
    <w:rsid w:val="00626F0E"/>
    <w:rsid w:val="00627596"/>
    <w:rsid w:val="0062796F"/>
    <w:rsid w:val="0063050F"/>
    <w:rsid w:val="0063235A"/>
    <w:rsid w:val="00632E2A"/>
    <w:rsid w:val="0063300C"/>
    <w:rsid w:val="006332EC"/>
    <w:rsid w:val="006337A7"/>
    <w:rsid w:val="00633C71"/>
    <w:rsid w:val="006341FD"/>
    <w:rsid w:val="00634810"/>
    <w:rsid w:val="00634A56"/>
    <w:rsid w:val="00634AFA"/>
    <w:rsid w:val="00634C6B"/>
    <w:rsid w:val="00634EF9"/>
    <w:rsid w:val="0063508F"/>
    <w:rsid w:val="0063510A"/>
    <w:rsid w:val="00635AAC"/>
    <w:rsid w:val="00635AB6"/>
    <w:rsid w:val="00636C41"/>
    <w:rsid w:val="00636CD5"/>
    <w:rsid w:val="00637ABF"/>
    <w:rsid w:val="00637ADB"/>
    <w:rsid w:val="00637CC2"/>
    <w:rsid w:val="006402F5"/>
    <w:rsid w:val="006403BB"/>
    <w:rsid w:val="00640C40"/>
    <w:rsid w:val="00640E54"/>
    <w:rsid w:val="0064133E"/>
    <w:rsid w:val="00642011"/>
    <w:rsid w:val="00642149"/>
    <w:rsid w:val="006425D8"/>
    <w:rsid w:val="0064350C"/>
    <w:rsid w:val="00643EEF"/>
    <w:rsid w:val="006445DB"/>
    <w:rsid w:val="00644738"/>
    <w:rsid w:val="00644C8D"/>
    <w:rsid w:val="006451AD"/>
    <w:rsid w:val="00645364"/>
    <w:rsid w:val="00645CDD"/>
    <w:rsid w:val="006461F1"/>
    <w:rsid w:val="006467DB"/>
    <w:rsid w:val="00646C6F"/>
    <w:rsid w:val="00646D77"/>
    <w:rsid w:val="006475B5"/>
    <w:rsid w:val="006479BE"/>
    <w:rsid w:val="00647FAC"/>
    <w:rsid w:val="006507E9"/>
    <w:rsid w:val="00651C05"/>
    <w:rsid w:val="0065277D"/>
    <w:rsid w:val="006527C3"/>
    <w:rsid w:val="00652D06"/>
    <w:rsid w:val="0065313E"/>
    <w:rsid w:val="00653900"/>
    <w:rsid w:val="006541A1"/>
    <w:rsid w:val="00654EFD"/>
    <w:rsid w:val="006559BA"/>
    <w:rsid w:val="0065607D"/>
    <w:rsid w:val="00656432"/>
    <w:rsid w:val="00656C58"/>
    <w:rsid w:val="00656D43"/>
    <w:rsid w:val="006573AC"/>
    <w:rsid w:val="006602A1"/>
    <w:rsid w:val="0066038B"/>
    <w:rsid w:val="00660455"/>
    <w:rsid w:val="00660C3C"/>
    <w:rsid w:val="0066169A"/>
    <w:rsid w:val="00661BC9"/>
    <w:rsid w:val="00661F76"/>
    <w:rsid w:val="00662D01"/>
    <w:rsid w:val="00663218"/>
    <w:rsid w:val="0066323B"/>
    <w:rsid w:val="00663D3B"/>
    <w:rsid w:val="0066404D"/>
    <w:rsid w:val="006643F2"/>
    <w:rsid w:val="006644BE"/>
    <w:rsid w:val="0066476F"/>
    <w:rsid w:val="00664AE1"/>
    <w:rsid w:val="00664EB9"/>
    <w:rsid w:val="0066559C"/>
    <w:rsid w:val="00665828"/>
    <w:rsid w:val="00665A1B"/>
    <w:rsid w:val="00665F8C"/>
    <w:rsid w:val="006662BF"/>
    <w:rsid w:val="006665BE"/>
    <w:rsid w:val="00666D60"/>
    <w:rsid w:val="00667508"/>
    <w:rsid w:val="00667DAD"/>
    <w:rsid w:val="0067019B"/>
    <w:rsid w:val="006702B8"/>
    <w:rsid w:val="00670422"/>
    <w:rsid w:val="006707BD"/>
    <w:rsid w:val="00670841"/>
    <w:rsid w:val="0067284C"/>
    <w:rsid w:val="00673622"/>
    <w:rsid w:val="0067432A"/>
    <w:rsid w:val="006745DB"/>
    <w:rsid w:val="00675557"/>
    <w:rsid w:val="00675966"/>
    <w:rsid w:val="0067651E"/>
    <w:rsid w:val="00676EF5"/>
    <w:rsid w:val="00676F5A"/>
    <w:rsid w:val="00680751"/>
    <w:rsid w:val="00680A1B"/>
    <w:rsid w:val="00680AD7"/>
    <w:rsid w:val="00680DF6"/>
    <w:rsid w:val="00680EA0"/>
    <w:rsid w:val="006810C1"/>
    <w:rsid w:val="006815A1"/>
    <w:rsid w:val="00683784"/>
    <w:rsid w:val="006839C3"/>
    <w:rsid w:val="006847FC"/>
    <w:rsid w:val="006849FB"/>
    <w:rsid w:val="00684D7B"/>
    <w:rsid w:val="00685EAB"/>
    <w:rsid w:val="00685F37"/>
    <w:rsid w:val="00686684"/>
    <w:rsid w:val="00686843"/>
    <w:rsid w:val="00687E63"/>
    <w:rsid w:val="006905F0"/>
    <w:rsid w:val="00690BDC"/>
    <w:rsid w:val="00690D9E"/>
    <w:rsid w:val="00690FA6"/>
    <w:rsid w:val="00691D74"/>
    <w:rsid w:val="00692603"/>
    <w:rsid w:val="006926C2"/>
    <w:rsid w:val="00692E64"/>
    <w:rsid w:val="00693CBC"/>
    <w:rsid w:val="00694093"/>
    <w:rsid w:val="00694114"/>
    <w:rsid w:val="006946B8"/>
    <w:rsid w:val="00695B3E"/>
    <w:rsid w:val="006966E0"/>
    <w:rsid w:val="00696AF0"/>
    <w:rsid w:val="00697D4B"/>
    <w:rsid w:val="006A07CB"/>
    <w:rsid w:val="006A07E0"/>
    <w:rsid w:val="006A1064"/>
    <w:rsid w:val="006A145D"/>
    <w:rsid w:val="006A255A"/>
    <w:rsid w:val="006A2618"/>
    <w:rsid w:val="006A3713"/>
    <w:rsid w:val="006A49BC"/>
    <w:rsid w:val="006A5564"/>
    <w:rsid w:val="006A58EC"/>
    <w:rsid w:val="006A5C70"/>
    <w:rsid w:val="006A5D9D"/>
    <w:rsid w:val="006A6D00"/>
    <w:rsid w:val="006A7F3C"/>
    <w:rsid w:val="006B04FB"/>
    <w:rsid w:val="006B0844"/>
    <w:rsid w:val="006B0B60"/>
    <w:rsid w:val="006B1735"/>
    <w:rsid w:val="006B1B53"/>
    <w:rsid w:val="006B4646"/>
    <w:rsid w:val="006B4979"/>
    <w:rsid w:val="006B4EF9"/>
    <w:rsid w:val="006B51D2"/>
    <w:rsid w:val="006B57CF"/>
    <w:rsid w:val="006B631B"/>
    <w:rsid w:val="006B6661"/>
    <w:rsid w:val="006B6856"/>
    <w:rsid w:val="006B73EC"/>
    <w:rsid w:val="006B74DB"/>
    <w:rsid w:val="006B7813"/>
    <w:rsid w:val="006B7C77"/>
    <w:rsid w:val="006C0426"/>
    <w:rsid w:val="006C0A76"/>
    <w:rsid w:val="006C0DFB"/>
    <w:rsid w:val="006C197C"/>
    <w:rsid w:val="006C3843"/>
    <w:rsid w:val="006C4594"/>
    <w:rsid w:val="006C4703"/>
    <w:rsid w:val="006C4E76"/>
    <w:rsid w:val="006C511D"/>
    <w:rsid w:val="006C5B42"/>
    <w:rsid w:val="006C607E"/>
    <w:rsid w:val="006C6374"/>
    <w:rsid w:val="006C649F"/>
    <w:rsid w:val="006C659D"/>
    <w:rsid w:val="006C6761"/>
    <w:rsid w:val="006C677A"/>
    <w:rsid w:val="006D00C1"/>
    <w:rsid w:val="006D02DE"/>
    <w:rsid w:val="006D0773"/>
    <w:rsid w:val="006D12A9"/>
    <w:rsid w:val="006D1CAB"/>
    <w:rsid w:val="006D1D38"/>
    <w:rsid w:val="006D1D5F"/>
    <w:rsid w:val="006D2D73"/>
    <w:rsid w:val="006D3642"/>
    <w:rsid w:val="006D4031"/>
    <w:rsid w:val="006D4457"/>
    <w:rsid w:val="006D44C6"/>
    <w:rsid w:val="006D4656"/>
    <w:rsid w:val="006D5295"/>
    <w:rsid w:val="006D563C"/>
    <w:rsid w:val="006D58CC"/>
    <w:rsid w:val="006D64C0"/>
    <w:rsid w:val="006D676A"/>
    <w:rsid w:val="006D6D64"/>
    <w:rsid w:val="006D6E24"/>
    <w:rsid w:val="006D6EBE"/>
    <w:rsid w:val="006D710F"/>
    <w:rsid w:val="006D72C3"/>
    <w:rsid w:val="006D7AB5"/>
    <w:rsid w:val="006D7B10"/>
    <w:rsid w:val="006D7FE9"/>
    <w:rsid w:val="006E030B"/>
    <w:rsid w:val="006E0673"/>
    <w:rsid w:val="006E0798"/>
    <w:rsid w:val="006E07F1"/>
    <w:rsid w:val="006E198D"/>
    <w:rsid w:val="006E3033"/>
    <w:rsid w:val="006E380B"/>
    <w:rsid w:val="006E4B22"/>
    <w:rsid w:val="006E557E"/>
    <w:rsid w:val="006E5766"/>
    <w:rsid w:val="006E5C1E"/>
    <w:rsid w:val="006E5EA1"/>
    <w:rsid w:val="006E64B4"/>
    <w:rsid w:val="006E6D17"/>
    <w:rsid w:val="006F018C"/>
    <w:rsid w:val="006F06E9"/>
    <w:rsid w:val="006F0907"/>
    <w:rsid w:val="006F0A05"/>
    <w:rsid w:val="006F0B81"/>
    <w:rsid w:val="006F106A"/>
    <w:rsid w:val="006F1D25"/>
    <w:rsid w:val="006F3CE6"/>
    <w:rsid w:val="006F50FF"/>
    <w:rsid w:val="006F5683"/>
    <w:rsid w:val="006F5D5A"/>
    <w:rsid w:val="006F5DC5"/>
    <w:rsid w:val="006F5E57"/>
    <w:rsid w:val="006F70E6"/>
    <w:rsid w:val="006F7D2A"/>
    <w:rsid w:val="006F7E48"/>
    <w:rsid w:val="0070030E"/>
    <w:rsid w:val="00700A76"/>
    <w:rsid w:val="007016EE"/>
    <w:rsid w:val="00701CFA"/>
    <w:rsid w:val="007020E5"/>
    <w:rsid w:val="00702975"/>
    <w:rsid w:val="007039A2"/>
    <w:rsid w:val="00703D54"/>
    <w:rsid w:val="00704206"/>
    <w:rsid w:val="007045C5"/>
    <w:rsid w:val="007048BC"/>
    <w:rsid w:val="00705A93"/>
    <w:rsid w:val="00706163"/>
    <w:rsid w:val="00706842"/>
    <w:rsid w:val="007069A5"/>
    <w:rsid w:val="007069C1"/>
    <w:rsid w:val="0070750F"/>
    <w:rsid w:val="007076AE"/>
    <w:rsid w:val="00707C95"/>
    <w:rsid w:val="007107EE"/>
    <w:rsid w:val="00710AC8"/>
    <w:rsid w:val="00711006"/>
    <w:rsid w:val="00711428"/>
    <w:rsid w:val="00711437"/>
    <w:rsid w:val="00711E2A"/>
    <w:rsid w:val="00711F10"/>
    <w:rsid w:val="00711F2A"/>
    <w:rsid w:val="00711F41"/>
    <w:rsid w:val="00712092"/>
    <w:rsid w:val="0071244F"/>
    <w:rsid w:val="00712A5D"/>
    <w:rsid w:val="00713915"/>
    <w:rsid w:val="00713D2C"/>
    <w:rsid w:val="00714056"/>
    <w:rsid w:val="007144B6"/>
    <w:rsid w:val="0071451F"/>
    <w:rsid w:val="007154A1"/>
    <w:rsid w:val="00715C1E"/>
    <w:rsid w:val="00716120"/>
    <w:rsid w:val="00716760"/>
    <w:rsid w:val="00716AEC"/>
    <w:rsid w:val="00716B17"/>
    <w:rsid w:val="00716BF8"/>
    <w:rsid w:val="00717367"/>
    <w:rsid w:val="007173BF"/>
    <w:rsid w:val="0071746B"/>
    <w:rsid w:val="0071764C"/>
    <w:rsid w:val="00717B93"/>
    <w:rsid w:val="00720616"/>
    <w:rsid w:val="00720CE0"/>
    <w:rsid w:val="00720E65"/>
    <w:rsid w:val="007210B8"/>
    <w:rsid w:val="007212BC"/>
    <w:rsid w:val="00721362"/>
    <w:rsid w:val="00721A8F"/>
    <w:rsid w:val="007220DC"/>
    <w:rsid w:val="00722336"/>
    <w:rsid w:val="00722451"/>
    <w:rsid w:val="007224A0"/>
    <w:rsid w:val="00722B28"/>
    <w:rsid w:val="00722B74"/>
    <w:rsid w:val="00722D91"/>
    <w:rsid w:val="0072307F"/>
    <w:rsid w:val="00723328"/>
    <w:rsid w:val="00723AB9"/>
    <w:rsid w:val="00723FEF"/>
    <w:rsid w:val="00724317"/>
    <w:rsid w:val="0072442D"/>
    <w:rsid w:val="00724C1A"/>
    <w:rsid w:val="0072505E"/>
    <w:rsid w:val="00725753"/>
    <w:rsid w:val="00725A95"/>
    <w:rsid w:val="00725D33"/>
    <w:rsid w:val="00726475"/>
    <w:rsid w:val="007264A5"/>
    <w:rsid w:val="00727E5B"/>
    <w:rsid w:val="00730086"/>
    <w:rsid w:val="00730D79"/>
    <w:rsid w:val="0073154C"/>
    <w:rsid w:val="007318F0"/>
    <w:rsid w:val="00731C7E"/>
    <w:rsid w:val="00732700"/>
    <w:rsid w:val="00732A0E"/>
    <w:rsid w:val="00733A77"/>
    <w:rsid w:val="00733D2A"/>
    <w:rsid w:val="00733EA8"/>
    <w:rsid w:val="00734BEA"/>
    <w:rsid w:val="007350A5"/>
    <w:rsid w:val="007357C8"/>
    <w:rsid w:val="007365C0"/>
    <w:rsid w:val="007365F4"/>
    <w:rsid w:val="00736ADB"/>
    <w:rsid w:val="007373FF"/>
    <w:rsid w:val="00737775"/>
    <w:rsid w:val="00737E45"/>
    <w:rsid w:val="00740ADB"/>
    <w:rsid w:val="00740DA6"/>
    <w:rsid w:val="00740F73"/>
    <w:rsid w:val="00741210"/>
    <w:rsid w:val="007412BD"/>
    <w:rsid w:val="00742096"/>
    <w:rsid w:val="00743586"/>
    <w:rsid w:val="00743CE8"/>
    <w:rsid w:val="0074435C"/>
    <w:rsid w:val="007446D2"/>
    <w:rsid w:val="00744B78"/>
    <w:rsid w:val="00745567"/>
    <w:rsid w:val="0074599A"/>
    <w:rsid w:val="00745D59"/>
    <w:rsid w:val="00746BB8"/>
    <w:rsid w:val="007472AA"/>
    <w:rsid w:val="00747B34"/>
    <w:rsid w:val="00747F57"/>
    <w:rsid w:val="00750370"/>
    <w:rsid w:val="0075206D"/>
    <w:rsid w:val="007520EC"/>
    <w:rsid w:val="00752365"/>
    <w:rsid w:val="007526CF"/>
    <w:rsid w:val="0075289C"/>
    <w:rsid w:val="00752AE6"/>
    <w:rsid w:val="00753D99"/>
    <w:rsid w:val="00753F46"/>
    <w:rsid w:val="00754365"/>
    <w:rsid w:val="00754C4B"/>
    <w:rsid w:val="007552CD"/>
    <w:rsid w:val="007557C0"/>
    <w:rsid w:val="007558D3"/>
    <w:rsid w:val="007559BA"/>
    <w:rsid w:val="00755A68"/>
    <w:rsid w:val="00755E69"/>
    <w:rsid w:val="00756159"/>
    <w:rsid w:val="007562D9"/>
    <w:rsid w:val="007565B6"/>
    <w:rsid w:val="00756797"/>
    <w:rsid w:val="007600D0"/>
    <w:rsid w:val="00760887"/>
    <w:rsid w:val="00760AEC"/>
    <w:rsid w:val="00760B63"/>
    <w:rsid w:val="007613D1"/>
    <w:rsid w:val="0076161A"/>
    <w:rsid w:val="00762C4F"/>
    <w:rsid w:val="00762E1A"/>
    <w:rsid w:val="0076466C"/>
    <w:rsid w:val="00764BBE"/>
    <w:rsid w:val="00765423"/>
    <w:rsid w:val="00765701"/>
    <w:rsid w:val="00765DD8"/>
    <w:rsid w:val="00766459"/>
    <w:rsid w:val="00766514"/>
    <w:rsid w:val="0076655C"/>
    <w:rsid w:val="00766C66"/>
    <w:rsid w:val="0076727B"/>
    <w:rsid w:val="00767F20"/>
    <w:rsid w:val="007703C7"/>
    <w:rsid w:val="007705C0"/>
    <w:rsid w:val="00770881"/>
    <w:rsid w:val="00770E1B"/>
    <w:rsid w:val="0077165A"/>
    <w:rsid w:val="00771BD8"/>
    <w:rsid w:val="007721ED"/>
    <w:rsid w:val="00772310"/>
    <w:rsid w:val="007723CC"/>
    <w:rsid w:val="0077273B"/>
    <w:rsid w:val="00772BDA"/>
    <w:rsid w:val="0077328C"/>
    <w:rsid w:val="00773300"/>
    <w:rsid w:val="007735B8"/>
    <w:rsid w:val="007736CE"/>
    <w:rsid w:val="00773DAF"/>
    <w:rsid w:val="00774769"/>
    <w:rsid w:val="00774B2B"/>
    <w:rsid w:val="0077575B"/>
    <w:rsid w:val="00775A04"/>
    <w:rsid w:val="00775ED7"/>
    <w:rsid w:val="0077602B"/>
    <w:rsid w:val="007769F4"/>
    <w:rsid w:val="00776ED7"/>
    <w:rsid w:val="0077752B"/>
    <w:rsid w:val="0077770D"/>
    <w:rsid w:val="00777B13"/>
    <w:rsid w:val="0078008E"/>
    <w:rsid w:val="007802E4"/>
    <w:rsid w:val="00780885"/>
    <w:rsid w:val="00781735"/>
    <w:rsid w:val="00782235"/>
    <w:rsid w:val="007827CC"/>
    <w:rsid w:val="00783992"/>
    <w:rsid w:val="007846CF"/>
    <w:rsid w:val="00785274"/>
    <w:rsid w:val="0078595A"/>
    <w:rsid w:val="00786005"/>
    <w:rsid w:val="0078776E"/>
    <w:rsid w:val="00787A24"/>
    <w:rsid w:val="00792E81"/>
    <w:rsid w:val="007935C4"/>
    <w:rsid w:val="007936D9"/>
    <w:rsid w:val="00793DE1"/>
    <w:rsid w:val="00794449"/>
    <w:rsid w:val="00794577"/>
    <w:rsid w:val="0079485E"/>
    <w:rsid w:val="00794990"/>
    <w:rsid w:val="00794B87"/>
    <w:rsid w:val="00794DAF"/>
    <w:rsid w:val="007953AF"/>
    <w:rsid w:val="00795587"/>
    <w:rsid w:val="0079585B"/>
    <w:rsid w:val="00795ACD"/>
    <w:rsid w:val="00795B38"/>
    <w:rsid w:val="007960F7"/>
    <w:rsid w:val="007968AC"/>
    <w:rsid w:val="00796E81"/>
    <w:rsid w:val="007971FD"/>
    <w:rsid w:val="00797658"/>
    <w:rsid w:val="00797976"/>
    <w:rsid w:val="00797D48"/>
    <w:rsid w:val="007A048C"/>
    <w:rsid w:val="007A06A4"/>
    <w:rsid w:val="007A0836"/>
    <w:rsid w:val="007A0B14"/>
    <w:rsid w:val="007A132F"/>
    <w:rsid w:val="007A150C"/>
    <w:rsid w:val="007A1AD5"/>
    <w:rsid w:val="007A1BFF"/>
    <w:rsid w:val="007A2A8C"/>
    <w:rsid w:val="007A3591"/>
    <w:rsid w:val="007A35EC"/>
    <w:rsid w:val="007A371A"/>
    <w:rsid w:val="007A394A"/>
    <w:rsid w:val="007A3EED"/>
    <w:rsid w:val="007A462D"/>
    <w:rsid w:val="007A4ADE"/>
    <w:rsid w:val="007A4FD9"/>
    <w:rsid w:val="007A5B59"/>
    <w:rsid w:val="007A5FBF"/>
    <w:rsid w:val="007A7A7E"/>
    <w:rsid w:val="007B100D"/>
    <w:rsid w:val="007B237C"/>
    <w:rsid w:val="007B25E5"/>
    <w:rsid w:val="007B2A7E"/>
    <w:rsid w:val="007B315F"/>
    <w:rsid w:val="007B31B9"/>
    <w:rsid w:val="007B37B5"/>
    <w:rsid w:val="007B37E0"/>
    <w:rsid w:val="007B3826"/>
    <w:rsid w:val="007B39DC"/>
    <w:rsid w:val="007B4228"/>
    <w:rsid w:val="007B48A7"/>
    <w:rsid w:val="007B4B37"/>
    <w:rsid w:val="007B4B8E"/>
    <w:rsid w:val="007B5156"/>
    <w:rsid w:val="007B5B9D"/>
    <w:rsid w:val="007B6423"/>
    <w:rsid w:val="007B697E"/>
    <w:rsid w:val="007B763C"/>
    <w:rsid w:val="007B7C0C"/>
    <w:rsid w:val="007C0261"/>
    <w:rsid w:val="007C0987"/>
    <w:rsid w:val="007C0A0E"/>
    <w:rsid w:val="007C128A"/>
    <w:rsid w:val="007C14CF"/>
    <w:rsid w:val="007C2621"/>
    <w:rsid w:val="007C264C"/>
    <w:rsid w:val="007C2D57"/>
    <w:rsid w:val="007C477F"/>
    <w:rsid w:val="007C49E8"/>
    <w:rsid w:val="007C51A7"/>
    <w:rsid w:val="007C557F"/>
    <w:rsid w:val="007C5849"/>
    <w:rsid w:val="007C5A0F"/>
    <w:rsid w:val="007C5DFA"/>
    <w:rsid w:val="007C62F4"/>
    <w:rsid w:val="007C6580"/>
    <w:rsid w:val="007C6ADE"/>
    <w:rsid w:val="007C6AEF"/>
    <w:rsid w:val="007C6BAE"/>
    <w:rsid w:val="007C712F"/>
    <w:rsid w:val="007C7249"/>
    <w:rsid w:val="007C73F4"/>
    <w:rsid w:val="007D057F"/>
    <w:rsid w:val="007D0C2E"/>
    <w:rsid w:val="007D1C93"/>
    <w:rsid w:val="007D1DE3"/>
    <w:rsid w:val="007D25D5"/>
    <w:rsid w:val="007D2760"/>
    <w:rsid w:val="007D2A15"/>
    <w:rsid w:val="007D2D75"/>
    <w:rsid w:val="007D32B3"/>
    <w:rsid w:val="007D36F4"/>
    <w:rsid w:val="007D379E"/>
    <w:rsid w:val="007D3EB5"/>
    <w:rsid w:val="007D423F"/>
    <w:rsid w:val="007D4C3F"/>
    <w:rsid w:val="007D500F"/>
    <w:rsid w:val="007D51BB"/>
    <w:rsid w:val="007D51CB"/>
    <w:rsid w:val="007D54C8"/>
    <w:rsid w:val="007D6691"/>
    <w:rsid w:val="007D6FF3"/>
    <w:rsid w:val="007D760C"/>
    <w:rsid w:val="007D7733"/>
    <w:rsid w:val="007D7A49"/>
    <w:rsid w:val="007D7DE2"/>
    <w:rsid w:val="007E2495"/>
    <w:rsid w:val="007E2717"/>
    <w:rsid w:val="007E297C"/>
    <w:rsid w:val="007E2D04"/>
    <w:rsid w:val="007E3809"/>
    <w:rsid w:val="007E3900"/>
    <w:rsid w:val="007E4E3F"/>
    <w:rsid w:val="007E4E7D"/>
    <w:rsid w:val="007E6620"/>
    <w:rsid w:val="007E696A"/>
    <w:rsid w:val="007E6E03"/>
    <w:rsid w:val="007E725F"/>
    <w:rsid w:val="007F02DA"/>
    <w:rsid w:val="007F09EE"/>
    <w:rsid w:val="007F1428"/>
    <w:rsid w:val="007F14C1"/>
    <w:rsid w:val="007F17E1"/>
    <w:rsid w:val="007F1F37"/>
    <w:rsid w:val="007F272E"/>
    <w:rsid w:val="007F2D08"/>
    <w:rsid w:val="007F3744"/>
    <w:rsid w:val="007F402B"/>
    <w:rsid w:val="007F47B3"/>
    <w:rsid w:val="007F4B69"/>
    <w:rsid w:val="007F5169"/>
    <w:rsid w:val="007F5B07"/>
    <w:rsid w:val="007F5D9C"/>
    <w:rsid w:val="007F5EA0"/>
    <w:rsid w:val="007F65FA"/>
    <w:rsid w:val="007F6DA9"/>
    <w:rsid w:val="007F7359"/>
    <w:rsid w:val="007F7904"/>
    <w:rsid w:val="007F7DAD"/>
    <w:rsid w:val="007F7ECB"/>
    <w:rsid w:val="008002B6"/>
    <w:rsid w:val="008006BF"/>
    <w:rsid w:val="0080097B"/>
    <w:rsid w:val="00800BBD"/>
    <w:rsid w:val="008019E7"/>
    <w:rsid w:val="00801A50"/>
    <w:rsid w:val="00802083"/>
    <w:rsid w:val="0080216E"/>
    <w:rsid w:val="0080229B"/>
    <w:rsid w:val="00802B60"/>
    <w:rsid w:val="00803236"/>
    <w:rsid w:val="00803C17"/>
    <w:rsid w:val="00803E4A"/>
    <w:rsid w:val="008041EA"/>
    <w:rsid w:val="00804F6B"/>
    <w:rsid w:val="00805327"/>
    <w:rsid w:val="00805353"/>
    <w:rsid w:val="008055BF"/>
    <w:rsid w:val="0080579C"/>
    <w:rsid w:val="00805BC9"/>
    <w:rsid w:val="00806026"/>
    <w:rsid w:val="008063C9"/>
    <w:rsid w:val="0080660C"/>
    <w:rsid w:val="00806CD4"/>
    <w:rsid w:val="00806FFC"/>
    <w:rsid w:val="008070C4"/>
    <w:rsid w:val="00810119"/>
    <w:rsid w:val="0081013A"/>
    <w:rsid w:val="00810274"/>
    <w:rsid w:val="00810366"/>
    <w:rsid w:val="0081184A"/>
    <w:rsid w:val="00811B3B"/>
    <w:rsid w:val="00811ED1"/>
    <w:rsid w:val="00812DEB"/>
    <w:rsid w:val="00813B1D"/>
    <w:rsid w:val="00813F07"/>
    <w:rsid w:val="0081480C"/>
    <w:rsid w:val="00814A20"/>
    <w:rsid w:val="00814D6F"/>
    <w:rsid w:val="00814E57"/>
    <w:rsid w:val="00815409"/>
    <w:rsid w:val="00815545"/>
    <w:rsid w:val="00815752"/>
    <w:rsid w:val="00815A23"/>
    <w:rsid w:val="00815C1C"/>
    <w:rsid w:val="00816D5A"/>
    <w:rsid w:val="008178B6"/>
    <w:rsid w:val="00817B0F"/>
    <w:rsid w:val="00817B65"/>
    <w:rsid w:val="008206DA"/>
    <w:rsid w:val="00820912"/>
    <w:rsid w:val="00820E66"/>
    <w:rsid w:val="008211A3"/>
    <w:rsid w:val="008212B6"/>
    <w:rsid w:val="00821758"/>
    <w:rsid w:val="00821A12"/>
    <w:rsid w:val="00821A33"/>
    <w:rsid w:val="008223BC"/>
    <w:rsid w:val="00823469"/>
    <w:rsid w:val="00823528"/>
    <w:rsid w:val="00823737"/>
    <w:rsid w:val="00823937"/>
    <w:rsid w:val="00823CB7"/>
    <w:rsid w:val="008241EA"/>
    <w:rsid w:val="008241EC"/>
    <w:rsid w:val="00824FB1"/>
    <w:rsid w:val="00825068"/>
    <w:rsid w:val="008251D7"/>
    <w:rsid w:val="008257CA"/>
    <w:rsid w:val="00825825"/>
    <w:rsid w:val="00825C8F"/>
    <w:rsid w:val="0082613C"/>
    <w:rsid w:val="0082686A"/>
    <w:rsid w:val="00826A75"/>
    <w:rsid w:val="00826EA9"/>
    <w:rsid w:val="008271CC"/>
    <w:rsid w:val="00827537"/>
    <w:rsid w:val="00827550"/>
    <w:rsid w:val="00827A45"/>
    <w:rsid w:val="00827A96"/>
    <w:rsid w:val="00827B30"/>
    <w:rsid w:val="0083048D"/>
    <w:rsid w:val="00830B64"/>
    <w:rsid w:val="00831122"/>
    <w:rsid w:val="00831189"/>
    <w:rsid w:val="00831BBE"/>
    <w:rsid w:val="00832099"/>
    <w:rsid w:val="00832272"/>
    <w:rsid w:val="00832333"/>
    <w:rsid w:val="008323FC"/>
    <w:rsid w:val="0083322B"/>
    <w:rsid w:val="0083408E"/>
    <w:rsid w:val="00834090"/>
    <w:rsid w:val="008340B9"/>
    <w:rsid w:val="008343B9"/>
    <w:rsid w:val="008343F5"/>
    <w:rsid w:val="00834495"/>
    <w:rsid w:val="00835591"/>
    <w:rsid w:val="0083593D"/>
    <w:rsid w:val="00835ACB"/>
    <w:rsid w:val="008368E2"/>
    <w:rsid w:val="00837376"/>
    <w:rsid w:val="00837544"/>
    <w:rsid w:val="008378CC"/>
    <w:rsid w:val="00837EB2"/>
    <w:rsid w:val="00840A3D"/>
    <w:rsid w:val="00841156"/>
    <w:rsid w:val="008413DF"/>
    <w:rsid w:val="0084166A"/>
    <w:rsid w:val="00841884"/>
    <w:rsid w:val="00841C2A"/>
    <w:rsid w:val="00841EB7"/>
    <w:rsid w:val="008420D9"/>
    <w:rsid w:val="008422AC"/>
    <w:rsid w:val="0084258E"/>
    <w:rsid w:val="00842BA6"/>
    <w:rsid w:val="00842CF1"/>
    <w:rsid w:val="00843016"/>
    <w:rsid w:val="00843792"/>
    <w:rsid w:val="00843D77"/>
    <w:rsid w:val="00843E45"/>
    <w:rsid w:val="00844C0E"/>
    <w:rsid w:val="00844C85"/>
    <w:rsid w:val="008456CC"/>
    <w:rsid w:val="008457CB"/>
    <w:rsid w:val="00845F38"/>
    <w:rsid w:val="00846AD6"/>
    <w:rsid w:val="00846D5B"/>
    <w:rsid w:val="00846E5E"/>
    <w:rsid w:val="00846EB6"/>
    <w:rsid w:val="008470C4"/>
    <w:rsid w:val="00847B42"/>
    <w:rsid w:val="008509B8"/>
    <w:rsid w:val="00851D2F"/>
    <w:rsid w:val="00851E49"/>
    <w:rsid w:val="00852DB2"/>
    <w:rsid w:val="00853387"/>
    <w:rsid w:val="0085347C"/>
    <w:rsid w:val="00853557"/>
    <w:rsid w:val="008535A8"/>
    <w:rsid w:val="00853BA3"/>
    <w:rsid w:val="008546D0"/>
    <w:rsid w:val="008546F6"/>
    <w:rsid w:val="0085480D"/>
    <w:rsid w:val="00854909"/>
    <w:rsid w:val="008559A0"/>
    <w:rsid w:val="00856096"/>
    <w:rsid w:val="00856788"/>
    <w:rsid w:val="00856F57"/>
    <w:rsid w:val="0085709F"/>
    <w:rsid w:val="00857288"/>
    <w:rsid w:val="00857577"/>
    <w:rsid w:val="00857BBC"/>
    <w:rsid w:val="00857BD4"/>
    <w:rsid w:val="00857D96"/>
    <w:rsid w:val="00857DF2"/>
    <w:rsid w:val="00860149"/>
    <w:rsid w:val="008608A4"/>
    <w:rsid w:val="00860940"/>
    <w:rsid w:val="00860FDD"/>
    <w:rsid w:val="008612F6"/>
    <w:rsid w:val="00861335"/>
    <w:rsid w:val="008613D5"/>
    <w:rsid w:val="008614DD"/>
    <w:rsid w:val="008619FB"/>
    <w:rsid w:val="008623A2"/>
    <w:rsid w:val="008623E0"/>
    <w:rsid w:val="00862938"/>
    <w:rsid w:val="00862B51"/>
    <w:rsid w:val="00862BC8"/>
    <w:rsid w:val="00862DD0"/>
    <w:rsid w:val="008630C3"/>
    <w:rsid w:val="008632EC"/>
    <w:rsid w:val="0086393F"/>
    <w:rsid w:val="0086395A"/>
    <w:rsid w:val="00863E04"/>
    <w:rsid w:val="00864FB0"/>
    <w:rsid w:val="00865228"/>
    <w:rsid w:val="0086578E"/>
    <w:rsid w:val="008665B9"/>
    <w:rsid w:val="00866C6E"/>
    <w:rsid w:val="00866E20"/>
    <w:rsid w:val="00867364"/>
    <w:rsid w:val="00870CB3"/>
    <w:rsid w:val="00870E42"/>
    <w:rsid w:val="008714DA"/>
    <w:rsid w:val="00871D85"/>
    <w:rsid w:val="00871E49"/>
    <w:rsid w:val="00873570"/>
    <w:rsid w:val="00873649"/>
    <w:rsid w:val="00873FD6"/>
    <w:rsid w:val="008742E3"/>
    <w:rsid w:val="0087430A"/>
    <w:rsid w:val="008743B8"/>
    <w:rsid w:val="0087441B"/>
    <w:rsid w:val="00875062"/>
    <w:rsid w:val="0087532A"/>
    <w:rsid w:val="00875932"/>
    <w:rsid w:val="0087671E"/>
    <w:rsid w:val="00876763"/>
    <w:rsid w:val="008769DC"/>
    <w:rsid w:val="00877531"/>
    <w:rsid w:val="00877C10"/>
    <w:rsid w:val="008801D8"/>
    <w:rsid w:val="008804AA"/>
    <w:rsid w:val="00881BA3"/>
    <w:rsid w:val="00882116"/>
    <w:rsid w:val="00882C30"/>
    <w:rsid w:val="00883D9A"/>
    <w:rsid w:val="00884644"/>
    <w:rsid w:val="008846C9"/>
    <w:rsid w:val="008846CE"/>
    <w:rsid w:val="00884B50"/>
    <w:rsid w:val="00884DD3"/>
    <w:rsid w:val="00884DE2"/>
    <w:rsid w:val="00884E9A"/>
    <w:rsid w:val="00885CAE"/>
    <w:rsid w:val="00885DF1"/>
    <w:rsid w:val="00885FDE"/>
    <w:rsid w:val="00886536"/>
    <w:rsid w:val="00886721"/>
    <w:rsid w:val="00886D52"/>
    <w:rsid w:val="00886E36"/>
    <w:rsid w:val="00887296"/>
    <w:rsid w:val="00887525"/>
    <w:rsid w:val="00887768"/>
    <w:rsid w:val="00887F1B"/>
    <w:rsid w:val="008901B3"/>
    <w:rsid w:val="008904BE"/>
    <w:rsid w:val="008906AC"/>
    <w:rsid w:val="00890B88"/>
    <w:rsid w:val="0089110D"/>
    <w:rsid w:val="00891E7A"/>
    <w:rsid w:val="00892379"/>
    <w:rsid w:val="008926DB"/>
    <w:rsid w:val="00893705"/>
    <w:rsid w:val="00893753"/>
    <w:rsid w:val="00894F65"/>
    <w:rsid w:val="0089609F"/>
    <w:rsid w:val="00896E64"/>
    <w:rsid w:val="00896E91"/>
    <w:rsid w:val="008A08B4"/>
    <w:rsid w:val="008A16ED"/>
    <w:rsid w:val="008A220C"/>
    <w:rsid w:val="008A2E05"/>
    <w:rsid w:val="008A2E27"/>
    <w:rsid w:val="008A3508"/>
    <w:rsid w:val="008A3633"/>
    <w:rsid w:val="008A3BD3"/>
    <w:rsid w:val="008A3C8D"/>
    <w:rsid w:val="008A3E12"/>
    <w:rsid w:val="008A3FF0"/>
    <w:rsid w:val="008A469B"/>
    <w:rsid w:val="008A5200"/>
    <w:rsid w:val="008A5FB1"/>
    <w:rsid w:val="008A6198"/>
    <w:rsid w:val="008A68B7"/>
    <w:rsid w:val="008A6EAD"/>
    <w:rsid w:val="008A7267"/>
    <w:rsid w:val="008A7F50"/>
    <w:rsid w:val="008B070E"/>
    <w:rsid w:val="008B0820"/>
    <w:rsid w:val="008B0908"/>
    <w:rsid w:val="008B09A7"/>
    <w:rsid w:val="008B1435"/>
    <w:rsid w:val="008B146F"/>
    <w:rsid w:val="008B1713"/>
    <w:rsid w:val="008B1779"/>
    <w:rsid w:val="008B1870"/>
    <w:rsid w:val="008B2E47"/>
    <w:rsid w:val="008B2F25"/>
    <w:rsid w:val="008B351D"/>
    <w:rsid w:val="008B360F"/>
    <w:rsid w:val="008B374E"/>
    <w:rsid w:val="008B3872"/>
    <w:rsid w:val="008B3B68"/>
    <w:rsid w:val="008B461F"/>
    <w:rsid w:val="008B4992"/>
    <w:rsid w:val="008B4A34"/>
    <w:rsid w:val="008B4BB5"/>
    <w:rsid w:val="008B532D"/>
    <w:rsid w:val="008B6292"/>
    <w:rsid w:val="008B65DC"/>
    <w:rsid w:val="008B7DC4"/>
    <w:rsid w:val="008C01FA"/>
    <w:rsid w:val="008C0519"/>
    <w:rsid w:val="008C091E"/>
    <w:rsid w:val="008C095B"/>
    <w:rsid w:val="008C0A59"/>
    <w:rsid w:val="008C101B"/>
    <w:rsid w:val="008C272A"/>
    <w:rsid w:val="008C279D"/>
    <w:rsid w:val="008C30E6"/>
    <w:rsid w:val="008C3248"/>
    <w:rsid w:val="008C331F"/>
    <w:rsid w:val="008C34E0"/>
    <w:rsid w:val="008C46FA"/>
    <w:rsid w:val="008C4CEF"/>
    <w:rsid w:val="008C578C"/>
    <w:rsid w:val="008C6D01"/>
    <w:rsid w:val="008C7815"/>
    <w:rsid w:val="008C7AF6"/>
    <w:rsid w:val="008C7C8E"/>
    <w:rsid w:val="008D095A"/>
    <w:rsid w:val="008D1785"/>
    <w:rsid w:val="008D1E87"/>
    <w:rsid w:val="008D25D7"/>
    <w:rsid w:val="008D2A10"/>
    <w:rsid w:val="008D2FA2"/>
    <w:rsid w:val="008D3717"/>
    <w:rsid w:val="008D3959"/>
    <w:rsid w:val="008D58F6"/>
    <w:rsid w:val="008D6017"/>
    <w:rsid w:val="008D60A0"/>
    <w:rsid w:val="008D6CBB"/>
    <w:rsid w:val="008D6F24"/>
    <w:rsid w:val="008D6F30"/>
    <w:rsid w:val="008D7475"/>
    <w:rsid w:val="008E07AC"/>
    <w:rsid w:val="008E12C6"/>
    <w:rsid w:val="008E1B15"/>
    <w:rsid w:val="008E285B"/>
    <w:rsid w:val="008E308A"/>
    <w:rsid w:val="008E3B42"/>
    <w:rsid w:val="008E41D7"/>
    <w:rsid w:val="008E59BA"/>
    <w:rsid w:val="008E69F3"/>
    <w:rsid w:val="008E7602"/>
    <w:rsid w:val="008E7908"/>
    <w:rsid w:val="008F06F8"/>
    <w:rsid w:val="008F078A"/>
    <w:rsid w:val="008F08C0"/>
    <w:rsid w:val="008F1698"/>
    <w:rsid w:val="008F1820"/>
    <w:rsid w:val="008F2165"/>
    <w:rsid w:val="008F25A0"/>
    <w:rsid w:val="008F25A6"/>
    <w:rsid w:val="008F2BA1"/>
    <w:rsid w:val="008F2C6B"/>
    <w:rsid w:val="008F30AA"/>
    <w:rsid w:val="008F3770"/>
    <w:rsid w:val="008F4007"/>
    <w:rsid w:val="008F4224"/>
    <w:rsid w:val="008F47A3"/>
    <w:rsid w:val="008F4814"/>
    <w:rsid w:val="008F52CE"/>
    <w:rsid w:val="008F5E80"/>
    <w:rsid w:val="00900244"/>
    <w:rsid w:val="00900C18"/>
    <w:rsid w:val="00901B93"/>
    <w:rsid w:val="0090255D"/>
    <w:rsid w:val="0090315A"/>
    <w:rsid w:val="00903261"/>
    <w:rsid w:val="00903359"/>
    <w:rsid w:val="0090338B"/>
    <w:rsid w:val="009036BB"/>
    <w:rsid w:val="00904095"/>
    <w:rsid w:val="009043EE"/>
    <w:rsid w:val="0090540B"/>
    <w:rsid w:val="00905681"/>
    <w:rsid w:val="00905F10"/>
    <w:rsid w:val="00906C8F"/>
    <w:rsid w:val="0090788B"/>
    <w:rsid w:val="009078D8"/>
    <w:rsid w:val="009103D4"/>
    <w:rsid w:val="009106C1"/>
    <w:rsid w:val="00910F3C"/>
    <w:rsid w:val="009115F2"/>
    <w:rsid w:val="00912ADF"/>
    <w:rsid w:val="009131AE"/>
    <w:rsid w:val="00913211"/>
    <w:rsid w:val="00913706"/>
    <w:rsid w:val="009137E5"/>
    <w:rsid w:val="009146F0"/>
    <w:rsid w:val="0091488A"/>
    <w:rsid w:val="00914B5B"/>
    <w:rsid w:val="009151A4"/>
    <w:rsid w:val="00915350"/>
    <w:rsid w:val="009153EF"/>
    <w:rsid w:val="009167DB"/>
    <w:rsid w:val="00916B2E"/>
    <w:rsid w:val="00916FE6"/>
    <w:rsid w:val="0091722F"/>
    <w:rsid w:val="00917883"/>
    <w:rsid w:val="009179C5"/>
    <w:rsid w:val="00917FB3"/>
    <w:rsid w:val="00920399"/>
    <w:rsid w:val="00920A49"/>
    <w:rsid w:val="00920B8F"/>
    <w:rsid w:val="00920BE9"/>
    <w:rsid w:val="00920DB9"/>
    <w:rsid w:val="009216E2"/>
    <w:rsid w:val="00921F73"/>
    <w:rsid w:val="009221ED"/>
    <w:rsid w:val="0092230F"/>
    <w:rsid w:val="009227C3"/>
    <w:rsid w:val="00922B35"/>
    <w:rsid w:val="00922DF1"/>
    <w:rsid w:val="0092357D"/>
    <w:rsid w:val="00923C7F"/>
    <w:rsid w:val="00923FEC"/>
    <w:rsid w:val="00924ABC"/>
    <w:rsid w:val="00924D1E"/>
    <w:rsid w:val="009256FC"/>
    <w:rsid w:val="00925C07"/>
    <w:rsid w:val="00926337"/>
    <w:rsid w:val="00926828"/>
    <w:rsid w:val="00926CBF"/>
    <w:rsid w:val="00926D17"/>
    <w:rsid w:val="009276F2"/>
    <w:rsid w:val="00930348"/>
    <w:rsid w:val="00931560"/>
    <w:rsid w:val="00931651"/>
    <w:rsid w:val="0093293E"/>
    <w:rsid w:val="00933C58"/>
    <w:rsid w:val="00934214"/>
    <w:rsid w:val="009343B7"/>
    <w:rsid w:val="00934740"/>
    <w:rsid w:val="0093525A"/>
    <w:rsid w:val="009360D2"/>
    <w:rsid w:val="0093624F"/>
    <w:rsid w:val="00936768"/>
    <w:rsid w:val="00936886"/>
    <w:rsid w:val="00936DA5"/>
    <w:rsid w:val="0093719A"/>
    <w:rsid w:val="0093722B"/>
    <w:rsid w:val="00937291"/>
    <w:rsid w:val="009408A5"/>
    <w:rsid w:val="009408E9"/>
    <w:rsid w:val="00940D6F"/>
    <w:rsid w:val="00940E12"/>
    <w:rsid w:val="009410DF"/>
    <w:rsid w:val="00941F16"/>
    <w:rsid w:val="00942D7C"/>
    <w:rsid w:val="009431A3"/>
    <w:rsid w:val="0094349B"/>
    <w:rsid w:val="009436C3"/>
    <w:rsid w:val="009437D3"/>
    <w:rsid w:val="0094504D"/>
    <w:rsid w:val="00945239"/>
    <w:rsid w:val="009456DE"/>
    <w:rsid w:val="0094608B"/>
    <w:rsid w:val="00946115"/>
    <w:rsid w:val="00947A40"/>
    <w:rsid w:val="0095002C"/>
    <w:rsid w:val="009503D9"/>
    <w:rsid w:val="0095099D"/>
    <w:rsid w:val="009510FD"/>
    <w:rsid w:val="00951176"/>
    <w:rsid w:val="009525A0"/>
    <w:rsid w:val="00952BD5"/>
    <w:rsid w:val="00952BDC"/>
    <w:rsid w:val="0095336A"/>
    <w:rsid w:val="00953750"/>
    <w:rsid w:val="00953B8A"/>
    <w:rsid w:val="00953CA7"/>
    <w:rsid w:val="00953ECA"/>
    <w:rsid w:val="00953F2B"/>
    <w:rsid w:val="00954456"/>
    <w:rsid w:val="00954E37"/>
    <w:rsid w:val="00954F97"/>
    <w:rsid w:val="009555AC"/>
    <w:rsid w:val="00955D6B"/>
    <w:rsid w:val="00956C1C"/>
    <w:rsid w:val="009572BE"/>
    <w:rsid w:val="00960082"/>
    <w:rsid w:val="0096012B"/>
    <w:rsid w:val="00960375"/>
    <w:rsid w:val="00960F9E"/>
    <w:rsid w:val="00963022"/>
    <w:rsid w:val="009632A2"/>
    <w:rsid w:val="009642B7"/>
    <w:rsid w:val="0096458B"/>
    <w:rsid w:val="00965482"/>
    <w:rsid w:val="00965F63"/>
    <w:rsid w:val="0096746B"/>
    <w:rsid w:val="009676B1"/>
    <w:rsid w:val="0097045D"/>
    <w:rsid w:val="00970713"/>
    <w:rsid w:val="009717ED"/>
    <w:rsid w:val="009719EF"/>
    <w:rsid w:val="009724DD"/>
    <w:rsid w:val="0097299B"/>
    <w:rsid w:val="009729B1"/>
    <w:rsid w:val="00972A18"/>
    <w:rsid w:val="00973B3E"/>
    <w:rsid w:val="0097400A"/>
    <w:rsid w:val="00974D49"/>
    <w:rsid w:val="00974DBC"/>
    <w:rsid w:val="009751EE"/>
    <w:rsid w:val="009753CD"/>
    <w:rsid w:val="009753D4"/>
    <w:rsid w:val="00975A5D"/>
    <w:rsid w:val="00975B09"/>
    <w:rsid w:val="00975D35"/>
    <w:rsid w:val="0097603C"/>
    <w:rsid w:val="00977281"/>
    <w:rsid w:val="00977673"/>
    <w:rsid w:val="0097783A"/>
    <w:rsid w:val="00977FD6"/>
    <w:rsid w:val="0098025F"/>
    <w:rsid w:val="009804CB"/>
    <w:rsid w:val="00981ACA"/>
    <w:rsid w:val="00981C4C"/>
    <w:rsid w:val="00981E9E"/>
    <w:rsid w:val="00981F22"/>
    <w:rsid w:val="009828D8"/>
    <w:rsid w:val="00982BF8"/>
    <w:rsid w:val="00983288"/>
    <w:rsid w:val="0098408F"/>
    <w:rsid w:val="009857E2"/>
    <w:rsid w:val="00986569"/>
    <w:rsid w:val="009865EC"/>
    <w:rsid w:val="0098687D"/>
    <w:rsid w:val="0098733C"/>
    <w:rsid w:val="00987C6A"/>
    <w:rsid w:val="009900C0"/>
    <w:rsid w:val="0099043A"/>
    <w:rsid w:val="009906C7"/>
    <w:rsid w:val="009911EB"/>
    <w:rsid w:val="009917F2"/>
    <w:rsid w:val="00992857"/>
    <w:rsid w:val="00993068"/>
    <w:rsid w:val="009931F7"/>
    <w:rsid w:val="00993AAD"/>
    <w:rsid w:val="00994B9C"/>
    <w:rsid w:val="00994DB7"/>
    <w:rsid w:val="00995294"/>
    <w:rsid w:val="00995313"/>
    <w:rsid w:val="00995493"/>
    <w:rsid w:val="00995C13"/>
    <w:rsid w:val="00995DB8"/>
    <w:rsid w:val="00995EBA"/>
    <w:rsid w:val="00996B45"/>
    <w:rsid w:val="00996B75"/>
    <w:rsid w:val="00996D64"/>
    <w:rsid w:val="0099765F"/>
    <w:rsid w:val="009A13F3"/>
    <w:rsid w:val="009A14D7"/>
    <w:rsid w:val="009A2FC1"/>
    <w:rsid w:val="009A3941"/>
    <w:rsid w:val="009A3B93"/>
    <w:rsid w:val="009A4255"/>
    <w:rsid w:val="009A43C4"/>
    <w:rsid w:val="009A4A17"/>
    <w:rsid w:val="009A4ADC"/>
    <w:rsid w:val="009A4C42"/>
    <w:rsid w:val="009A62AC"/>
    <w:rsid w:val="009A6854"/>
    <w:rsid w:val="009A6881"/>
    <w:rsid w:val="009A690C"/>
    <w:rsid w:val="009A6E0C"/>
    <w:rsid w:val="009A7F51"/>
    <w:rsid w:val="009B0073"/>
    <w:rsid w:val="009B0CBB"/>
    <w:rsid w:val="009B27B0"/>
    <w:rsid w:val="009B2DB5"/>
    <w:rsid w:val="009B31F5"/>
    <w:rsid w:val="009B356D"/>
    <w:rsid w:val="009B37DC"/>
    <w:rsid w:val="009B4530"/>
    <w:rsid w:val="009B50FF"/>
    <w:rsid w:val="009B6829"/>
    <w:rsid w:val="009B6A05"/>
    <w:rsid w:val="009B6C07"/>
    <w:rsid w:val="009B76B2"/>
    <w:rsid w:val="009B7755"/>
    <w:rsid w:val="009B7A5B"/>
    <w:rsid w:val="009B7C43"/>
    <w:rsid w:val="009C0220"/>
    <w:rsid w:val="009C1024"/>
    <w:rsid w:val="009C12D1"/>
    <w:rsid w:val="009C1F9B"/>
    <w:rsid w:val="009C23D8"/>
    <w:rsid w:val="009C2BCE"/>
    <w:rsid w:val="009C312C"/>
    <w:rsid w:val="009C44A8"/>
    <w:rsid w:val="009C4D97"/>
    <w:rsid w:val="009C55EA"/>
    <w:rsid w:val="009C5D9A"/>
    <w:rsid w:val="009C6137"/>
    <w:rsid w:val="009C65C2"/>
    <w:rsid w:val="009C67A6"/>
    <w:rsid w:val="009C74F0"/>
    <w:rsid w:val="009D00CD"/>
    <w:rsid w:val="009D09F5"/>
    <w:rsid w:val="009D0A6F"/>
    <w:rsid w:val="009D0AAE"/>
    <w:rsid w:val="009D1147"/>
    <w:rsid w:val="009D134C"/>
    <w:rsid w:val="009D143A"/>
    <w:rsid w:val="009D1445"/>
    <w:rsid w:val="009D1601"/>
    <w:rsid w:val="009D2859"/>
    <w:rsid w:val="009D2980"/>
    <w:rsid w:val="009D3699"/>
    <w:rsid w:val="009D41BB"/>
    <w:rsid w:val="009D4B06"/>
    <w:rsid w:val="009D4F03"/>
    <w:rsid w:val="009D5B88"/>
    <w:rsid w:val="009D6F4F"/>
    <w:rsid w:val="009E12E2"/>
    <w:rsid w:val="009E1CE2"/>
    <w:rsid w:val="009E1E2F"/>
    <w:rsid w:val="009E1FE0"/>
    <w:rsid w:val="009E282C"/>
    <w:rsid w:val="009E285E"/>
    <w:rsid w:val="009E37DC"/>
    <w:rsid w:val="009E3AA5"/>
    <w:rsid w:val="009E5857"/>
    <w:rsid w:val="009E6376"/>
    <w:rsid w:val="009E63B1"/>
    <w:rsid w:val="009E66B3"/>
    <w:rsid w:val="009E6770"/>
    <w:rsid w:val="009E73ED"/>
    <w:rsid w:val="009E78AC"/>
    <w:rsid w:val="009E7928"/>
    <w:rsid w:val="009E7A21"/>
    <w:rsid w:val="009F0039"/>
    <w:rsid w:val="009F0053"/>
    <w:rsid w:val="009F04DB"/>
    <w:rsid w:val="009F062E"/>
    <w:rsid w:val="009F0B5B"/>
    <w:rsid w:val="009F0F3E"/>
    <w:rsid w:val="009F123D"/>
    <w:rsid w:val="009F1590"/>
    <w:rsid w:val="009F345C"/>
    <w:rsid w:val="009F3839"/>
    <w:rsid w:val="009F41CC"/>
    <w:rsid w:val="009F44FA"/>
    <w:rsid w:val="009F4654"/>
    <w:rsid w:val="009F562A"/>
    <w:rsid w:val="009F5E51"/>
    <w:rsid w:val="009F6640"/>
    <w:rsid w:val="009F66B1"/>
    <w:rsid w:val="009F6DDE"/>
    <w:rsid w:val="009F74FE"/>
    <w:rsid w:val="009F7B05"/>
    <w:rsid w:val="009F7C38"/>
    <w:rsid w:val="00A001D0"/>
    <w:rsid w:val="00A004F6"/>
    <w:rsid w:val="00A0052B"/>
    <w:rsid w:val="00A00C1D"/>
    <w:rsid w:val="00A00DEE"/>
    <w:rsid w:val="00A01A44"/>
    <w:rsid w:val="00A020D9"/>
    <w:rsid w:val="00A020F0"/>
    <w:rsid w:val="00A022BC"/>
    <w:rsid w:val="00A02875"/>
    <w:rsid w:val="00A030F2"/>
    <w:rsid w:val="00A0398A"/>
    <w:rsid w:val="00A04147"/>
    <w:rsid w:val="00A051E6"/>
    <w:rsid w:val="00A054F4"/>
    <w:rsid w:val="00A05892"/>
    <w:rsid w:val="00A05AF9"/>
    <w:rsid w:val="00A05B60"/>
    <w:rsid w:val="00A06B27"/>
    <w:rsid w:val="00A06EEE"/>
    <w:rsid w:val="00A07500"/>
    <w:rsid w:val="00A07B7C"/>
    <w:rsid w:val="00A07E5F"/>
    <w:rsid w:val="00A10E3A"/>
    <w:rsid w:val="00A1162F"/>
    <w:rsid w:val="00A11742"/>
    <w:rsid w:val="00A11C41"/>
    <w:rsid w:val="00A11FD1"/>
    <w:rsid w:val="00A124DB"/>
    <w:rsid w:val="00A12969"/>
    <w:rsid w:val="00A1299C"/>
    <w:rsid w:val="00A1315F"/>
    <w:rsid w:val="00A13453"/>
    <w:rsid w:val="00A13542"/>
    <w:rsid w:val="00A13947"/>
    <w:rsid w:val="00A13AED"/>
    <w:rsid w:val="00A13C1D"/>
    <w:rsid w:val="00A13CCB"/>
    <w:rsid w:val="00A14525"/>
    <w:rsid w:val="00A1475E"/>
    <w:rsid w:val="00A1485A"/>
    <w:rsid w:val="00A14F00"/>
    <w:rsid w:val="00A158C0"/>
    <w:rsid w:val="00A1591D"/>
    <w:rsid w:val="00A15DC1"/>
    <w:rsid w:val="00A162A7"/>
    <w:rsid w:val="00A16778"/>
    <w:rsid w:val="00A170E9"/>
    <w:rsid w:val="00A176D5"/>
    <w:rsid w:val="00A17B51"/>
    <w:rsid w:val="00A17C50"/>
    <w:rsid w:val="00A200D8"/>
    <w:rsid w:val="00A203FE"/>
    <w:rsid w:val="00A20970"/>
    <w:rsid w:val="00A20CB7"/>
    <w:rsid w:val="00A20E3F"/>
    <w:rsid w:val="00A218AE"/>
    <w:rsid w:val="00A21ACF"/>
    <w:rsid w:val="00A21F4F"/>
    <w:rsid w:val="00A22111"/>
    <w:rsid w:val="00A22C86"/>
    <w:rsid w:val="00A23335"/>
    <w:rsid w:val="00A23BF2"/>
    <w:rsid w:val="00A23F04"/>
    <w:rsid w:val="00A241EB"/>
    <w:rsid w:val="00A24246"/>
    <w:rsid w:val="00A24682"/>
    <w:rsid w:val="00A24685"/>
    <w:rsid w:val="00A248A2"/>
    <w:rsid w:val="00A24BDA"/>
    <w:rsid w:val="00A26676"/>
    <w:rsid w:val="00A26C31"/>
    <w:rsid w:val="00A26CE9"/>
    <w:rsid w:val="00A27149"/>
    <w:rsid w:val="00A271CD"/>
    <w:rsid w:val="00A27608"/>
    <w:rsid w:val="00A277FE"/>
    <w:rsid w:val="00A27A09"/>
    <w:rsid w:val="00A27D91"/>
    <w:rsid w:val="00A306C8"/>
    <w:rsid w:val="00A31E49"/>
    <w:rsid w:val="00A31F76"/>
    <w:rsid w:val="00A321AE"/>
    <w:rsid w:val="00A32568"/>
    <w:rsid w:val="00A327F2"/>
    <w:rsid w:val="00A32B62"/>
    <w:rsid w:val="00A3324C"/>
    <w:rsid w:val="00A3382E"/>
    <w:rsid w:val="00A3474F"/>
    <w:rsid w:val="00A34B8F"/>
    <w:rsid w:val="00A35EC8"/>
    <w:rsid w:val="00A36799"/>
    <w:rsid w:val="00A36ADF"/>
    <w:rsid w:val="00A3766A"/>
    <w:rsid w:val="00A37B3B"/>
    <w:rsid w:val="00A405FA"/>
    <w:rsid w:val="00A406A3"/>
    <w:rsid w:val="00A40726"/>
    <w:rsid w:val="00A4104C"/>
    <w:rsid w:val="00A4167B"/>
    <w:rsid w:val="00A418EA"/>
    <w:rsid w:val="00A41B04"/>
    <w:rsid w:val="00A41D15"/>
    <w:rsid w:val="00A42853"/>
    <w:rsid w:val="00A42B4E"/>
    <w:rsid w:val="00A42D19"/>
    <w:rsid w:val="00A43B86"/>
    <w:rsid w:val="00A43DA3"/>
    <w:rsid w:val="00A44FC4"/>
    <w:rsid w:val="00A4540D"/>
    <w:rsid w:val="00A456AB"/>
    <w:rsid w:val="00A45A99"/>
    <w:rsid w:val="00A45C0E"/>
    <w:rsid w:val="00A466B1"/>
    <w:rsid w:val="00A466DD"/>
    <w:rsid w:val="00A469E6"/>
    <w:rsid w:val="00A50C64"/>
    <w:rsid w:val="00A5147A"/>
    <w:rsid w:val="00A519AE"/>
    <w:rsid w:val="00A51A44"/>
    <w:rsid w:val="00A51C23"/>
    <w:rsid w:val="00A51E0C"/>
    <w:rsid w:val="00A5207E"/>
    <w:rsid w:val="00A5273C"/>
    <w:rsid w:val="00A53656"/>
    <w:rsid w:val="00A54378"/>
    <w:rsid w:val="00A54598"/>
    <w:rsid w:val="00A55051"/>
    <w:rsid w:val="00A55514"/>
    <w:rsid w:val="00A5552B"/>
    <w:rsid w:val="00A55B4F"/>
    <w:rsid w:val="00A55EDE"/>
    <w:rsid w:val="00A56427"/>
    <w:rsid w:val="00A56A62"/>
    <w:rsid w:val="00A56B62"/>
    <w:rsid w:val="00A56BB2"/>
    <w:rsid w:val="00A56D51"/>
    <w:rsid w:val="00A56DB7"/>
    <w:rsid w:val="00A56FFC"/>
    <w:rsid w:val="00A57215"/>
    <w:rsid w:val="00A572C8"/>
    <w:rsid w:val="00A6021C"/>
    <w:rsid w:val="00A607F2"/>
    <w:rsid w:val="00A60902"/>
    <w:rsid w:val="00A60AED"/>
    <w:rsid w:val="00A6135A"/>
    <w:rsid w:val="00A61934"/>
    <w:rsid w:val="00A620CD"/>
    <w:rsid w:val="00A626FA"/>
    <w:rsid w:val="00A62701"/>
    <w:rsid w:val="00A62C83"/>
    <w:rsid w:val="00A64094"/>
    <w:rsid w:val="00A65D2E"/>
    <w:rsid w:val="00A65E40"/>
    <w:rsid w:val="00A66452"/>
    <w:rsid w:val="00A664FD"/>
    <w:rsid w:val="00A674A3"/>
    <w:rsid w:val="00A70BD0"/>
    <w:rsid w:val="00A71283"/>
    <w:rsid w:val="00A728A2"/>
    <w:rsid w:val="00A72EA6"/>
    <w:rsid w:val="00A73685"/>
    <w:rsid w:val="00A73DD1"/>
    <w:rsid w:val="00A74131"/>
    <w:rsid w:val="00A743B0"/>
    <w:rsid w:val="00A749C5"/>
    <w:rsid w:val="00A75102"/>
    <w:rsid w:val="00A75473"/>
    <w:rsid w:val="00A76D4A"/>
    <w:rsid w:val="00A76F4C"/>
    <w:rsid w:val="00A803BB"/>
    <w:rsid w:val="00A806E6"/>
    <w:rsid w:val="00A81112"/>
    <w:rsid w:val="00A81186"/>
    <w:rsid w:val="00A81951"/>
    <w:rsid w:val="00A81D56"/>
    <w:rsid w:val="00A82584"/>
    <w:rsid w:val="00A82E5E"/>
    <w:rsid w:val="00A82E69"/>
    <w:rsid w:val="00A83D58"/>
    <w:rsid w:val="00A84978"/>
    <w:rsid w:val="00A84CBB"/>
    <w:rsid w:val="00A85930"/>
    <w:rsid w:val="00A85D63"/>
    <w:rsid w:val="00A8666F"/>
    <w:rsid w:val="00A86FE2"/>
    <w:rsid w:val="00A87336"/>
    <w:rsid w:val="00A875B2"/>
    <w:rsid w:val="00A876DB"/>
    <w:rsid w:val="00A87861"/>
    <w:rsid w:val="00A90A66"/>
    <w:rsid w:val="00A91201"/>
    <w:rsid w:val="00A918CA"/>
    <w:rsid w:val="00A91A59"/>
    <w:rsid w:val="00A91B07"/>
    <w:rsid w:val="00A91D12"/>
    <w:rsid w:val="00A91D6C"/>
    <w:rsid w:val="00A92048"/>
    <w:rsid w:val="00A92D80"/>
    <w:rsid w:val="00A93B7C"/>
    <w:rsid w:val="00A93EBD"/>
    <w:rsid w:val="00A94C48"/>
    <w:rsid w:val="00A94E3B"/>
    <w:rsid w:val="00A95271"/>
    <w:rsid w:val="00A9598F"/>
    <w:rsid w:val="00A95B96"/>
    <w:rsid w:val="00A95FD5"/>
    <w:rsid w:val="00A9607F"/>
    <w:rsid w:val="00A9743E"/>
    <w:rsid w:val="00A9753B"/>
    <w:rsid w:val="00A975B9"/>
    <w:rsid w:val="00A97808"/>
    <w:rsid w:val="00A9789F"/>
    <w:rsid w:val="00AA022C"/>
    <w:rsid w:val="00AA0326"/>
    <w:rsid w:val="00AA0389"/>
    <w:rsid w:val="00AA03BA"/>
    <w:rsid w:val="00AA051C"/>
    <w:rsid w:val="00AA0778"/>
    <w:rsid w:val="00AA0F65"/>
    <w:rsid w:val="00AA1BAD"/>
    <w:rsid w:val="00AA2437"/>
    <w:rsid w:val="00AA26DD"/>
    <w:rsid w:val="00AA3553"/>
    <w:rsid w:val="00AA3F8C"/>
    <w:rsid w:val="00AA5500"/>
    <w:rsid w:val="00AA7718"/>
    <w:rsid w:val="00AA77CE"/>
    <w:rsid w:val="00AA78D1"/>
    <w:rsid w:val="00AB005E"/>
    <w:rsid w:val="00AB0513"/>
    <w:rsid w:val="00AB0F32"/>
    <w:rsid w:val="00AB1A18"/>
    <w:rsid w:val="00AB1DD4"/>
    <w:rsid w:val="00AB21C7"/>
    <w:rsid w:val="00AB246C"/>
    <w:rsid w:val="00AB2FEB"/>
    <w:rsid w:val="00AB35F5"/>
    <w:rsid w:val="00AB3B61"/>
    <w:rsid w:val="00AB3D53"/>
    <w:rsid w:val="00AB4271"/>
    <w:rsid w:val="00AB4464"/>
    <w:rsid w:val="00AB4BB0"/>
    <w:rsid w:val="00AB6609"/>
    <w:rsid w:val="00AB716D"/>
    <w:rsid w:val="00AB798B"/>
    <w:rsid w:val="00AB7D70"/>
    <w:rsid w:val="00AC012B"/>
    <w:rsid w:val="00AC0680"/>
    <w:rsid w:val="00AC08A7"/>
    <w:rsid w:val="00AC18D8"/>
    <w:rsid w:val="00AC270F"/>
    <w:rsid w:val="00AC282C"/>
    <w:rsid w:val="00AC2D77"/>
    <w:rsid w:val="00AC38FD"/>
    <w:rsid w:val="00AC424B"/>
    <w:rsid w:val="00AC4AC4"/>
    <w:rsid w:val="00AC60DB"/>
    <w:rsid w:val="00AC637C"/>
    <w:rsid w:val="00AC7467"/>
    <w:rsid w:val="00AC77F6"/>
    <w:rsid w:val="00AC7A47"/>
    <w:rsid w:val="00AC7B6E"/>
    <w:rsid w:val="00AD0780"/>
    <w:rsid w:val="00AD080B"/>
    <w:rsid w:val="00AD1685"/>
    <w:rsid w:val="00AD18A0"/>
    <w:rsid w:val="00AD3851"/>
    <w:rsid w:val="00AD39AE"/>
    <w:rsid w:val="00AD3E62"/>
    <w:rsid w:val="00AD565B"/>
    <w:rsid w:val="00AD5AF4"/>
    <w:rsid w:val="00AD71C9"/>
    <w:rsid w:val="00AE098D"/>
    <w:rsid w:val="00AE10E7"/>
    <w:rsid w:val="00AE1F07"/>
    <w:rsid w:val="00AE2A6D"/>
    <w:rsid w:val="00AE2BEE"/>
    <w:rsid w:val="00AE2EA3"/>
    <w:rsid w:val="00AE3116"/>
    <w:rsid w:val="00AE318B"/>
    <w:rsid w:val="00AE38AA"/>
    <w:rsid w:val="00AE5148"/>
    <w:rsid w:val="00AE6081"/>
    <w:rsid w:val="00AE6090"/>
    <w:rsid w:val="00AE6294"/>
    <w:rsid w:val="00AE64EB"/>
    <w:rsid w:val="00AE727A"/>
    <w:rsid w:val="00AE752C"/>
    <w:rsid w:val="00AE7BA8"/>
    <w:rsid w:val="00AF13CC"/>
    <w:rsid w:val="00AF177C"/>
    <w:rsid w:val="00AF17DE"/>
    <w:rsid w:val="00AF1BAE"/>
    <w:rsid w:val="00AF2329"/>
    <w:rsid w:val="00AF31AF"/>
    <w:rsid w:val="00AF3287"/>
    <w:rsid w:val="00AF3744"/>
    <w:rsid w:val="00AF377B"/>
    <w:rsid w:val="00AF40A0"/>
    <w:rsid w:val="00AF461F"/>
    <w:rsid w:val="00AF5514"/>
    <w:rsid w:val="00AF564F"/>
    <w:rsid w:val="00AF59DF"/>
    <w:rsid w:val="00AF5B1E"/>
    <w:rsid w:val="00AF70E9"/>
    <w:rsid w:val="00AF7153"/>
    <w:rsid w:val="00AF7158"/>
    <w:rsid w:val="00AF71DC"/>
    <w:rsid w:val="00AF7327"/>
    <w:rsid w:val="00AF7DCB"/>
    <w:rsid w:val="00B00935"/>
    <w:rsid w:val="00B010A6"/>
    <w:rsid w:val="00B0122F"/>
    <w:rsid w:val="00B01BDA"/>
    <w:rsid w:val="00B02684"/>
    <w:rsid w:val="00B02910"/>
    <w:rsid w:val="00B03382"/>
    <w:rsid w:val="00B03389"/>
    <w:rsid w:val="00B03560"/>
    <w:rsid w:val="00B03903"/>
    <w:rsid w:val="00B0416B"/>
    <w:rsid w:val="00B0494B"/>
    <w:rsid w:val="00B04C82"/>
    <w:rsid w:val="00B051F9"/>
    <w:rsid w:val="00B054CA"/>
    <w:rsid w:val="00B05647"/>
    <w:rsid w:val="00B05D9A"/>
    <w:rsid w:val="00B05DAE"/>
    <w:rsid w:val="00B05FD4"/>
    <w:rsid w:val="00B06B95"/>
    <w:rsid w:val="00B06FD4"/>
    <w:rsid w:val="00B10145"/>
    <w:rsid w:val="00B10CCA"/>
    <w:rsid w:val="00B1145D"/>
    <w:rsid w:val="00B11DD9"/>
    <w:rsid w:val="00B11F79"/>
    <w:rsid w:val="00B127D7"/>
    <w:rsid w:val="00B12CEB"/>
    <w:rsid w:val="00B13763"/>
    <w:rsid w:val="00B14447"/>
    <w:rsid w:val="00B14DB0"/>
    <w:rsid w:val="00B15208"/>
    <w:rsid w:val="00B154C4"/>
    <w:rsid w:val="00B15BC6"/>
    <w:rsid w:val="00B16098"/>
    <w:rsid w:val="00B16ABA"/>
    <w:rsid w:val="00B17477"/>
    <w:rsid w:val="00B20392"/>
    <w:rsid w:val="00B217E8"/>
    <w:rsid w:val="00B218F6"/>
    <w:rsid w:val="00B22167"/>
    <w:rsid w:val="00B22685"/>
    <w:rsid w:val="00B23049"/>
    <w:rsid w:val="00B231EE"/>
    <w:rsid w:val="00B23D3F"/>
    <w:rsid w:val="00B23FB0"/>
    <w:rsid w:val="00B24201"/>
    <w:rsid w:val="00B2497B"/>
    <w:rsid w:val="00B2503C"/>
    <w:rsid w:val="00B2557A"/>
    <w:rsid w:val="00B25718"/>
    <w:rsid w:val="00B26015"/>
    <w:rsid w:val="00B262E7"/>
    <w:rsid w:val="00B267F1"/>
    <w:rsid w:val="00B26CA6"/>
    <w:rsid w:val="00B27AAF"/>
    <w:rsid w:val="00B27E50"/>
    <w:rsid w:val="00B27FAD"/>
    <w:rsid w:val="00B326DF"/>
    <w:rsid w:val="00B32FDB"/>
    <w:rsid w:val="00B33009"/>
    <w:rsid w:val="00B3315E"/>
    <w:rsid w:val="00B33474"/>
    <w:rsid w:val="00B33D8A"/>
    <w:rsid w:val="00B33FE7"/>
    <w:rsid w:val="00B3404A"/>
    <w:rsid w:val="00B3465C"/>
    <w:rsid w:val="00B34CD8"/>
    <w:rsid w:val="00B34EBE"/>
    <w:rsid w:val="00B34FFC"/>
    <w:rsid w:val="00B3502F"/>
    <w:rsid w:val="00B35048"/>
    <w:rsid w:val="00B352C9"/>
    <w:rsid w:val="00B3680D"/>
    <w:rsid w:val="00B371C9"/>
    <w:rsid w:val="00B4057F"/>
    <w:rsid w:val="00B407D3"/>
    <w:rsid w:val="00B4170D"/>
    <w:rsid w:val="00B42546"/>
    <w:rsid w:val="00B42AD7"/>
    <w:rsid w:val="00B42DA7"/>
    <w:rsid w:val="00B43436"/>
    <w:rsid w:val="00B44B6A"/>
    <w:rsid w:val="00B44C18"/>
    <w:rsid w:val="00B45B1F"/>
    <w:rsid w:val="00B46A06"/>
    <w:rsid w:val="00B46A2C"/>
    <w:rsid w:val="00B46A5D"/>
    <w:rsid w:val="00B46D80"/>
    <w:rsid w:val="00B46F5D"/>
    <w:rsid w:val="00B470E9"/>
    <w:rsid w:val="00B472DA"/>
    <w:rsid w:val="00B47A35"/>
    <w:rsid w:val="00B50550"/>
    <w:rsid w:val="00B5079A"/>
    <w:rsid w:val="00B50A2A"/>
    <w:rsid w:val="00B5144C"/>
    <w:rsid w:val="00B526A0"/>
    <w:rsid w:val="00B52A9D"/>
    <w:rsid w:val="00B52C17"/>
    <w:rsid w:val="00B53125"/>
    <w:rsid w:val="00B538EF"/>
    <w:rsid w:val="00B53C9B"/>
    <w:rsid w:val="00B53D65"/>
    <w:rsid w:val="00B544D9"/>
    <w:rsid w:val="00B5551D"/>
    <w:rsid w:val="00B55B8E"/>
    <w:rsid w:val="00B560EB"/>
    <w:rsid w:val="00B5634B"/>
    <w:rsid w:val="00B56CB0"/>
    <w:rsid w:val="00B56D27"/>
    <w:rsid w:val="00B56E46"/>
    <w:rsid w:val="00B56EE9"/>
    <w:rsid w:val="00B574DA"/>
    <w:rsid w:val="00B57766"/>
    <w:rsid w:val="00B57946"/>
    <w:rsid w:val="00B57EFA"/>
    <w:rsid w:val="00B60D84"/>
    <w:rsid w:val="00B61641"/>
    <w:rsid w:val="00B61EC9"/>
    <w:rsid w:val="00B622AB"/>
    <w:rsid w:val="00B62541"/>
    <w:rsid w:val="00B62D30"/>
    <w:rsid w:val="00B62F7C"/>
    <w:rsid w:val="00B63298"/>
    <w:rsid w:val="00B6370E"/>
    <w:rsid w:val="00B63C5E"/>
    <w:rsid w:val="00B63FA4"/>
    <w:rsid w:val="00B648EB"/>
    <w:rsid w:val="00B64A45"/>
    <w:rsid w:val="00B64D9E"/>
    <w:rsid w:val="00B650D7"/>
    <w:rsid w:val="00B6564C"/>
    <w:rsid w:val="00B658FC"/>
    <w:rsid w:val="00B65DCF"/>
    <w:rsid w:val="00B65FAE"/>
    <w:rsid w:val="00B6639A"/>
    <w:rsid w:val="00B66C85"/>
    <w:rsid w:val="00B70EB1"/>
    <w:rsid w:val="00B714FF"/>
    <w:rsid w:val="00B715E6"/>
    <w:rsid w:val="00B71C88"/>
    <w:rsid w:val="00B71D3C"/>
    <w:rsid w:val="00B723F8"/>
    <w:rsid w:val="00B72EE9"/>
    <w:rsid w:val="00B7397C"/>
    <w:rsid w:val="00B73FF6"/>
    <w:rsid w:val="00B740EF"/>
    <w:rsid w:val="00B749D0"/>
    <w:rsid w:val="00B74B99"/>
    <w:rsid w:val="00B7522F"/>
    <w:rsid w:val="00B753BC"/>
    <w:rsid w:val="00B75A45"/>
    <w:rsid w:val="00B77170"/>
    <w:rsid w:val="00B77B80"/>
    <w:rsid w:val="00B77EFC"/>
    <w:rsid w:val="00B80007"/>
    <w:rsid w:val="00B803A6"/>
    <w:rsid w:val="00B808F7"/>
    <w:rsid w:val="00B813FD"/>
    <w:rsid w:val="00B82323"/>
    <w:rsid w:val="00B823F1"/>
    <w:rsid w:val="00B8303D"/>
    <w:rsid w:val="00B83046"/>
    <w:rsid w:val="00B83F18"/>
    <w:rsid w:val="00B84156"/>
    <w:rsid w:val="00B8578F"/>
    <w:rsid w:val="00B8594F"/>
    <w:rsid w:val="00B85CAF"/>
    <w:rsid w:val="00B85FF2"/>
    <w:rsid w:val="00B87239"/>
    <w:rsid w:val="00B87679"/>
    <w:rsid w:val="00B8783A"/>
    <w:rsid w:val="00B87855"/>
    <w:rsid w:val="00B90354"/>
    <w:rsid w:val="00B90364"/>
    <w:rsid w:val="00B909F2"/>
    <w:rsid w:val="00B9158F"/>
    <w:rsid w:val="00B92DE4"/>
    <w:rsid w:val="00B93125"/>
    <w:rsid w:val="00B93456"/>
    <w:rsid w:val="00B95EA3"/>
    <w:rsid w:val="00B9626B"/>
    <w:rsid w:val="00B968C1"/>
    <w:rsid w:val="00B96C27"/>
    <w:rsid w:val="00B97BEA"/>
    <w:rsid w:val="00B97C5D"/>
    <w:rsid w:val="00B97F49"/>
    <w:rsid w:val="00BA0A41"/>
    <w:rsid w:val="00BA0A54"/>
    <w:rsid w:val="00BA0D31"/>
    <w:rsid w:val="00BA183D"/>
    <w:rsid w:val="00BA1C80"/>
    <w:rsid w:val="00BA1DA3"/>
    <w:rsid w:val="00BA20A1"/>
    <w:rsid w:val="00BA2411"/>
    <w:rsid w:val="00BA28DA"/>
    <w:rsid w:val="00BA2C59"/>
    <w:rsid w:val="00BA2DA5"/>
    <w:rsid w:val="00BA45D9"/>
    <w:rsid w:val="00BA4715"/>
    <w:rsid w:val="00BA4AA8"/>
    <w:rsid w:val="00BA5631"/>
    <w:rsid w:val="00BA5A15"/>
    <w:rsid w:val="00BA6987"/>
    <w:rsid w:val="00BA6CA4"/>
    <w:rsid w:val="00BA6D75"/>
    <w:rsid w:val="00BA7008"/>
    <w:rsid w:val="00BA7BC3"/>
    <w:rsid w:val="00BB00CE"/>
    <w:rsid w:val="00BB0EA8"/>
    <w:rsid w:val="00BB1316"/>
    <w:rsid w:val="00BB147D"/>
    <w:rsid w:val="00BB1C37"/>
    <w:rsid w:val="00BB1F8E"/>
    <w:rsid w:val="00BB2357"/>
    <w:rsid w:val="00BB2BBD"/>
    <w:rsid w:val="00BB2CF3"/>
    <w:rsid w:val="00BB4BD3"/>
    <w:rsid w:val="00BB5101"/>
    <w:rsid w:val="00BB51FB"/>
    <w:rsid w:val="00BB5282"/>
    <w:rsid w:val="00BB52BA"/>
    <w:rsid w:val="00BB653D"/>
    <w:rsid w:val="00BB6D51"/>
    <w:rsid w:val="00BB6F7B"/>
    <w:rsid w:val="00BB75B9"/>
    <w:rsid w:val="00BB7718"/>
    <w:rsid w:val="00BC04AE"/>
    <w:rsid w:val="00BC1413"/>
    <w:rsid w:val="00BC1612"/>
    <w:rsid w:val="00BC16E9"/>
    <w:rsid w:val="00BC1771"/>
    <w:rsid w:val="00BC1985"/>
    <w:rsid w:val="00BC25AE"/>
    <w:rsid w:val="00BC2721"/>
    <w:rsid w:val="00BC3601"/>
    <w:rsid w:val="00BC36C2"/>
    <w:rsid w:val="00BC3F29"/>
    <w:rsid w:val="00BC4BBA"/>
    <w:rsid w:val="00BC572B"/>
    <w:rsid w:val="00BC5F49"/>
    <w:rsid w:val="00BC632F"/>
    <w:rsid w:val="00BC6AA9"/>
    <w:rsid w:val="00BC6B1C"/>
    <w:rsid w:val="00BC73A0"/>
    <w:rsid w:val="00BC7E70"/>
    <w:rsid w:val="00BD05BF"/>
    <w:rsid w:val="00BD06D5"/>
    <w:rsid w:val="00BD0E33"/>
    <w:rsid w:val="00BD0F4D"/>
    <w:rsid w:val="00BD16E9"/>
    <w:rsid w:val="00BD18D5"/>
    <w:rsid w:val="00BD19AF"/>
    <w:rsid w:val="00BD1CC7"/>
    <w:rsid w:val="00BD1DEF"/>
    <w:rsid w:val="00BD276E"/>
    <w:rsid w:val="00BD288F"/>
    <w:rsid w:val="00BD2AC4"/>
    <w:rsid w:val="00BD30C4"/>
    <w:rsid w:val="00BD382E"/>
    <w:rsid w:val="00BD3FE2"/>
    <w:rsid w:val="00BD4C91"/>
    <w:rsid w:val="00BD5A0E"/>
    <w:rsid w:val="00BD5AE1"/>
    <w:rsid w:val="00BD5F73"/>
    <w:rsid w:val="00BD6338"/>
    <w:rsid w:val="00BD65A9"/>
    <w:rsid w:val="00BD6868"/>
    <w:rsid w:val="00BD6A10"/>
    <w:rsid w:val="00BD6E71"/>
    <w:rsid w:val="00BD7CB4"/>
    <w:rsid w:val="00BE050B"/>
    <w:rsid w:val="00BE064C"/>
    <w:rsid w:val="00BE0B12"/>
    <w:rsid w:val="00BE110F"/>
    <w:rsid w:val="00BE1372"/>
    <w:rsid w:val="00BE1822"/>
    <w:rsid w:val="00BE1971"/>
    <w:rsid w:val="00BE22EB"/>
    <w:rsid w:val="00BE298D"/>
    <w:rsid w:val="00BE39B7"/>
    <w:rsid w:val="00BE3DFB"/>
    <w:rsid w:val="00BE41C9"/>
    <w:rsid w:val="00BE47B4"/>
    <w:rsid w:val="00BE4EF2"/>
    <w:rsid w:val="00BE54A5"/>
    <w:rsid w:val="00BE57CB"/>
    <w:rsid w:val="00BE5AB9"/>
    <w:rsid w:val="00BE607C"/>
    <w:rsid w:val="00BE655F"/>
    <w:rsid w:val="00BE6988"/>
    <w:rsid w:val="00BE760B"/>
    <w:rsid w:val="00BE7C57"/>
    <w:rsid w:val="00BF0EBA"/>
    <w:rsid w:val="00BF1161"/>
    <w:rsid w:val="00BF16D1"/>
    <w:rsid w:val="00BF1B32"/>
    <w:rsid w:val="00BF336A"/>
    <w:rsid w:val="00BF3B8F"/>
    <w:rsid w:val="00BF4468"/>
    <w:rsid w:val="00BF493E"/>
    <w:rsid w:val="00BF524F"/>
    <w:rsid w:val="00BF5488"/>
    <w:rsid w:val="00BF5D16"/>
    <w:rsid w:val="00BF608B"/>
    <w:rsid w:val="00BF6292"/>
    <w:rsid w:val="00BF7541"/>
    <w:rsid w:val="00BF7678"/>
    <w:rsid w:val="00BF78D8"/>
    <w:rsid w:val="00BF792F"/>
    <w:rsid w:val="00BF7FD5"/>
    <w:rsid w:val="00C00006"/>
    <w:rsid w:val="00C005F4"/>
    <w:rsid w:val="00C00E01"/>
    <w:rsid w:val="00C00FB0"/>
    <w:rsid w:val="00C018DA"/>
    <w:rsid w:val="00C01A59"/>
    <w:rsid w:val="00C0263B"/>
    <w:rsid w:val="00C0266A"/>
    <w:rsid w:val="00C02678"/>
    <w:rsid w:val="00C02692"/>
    <w:rsid w:val="00C02B78"/>
    <w:rsid w:val="00C02D5E"/>
    <w:rsid w:val="00C036FF"/>
    <w:rsid w:val="00C0471F"/>
    <w:rsid w:val="00C04DA9"/>
    <w:rsid w:val="00C04E60"/>
    <w:rsid w:val="00C0595D"/>
    <w:rsid w:val="00C05D78"/>
    <w:rsid w:val="00C079FE"/>
    <w:rsid w:val="00C100B6"/>
    <w:rsid w:val="00C103E8"/>
    <w:rsid w:val="00C10877"/>
    <w:rsid w:val="00C10CCC"/>
    <w:rsid w:val="00C11348"/>
    <w:rsid w:val="00C11538"/>
    <w:rsid w:val="00C1185D"/>
    <w:rsid w:val="00C11B5E"/>
    <w:rsid w:val="00C11DB6"/>
    <w:rsid w:val="00C120C9"/>
    <w:rsid w:val="00C12172"/>
    <w:rsid w:val="00C12FEF"/>
    <w:rsid w:val="00C15836"/>
    <w:rsid w:val="00C16893"/>
    <w:rsid w:val="00C16B3B"/>
    <w:rsid w:val="00C16F6D"/>
    <w:rsid w:val="00C1748A"/>
    <w:rsid w:val="00C176C1"/>
    <w:rsid w:val="00C177D8"/>
    <w:rsid w:val="00C17B83"/>
    <w:rsid w:val="00C17D79"/>
    <w:rsid w:val="00C201DB"/>
    <w:rsid w:val="00C20558"/>
    <w:rsid w:val="00C2058D"/>
    <w:rsid w:val="00C214DD"/>
    <w:rsid w:val="00C21918"/>
    <w:rsid w:val="00C22186"/>
    <w:rsid w:val="00C227B2"/>
    <w:rsid w:val="00C22AE9"/>
    <w:rsid w:val="00C233D6"/>
    <w:rsid w:val="00C2358A"/>
    <w:rsid w:val="00C23EA3"/>
    <w:rsid w:val="00C24198"/>
    <w:rsid w:val="00C24D12"/>
    <w:rsid w:val="00C25022"/>
    <w:rsid w:val="00C25FBD"/>
    <w:rsid w:val="00C25FDF"/>
    <w:rsid w:val="00C27128"/>
    <w:rsid w:val="00C27355"/>
    <w:rsid w:val="00C2783C"/>
    <w:rsid w:val="00C27C26"/>
    <w:rsid w:val="00C30B85"/>
    <w:rsid w:val="00C31DCB"/>
    <w:rsid w:val="00C31FDC"/>
    <w:rsid w:val="00C321C4"/>
    <w:rsid w:val="00C32730"/>
    <w:rsid w:val="00C33025"/>
    <w:rsid w:val="00C3457D"/>
    <w:rsid w:val="00C345B8"/>
    <w:rsid w:val="00C350A2"/>
    <w:rsid w:val="00C35981"/>
    <w:rsid w:val="00C35C90"/>
    <w:rsid w:val="00C35D0B"/>
    <w:rsid w:val="00C35F5C"/>
    <w:rsid w:val="00C36AA9"/>
    <w:rsid w:val="00C36CCA"/>
    <w:rsid w:val="00C36D34"/>
    <w:rsid w:val="00C37064"/>
    <w:rsid w:val="00C3710A"/>
    <w:rsid w:val="00C37608"/>
    <w:rsid w:val="00C37789"/>
    <w:rsid w:val="00C37804"/>
    <w:rsid w:val="00C40985"/>
    <w:rsid w:val="00C41A17"/>
    <w:rsid w:val="00C41B71"/>
    <w:rsid w:val="00C41C4A"/>
    <w:rsid w:val="00C41CB1"/>
    <w:rsid w:val="00C42B49"/>
    <w:rsid w:val="00C42F23"/>
    <w:rsid w:val="00C436C2"/>
    <w:rsid w:val="00C43A47"/>
    <w:rsid w:val="00C44685"/>
    <w:rsid w:val="00C446F2"/>
    <w:rsid w:val="00C44DE9"/>
    <w:rsid w:val="00C458A0"/>
    <w:rsid w:val="00C4595B"/>
    <w:rsid w:val="00C45E9B"/>
    <w:rsid w:val="00C460FC"/>
    <w:rsid w:val="00C4612C"/>
    <w:rsid w:val="00C46760"/>
    <w:rsid w:val="00C46F4B"/>
    <w:rsid w:val="00C4745A"/>
    <w:rsid w:val="00C47A77"/>
    <w:rsid w:val="00C47CF3"/>
    <w:rsid w:val="00C503BD"/>
    <w:rsid w:val="00C5061D"/>
    <w:rsid w:val="00C524BB"/>
    <w:rsid w:val="00C528BA"/>
    <w:rsid w:val="00C52C16"/>
    <w:rsid w:val="00C53397"/>
    <w:rsid w:val="00C53593"/>
    <w:rsid w:val="00C53735"/>
    <w:rsid w:val="00C53A8C"/>
    <w:rsid w:val="00C54EF3"/>
    <w:rsid w:val="00C551BF"/>
    <w:rsid w:val="00C5557F"/>
    <w:rsid w:val="00C558AD"/>
    <w:rsid w:val="00C55CAB"/>
    <w:rsid w:val="00C55D22"/>
    <w:rsid w:val="00C5626A"/>
    <w:rsid w:val="00C56888"/>
    <w:rsid w:val="00C56C3D"/>
    <w:rsid w:val="00C56E1D"/>
    <w:rsid w:val="00C57621"/>
    <w:rsid w:val="00C57CA0"/>
    <w:rsid w:val="00C57EE2"/>
    <w:rsid w:val="00C60AB1"/>
    <w:rsid w:val="00C614CD"/>
    <w:rsid w:val="00C615D6"/>
    <w:rsid w:val="00C61751"/>
    <w:rsid w:val="00C61C5E"/>
    <w:rsid w:val="00C62E42"/>
    <w:rsid w:val="00C6327C"/>
    <w:rsid w:val="00C63401"/>
    <w:rsid w:val="00C63C57"/>
    <w:rsid w:val="00C648D3"/>
    <w:rsid w:val="00C64980"/>
    <w:rsid w:val="00C6514D"/>
    <w:rsid w:val="00C659FC"/>
    <w:rsid w:val="00C65A79"/>
    <w:rsid w:val="00C6681F"/>
    <w:rsid w:val="00C66C06"/>
    <w:rsid w:val="00C7076C"/>
    <w:rsid w:val="00C70A42"/>
    <w:rsid w:val="00C70DC8"/>
    <w:rsid w:val="00C715DF"/>
    <w:rsid w:val="00C72826"/>
    <w:rsid w:val="00C7284D"/>
    <w:rsid w:val="00C72CDB"/>
    <w:rsid w:val="00C737B7"/>
    <w:rsid w:val="00C73A6E"/>
    <w:rsid w:val="00C73AFA"/>
    <w:rsid w:val="00C73C39"/>
    <w:rsid w:val="00C73E7B"/>
    <w:rsid w:val="00C73EE2"/>
    <w:rsid w:val="00C74ECF"/>
    <w:rsid w:val="00C75117"/>
    <w:rsid w:val="00C75687"/>
    <w:rsid w:val="00C757B0"/>
    <w:rsid w:val="00C779D4"/>
    <w:rsid w:val="00C77B23"/>
    <w:rsid w:val="00C77DB2"/>
    <w:rsid w:val="00C77F1A"/>
    <w:rsid w:val="00C80108"/>
    <w:rsid w:val="00C80379"/>
    <w:rsid w:val="00C8058F"/>
    <w:rsid w:val="00C81329"/>
    <w:rsid w:val="00C81343"/>
    <w:rsid w:val="00C81347"/>
    <w:rsid w:val="00C813C9"/>
    <w:rsid w:val="00C815E1"/>
    <w:rsid w:val="00C819D3"/>
    <w:rsid w:val="00C826AC"/>
    <w:rsid w:val="00C83556"/>
    <w:rsid w:val="00C83A4F"/>
    <w:rsid w:val="00C8460A"/>
    <w:rsid w:val="00C86382"/>
    <w:rsid w:val="00C86733"/>
    <w:rsid w:val="00C86C37"/>
    <w:rsid w:val="00C86D84"/>
    <w:rsid w:val="00C874A7"/>
    <w:rsid w:val="00C87A2E"/>
    <w:rsid w:val="00C87FA1"/>
    <w:rsid w:val="00C903B9"/>
    <w:rsid w:val="00C903F8"/>
    <w:rsid w:val="00C9057F"/>
    <w:rsid w:val="00C905D0"/>
    <w:rsid w:val="00C90789"/>
    <w:rsid w:val="00C9167D"/>
    <w:rsid w:val="00C9175C"/>
    <w:rsid w:val="00C91E5F"/>
    <w:rsid w:val="00C91EE9"/>
    <w:rsid w:val="00C9277B"/>
    <w:rsid w:val="00C93382"/>
    <w:rsid w:val="00C9394C"/>
    <w:rsid w:val="00C94F38"/>
    <w:rsid w:val="00C956DD"/>
    <w:rsid w:val="00C957EC"/>
    <w:rsid w:val="00C95A1B"/>
    <w:rsid w:val="00C95D9F"/>
    <w:rsid w:val="00C96427"/>
    <w:rsid w:val="00C968FB"/>
    <w:rsid w:val="00C96A94"/>
    <w:rsid w:val="00C9765F"/>
    <w:rsid w:val="00C97CF7"/>
    <w:rsid w:val="00CA0989"/>
    <w:rsid w:val="00CA0C74"/>
    <w:rsid w:val="00CA1267"/>
    <w:rsid w:val="00CA2E1D"/>
    <w:rsid w:val="00CA3142"/>
    <w:rsid w:val="00CA3BA2"/>
    <w:rsid w:val="00CA491A"/>
    <w:rsid w:val="00CA4AB5"/>
    <w:rsid w:val="00CA4D18"/>
    <w:rsid w:val="00CA4ED8"/>
    <w:rsid w:val="00CA5396"/>
    <w:rsid w:val="00CA5504"/>
    <w:rsid w:val="00CA58BD"/>
    <w:rsid w:val="00CA59C8"/>
    <w:rsid w:val="00CA6452"/>
    <w:rsid w:val="00CA653F"/>
    <w:rsid w:val="00CA6906"/>
    <w:rsid w:val="00CA74DF"/>
    <w:rsid w:val="00CB02B9"/>
    <w:rsid w:val="00CB095D"/>
    <w:rsid w:val="00CB1368"/>
    <w:rsid w:val="00CB17AD"/>
    <w:rsid w:val="00CB19D9"/>
    <w:rsid w:val="00CB4146"/>
    <w:rsid w:val="00CB5F32"/>
    <w:rsid w:val="00CB6E4A"/>
    <w:rsid w:val="00CB78E8"/>
    <w:rsid w:val="00CB7DFE"/>
    <w:rsid w:val="00CC1555"/>
    <w:rsid w:val="00CC19A8"/>
    <w:rsid w:val="00CC1C11"/>
    <w:rsid w:val="00CC297E"/>
    <w:rsid w:val="00CC3459"/>
    <w:rsid w:val="00CC3719"/>
    <w:rsid w:val="00CC3D3F"/>
    <w:rsid w:val="00CC3E77"/>
    <w:rsid w:val="00CC44DE"/>
    <w:rsid w:val="00CC4BF5"/>
    <w:rsid w:val="00CC4F31"/>
    <w:rsid w:val="00CC4FE0"/>
    <w:rsid w:val="00CC5326"/>
    <w:rsid w:val="00CC6129"/>
    <w:rsid w:val="00CC621A"/>
    <w:rsid w:val="00CC6B5F"/>
    <w:rsid w:val="00CC6EE7"/>
    <w:rsid w:val="00CC72C9"/>
    <w:rsid w:val="00CC779B"/>
    <w:rsid w:val="00CC7B03"/>
    <w:rsid w:val="00CD189F"/>
    <w:rsid w:val="00CD1967"/>
    <w:rsid w:val="00CD1A73"/>
    <w:rsid w:val="00CD1FD6"/>
    <w:rsid w:val="00CD231E"/>
    <w:rsid w:val="00CD278F"/>
    <w:rsid w:val="00CD36FE"/>
    <w:rsid w:val="00CD3DAD"/>
    <w:rsid w:val="00CD44CF"/>
    <w:rsid w:val="00CD4545"/>
    <w:rsid w:val="00CD480F"/>
    <w:rsid w:val="00CD4A24"/>
    <w:rsid w:val="00CD520A"/>
    <w:rsid w:val="00CD53EF"/>
    <w:rsid w:val="00CD558B"/>
    <w:rsid w:val="00CD5637"/>
    <w:rsid w:val="00CD5FAA"/>
    <w:rsid w:val="00CD618F"/>
    <w:rsid w:val="00CD643D"/>
    <w:rsid w:val="00CD6C5D"/>
    <w:rsid w:val="00CD734A"/>
    <w:rsid w:val="00CE0AA8"/>
    <w:rsid w:val="00CE1A2A"/>
    <w:rsid w:val="00CE1D46"/>
    <w:rsid w:val="00CE2A3B"/>
    <w:rsid w:val="00CE2C35"/>
    <w:rsid w:val="00CE4F34"/>
    <w:rsid w:val="00CE53BC"/>
    <w:rsid w:val="00CE5A50"/>
    <w:rsid w:val="00CE5E06"/>
    <w:rsid w:val="00CE64BA"/>
    <w:rsid w:val="00CE6B4A"/>
    <w:rsid w:val="00CE6FE3"/>
    <w:rsid w:val="00CE6FEC"/>
    <w:rsid w:val="00CE7579"/>
    <w:rsid w:val="00CE7652"/>
    <w:rsid w:val="00CE7FC3"/>
    <w:rsid w:val="00CF07DE"/>
    <w:rsid w:val="00CF199B"/>
    <w:rsid w:val="00CF1E6C"/>
    <w:rsid w:val="00CF2C01"/>
    <w:rsid w:val="00CF2D36"/>
    <w:rsid w:val="00CF3272"/>
    <w:rsid w:val="00CF3439"/>
    <w:rsid w:val="00CF3753"/>
    <w:rsid w:val="00CF408D"/>
    <w:rsid w:val="00CF4ECC"/>
    <w:rsid w:val="00CF4FC7"/>
    <w:rsid w:val="00CF6716"/>
    <w:rsid w:val="00CF702A"/>
    <w:rsid w:val="00D00B8D"/>
    <w:rsid w:val="00D00F7A"/>
    <w:rsid w:val="00D01007"/>
    <w:rsid w:val="00D02060"/>
    <w:rsid w:val="00D0279E"/>
    <w:rsid w:val="00D0285B"/>
    <w:rsid w:val="00D02B60"/>
    <w:rsid w:val="00D0306D"/>
    <w:rsid w:val="00D03121"/>
    <w:rsid w:val="00D03931"/>
    <w:rsid w:val="00D03D13"/>
    <w:rsid w:val="00D03D3B"/>
    <w:rsid w:val="00D04457"/>
    <w:rsid w:val="00D04B2A"/>
    <w:rsid w:val="00D04FDB"/>
    <w:rsid w:val="00D05372"/>
    <w:rsid w:val="00D05A87"/>
    <w:rsid w:val="00D061D5"/>
    <w:rsid w:val="00D06721"/>
    <w:rsid w:val="00D06B1F"/>
    <w:rsid w:val="00D07195"/>
    <w:rsid w:val="00D07530"/>
    <w:rsid w:val="00D076AE"/>
    <w:rsid w:val="00D07D17"/>
    <w:rsid w:val="00D10990"/>
    <w:rsid w:val="00D10AD5"/>
    <w:rsid w:val="00D110A3"/>
    <w:rsid w:val="00D11178"/>
    <w:rsid w:val="00D132DD"/>
    <w:rsid w:val="00D1357A"/>
    <w:rsid w:val="00D13C4D"/>
    <w:rsid w:val="00D13C56"/>
    <w:rsid w:val="00D145EB"/>
    <w:rsid w:val="00D14B3F"/>
    <w:rsid w:val="00D14C86"/>
    <w:rsid w:val="00D15B87"/>
    <w:rsid w:val="00D16837"/>
    <w:rsid w:val="00D16FCC"/>
    <w:rsid w:val="00D171A5"/>
    <w:rsid w:val="00D20632"/>
    <w:rsid w:val="00D21343"/>
    <w:rsid w:val="00D214C9"/>
    <w:rsid w:val="00D216DB"/>
    <w:rsid w:val="00D217F5"/>
    <w:rsid w:val="00D21DCA"/>
    <w:rsid w:val="00D21EA9"/>
    <w:rsid w:val="00D22096"/>
    <w:rsid w:val="00D22138"/>
    <w:rsid w:val="00D223C5"/>
    <w:rsid w:val="00D2299B"/>
    <w:rsid w:val="00D22BB5"/>
    <w:rsid w:val="00D23581"/>
    <w:rsid w:val="00D235B8"/>
    <w:rsid w:val="00D235F8"/>
    <w:rsid w:val="00D23628"/>
    <w:rsid w:val="00D2412D"/>
    <w:rsid w:val="00D25191"/>
    <w:rsid w:val="00D260AD"/>
    <w:rsid w:val="00D2685B"/>
    <w:rsid w:val="00D26E6B"/>
    <w:rsid w:val="00D278B9"/>
    <w:rsid w:val="00D27916"/>
    <w:rsid w:val="00D27E59"/>
    <w:rsid w:val="00D3137E"/>
    <w:rsid w:val="00D31695"/>
    <w:rsid w:val="00D317B5"/>
    <w:rsid w:val="00D321B1"/>
    <w:rsid w:val="00D323C7"/>
    <w:rsid w:val="00D32769"/>
    <w:rsid w:val="00D3279C"/>
    <w:rsid w:val="00D32A2D"/>
    <w:rsid w:val="00D33B37"/>
    <w:rsid w:val="00D340CF"/>
    <w:rsid w:val="00D3485A"/>
    <w:rsid w:val="00D34BFC"/>
    <w:rsid w:val="00D35055"/>
    <w:rsid w:val="00D3544E"/>
    <w:rsid w:val="00D35E5F"/>
    <w:rsid w:val="00D3637A"/>
    <w:rsid w:val="00D36871"/>
    <w:rsid w:val="00D36894"/>
    <w:rsid w:val="00D36B78"/>
    <w:rsid w:val="00D40089"/>
    <w:rsid w:val="00D406E9"/>
    <w:rsid w:val="00D40D40"/>
    <w:rsid w:val="00D412EC"/>
    <w:rsid w:val="00D41EA9"/>
    <w:rsid w:val="00D41F0B"/>
    <w:rsid w:val="00D42974"/>
    <w:rsid w:val="00D429BD"/>
    <w:rsid w:val="00D42B3E"/>
    <w:rsid w:val="00D42DBC"/>
    <w:rsid w:val="00D43255"/>
    <w:rsid w:val="00D43393"/>
    <w:rsid w:val="00D436C9"/>
    <w:rsid w:val="00D43A8C"/>
    <w:rsid w:val="00D43C1F"/>
    <w:rsid w:val="00D44B4F"/>
    <w:rsid w:val="00D44B6E"/>
    <w:rsid w:val="00D45242"/>
    <w:rsid w:val="00D456F1"/>
    <w:rsid w:val="00D45717"/>
    <w:rsid w:val="00D46E70"/>
    <w:rsid w:val="00D470E1"/>
    <w:rsid w:val="00D47C6C"/>
    <w:rsid w:val="00D47D1B"/>
    <w:rsid w:val="00D50208"/>
    <w:rsid w:val="00D5066C"/>
    <w:rsid w:val="00D50738"/>
    <w:rsid w:val="00D50858"/>
    <w:rsid w:val="00D50A05"/>
    <w:rsid w:val="00D50A53"/>
    <w:rsid w:val="00D5148E"/>
    <w:rsid w:val="00D51A0E"/>
    <w:rsid w:val="00D51AE5"/>
    <w:rsid w:val="00D5271C"/>
    <w:rsid w:val="00D527D4"/>
    <w:rsid w:val="00D53200"/>
    <w:rsid w:val="00D53806"/>
    <w:rsid w:val="00D53BDD"/>
    <w:rsid w:val="00D53D5F"/>
    <w:rsid w:val="00D53E9C"/>
    <w:rsid w:val="00D53F23"/>
    <w:rsid w:val="00D53F9E"/>
    <w:rsid w:val="00D54A03"/>
    <w:rsid w:val="00D54C48"/>
    <w:rsid w:val="00D54D5B"/>
    <w:rsid w:val="00D551F7"/>
    <w:rsid w:val="00D55381"/>
    <w:rsid w:val="00D555C6"/>
    <w:rsid w:val="00D55D99"/>
    <w:rsid w:val="00D55F2D"/>
    <w:rsid w:val="00D56B21"/>
    <w:rsid w:val="00D56BDC"/>
    <w:rsid w:val="00D56CE9"/>
    <w:rsid w:val="00D57D5C"/>
    <w:rsid w:val="00D60144"/>
    <w:rsid w:val="00D604C5"/>
    <w:rsid w:val="00D60551"/>
    <w:rsid w:val="00D609B4"/>
    <w:rsid w:val="00D60DCC"/>
    <w:rsid w:val="00D61037"/>
    <w:rsid w:val="00D614F6"/>
    <w:rsid w:val="00D61858"/>
    <w:rsid w:val="00D61B18"/>
    <w:rsid w:val="00D61C6A"/>
    <w:rsid w:val="00D61E0F"/>
    <w:rsid w:val="00D62157"/>
    <w:rsid w:val="00D62A24"/>
    <w:rsid w:val="00D63075"/>
    <w:rsid w:val="00D63D0A"/>
    <w:rsid w:val="00D64223"/>
    <w:rsid w:val="00D64816"/>
    <w:rsid w:val="00D65008"/>
    <w:rsid w:val="00D660DB"/>
    <w:rsid w:val="00D66A89"/>
    <w:rsid w:val="00D67163"/>
    <w:rsid w:val="00D67329"/>
    <w:rsid w:val="00D67D1D"/>
    <w:rsid w:val="00D67E95"/>
    <w:rsid w:val="00D708F0"/>
    <w:rsid w:val="00D70D8C"/>
    <w:rsid w:val="00D70E73"/>
    <w:rsid w:val="00D717A3"/>
    <w:rsid w:val="00D71856"/>
    <w:rsid w:val="00D7205C"/>
    <w:rsid w:val="00D7224E"/>
    <w:rsid w:val="00D72450"/>
    <w:rsid w:val="00D72AAC"/>
    <w:rsid w:val="00D72BC7"/>
    <w:rsid w:val="00D73174"/>
    <w:rsid w:val="00D73435"/>
    <w:rsid w:val="00D73980"/>
    <w:rsid w:val="00D745F7"/>
    <w:rsid w:val="00D74704"/>
    <w:rsid w:val="00D75638"/>
    <w:rsid w:val="00D7571E"/>
    <w:rsid w:val="00D75762"/>
    <w:rsid w:val="00D76E53"/>
    <w:rsid w:val="00D77994"/>
    <w:rsid w:val="00D77F78"/>
    <w:rsid w:val="00D77F9B"/>
    <w:rsid w:val="00D808A5"/>
    <w:rsid w:val="00D8103D"/>
    <w:rsid w:val="00D81777"/>
    <w:rsid w:val="00D81D6B"/>
    <w:rsid w:val="00D82AF1"/>
    <w:rsid w:val="00D82E1B"/>
    <w:rsid w:val="00D84556"/>
    <w:rsid w:val="00D84CA8"/>
    <w:rsid w:val="00D85953"/>
    <w:rsid w:val="00D85CE6"/>
    <w:rsid w:val="00D85D36"/>
    <w:rsid w:val="00D869C2"/>
    <w:rsid w:val="00D873E8"/>
    <w:rsid w:val="00D879BC"/>
    <w:rsid w:val="00D907DF"/>
    <w:rsid w:val="00D90F19"/>
    <w:rsid w:val="00D91F7F"/>
    <w:rsid w:val="00D926E6"/>
    <w:rsid w:val="00D9347F"/>
    <w:rsid w:val="00D93911"/>
    <w:rsid w:val="00D93D4A"/>
    <w:rsid w:val="00D94EF7"/>
    <w:rsid w:val="00D951AE"/>
    <w:rsid w:val="00D9530E"/>
    <w:rsid w:val="00D9547D"/>
    <w:rsid w:val="00D95497"/>
    <w:rsid w:val="00D95821"/>
    <w:rsid w:val="00D958E5"/>
    <w:rsid w:val="00D95A40"/>
    <w:rsid w:val="00D96B74"/>
    <w:rsid w:val="00D96BA4"/>
    <w:rsid w:val="00D971D1"/>
    <w:rsid w:val="00D971F2"/>
    <w:rsid w:val="00D973D5"/>
    <w:rsid w:val="00D9764B"/>
    <w:rsid w:val="00D976C2"/>
    <w:rsid w:val="00D97F44"/>
    <w:rsid w:val="00DA0543"/>
    <w:rsid w:val="00DA0753"/>
    <w:rsid w:val="00DA0F71"/>
    <w:rsid w:val="00DA1035"/>
    <w:rsid w:val="00DA1439"/>
    <w:rsid w:val="00DA150F"/>
    <w:rsid w:val="00DA1995"/>
    <w:rsid w:val="00DA1D0A"/>
    <w:rsid w:val="00DA2080"/>
    <w:rsid w:val="00DA3C60"/>
    <w:rsid w:val="00DA4DAF"/>
    <w:rsid w:val="00DA5046"/>
    <w:rsid w:val="00DA5343"/>
    <w:rsid w:val="00DA5466"/>
    <w:rsid w:val="00DA5ACA"/>
    <w:rsid w:val="00DA5D80"/>
    <w:rsid w:val="00DA6819"/>
    <w:rsid w:val="00DA70ED"/>
    <w:rsid w:val="00DA76C0"/>
    <w:rsid w:val="00DA7D35"/>
    <w:rsid w:val="00DB07D9"/>
    <w:rsid w:val="00DB1332"/>
    <w:rsid w:val="00DB1A51"/>
    <w:rsid w:val="00DB1E8E"/>
    <w:rsid w:val="00DB22B7"/>
    <w:rsid w:val="00DB235C"/>
    <w:rsid w:val="00DB2403"/>
    <w:rsid w:val="00DB2B51"/>
    <w:rsid w:val="00DB3D3C"/>
    <w:rsid w:val="00DB3E2B"/>
    <w:rsid w:val="00DB4631"/>
    <w:rsid w:val="00DB463C"/>
    <w:rsid w:val="00DB5BF3"/>
    <w:rsid w:val="00DB6015"/>
    <w:rsid w:val="00DB6D13"/>
    <w:rsid w:val="00DB7F2E"/>
    <w:rsid w:val="00DC0212"/>
    <w:rsid w:val="00DC194C"/>
    <w:rsid w:val="00DC1DE2"/>
    <w:rsid w:val="00DC30D3"/>
    <w:rsid w:val="00DC35BD"/>
    <w:rsid w:val="00DC3673"/>
    <w:rsid w:val="00DC3F9F"/>
    <w:rsid w:val="00DC4205"/>
    <w:rsid w:val="00DC446D"/>
    <w:rsid w:val="00DC449F"/>
    <w:rsid w:val="00DC45A7"/>
    <w:rsid w:val="00DC4A6A"/>
    <w:rsid w:val="00DC4EC8"/>
    <w:rsid w:val="00DC59E7"/>
    <w:rsid w:val="00DC6667"/>
    <w:rsid w:val="00DC66AB"/>
    <w:rsid w:val="00DC6CE2"/>
    <w:rsid w:val="00DC7A20"/>
    <w:rsid w:val="00DC7BFD"/>
    <w:rsid w:val="00DC7C18"/>
    <w:rsid w:val="00DD0445"/>
    <w:rsid w:val="00DD0988"/>
    <w:rsid w:val="00DD09B8"/>
    <w:rsid w:val="00DD0C2C"/>
    <w:rsid w:val="00DD1B0B"/>
    <w:rsid w:val="00DD2025"/>
    <w:rsid w:val="00DD2263"/>
    <w:rsid w:val="00DD30A3"/>
    <w:rsid w:val="00DD3669"/>
    <w:rsid w:val="00DD3B7D"/>
    <w:rsid w:val="00DD45B8"/>
    <w:rsid w:val="00DD46F9"/>
    <w:rsid w:val="00DD4A64"/>
    <w:rsid w:val="00DD4A8C"/>
    <w:rsid w:val="00DD4D43"/>
    <w:rsid w:val="00DD551F"/>
    <w:rsid w:val="00DD5727"/>
    <w:rsid w:val="00DD5817"/>
    <w:rsid w:val="00DD617C"/>
    <w:rsid w:val="00DD6C7B"/>
    <w:rsid w:val="00DD7619"/>
    <w:rsid w:val="00DD7D53"/>
    <w:rsid w:val="00DE01AC"/>
    <w:rsid w:val="00DE04B2"/>
    <w:rsid w:val="00DE0FAC"/>
    <w:rsid w:val="00DE0FC9"/>
    <w:rsid w:val="00DE15CB"/>
    <w:rsid w:val="00DE1682"/>
    <w:rsid w:val="00DE18FC"/>
    <w:rsid w:val="00DE1A8F"/>
    <w:rsid w:val="00DE1B9E"/>
    <w:rsid w:val="00DE1F0F"/>
    <w:rsid w:val="00DE212F"/>
    <w:rsid w:val="00DE2465"/>
    <w:rsid w:val="00DE3546"/>
    <w:rsid w:val="00DE3899"/>
    <w:rsid w:val="00DE3F0F"/>
    <w:rsid w:val="00DE3FCB"/>
    <w:rsid w:val="00DE43C7"/>
    <w:rsid w:val="00DE456B"/>
    <w:rsid w:val="00DE55D0"/>
    <w:rsid w:val="00DE5A1D"/>
    <w:rsid w:val="00DE5BA2"/>
    <w:rsid w:val="00DE5C54"/>
    <w:rsid w:val="00DE6119"/>
    <w:rsid w:val="00DE6A54"/>
    <w:rsid w:val="00DF080A"/>
    <w:rsid w:val="00DF09A4"/>
    <w:rsid w:val="00DF0B02"/>
    <w:rsid w:val="00DF0CEB"/>
    <w:rsid w:val="00DF111B"/>
    <w:rsid w:val="00DF12EA"/>
    <w:rsid w:val="00DF1320"/>
    <w:rsid w:val="00DF208A"/>
    <w:rsid w:val="00DF21A3"/>
    <w:rsid w:val="00DF24D6"/>
    <w:rsid w:val="00DF2837"/>
    <w:rsid w:val="00DF394E"/>
    <w:rsid w:val="00DF41B6"/>
    <w:rsid w:val="00DF48B9"/>
    <w:rsid w:val="00DF491F"/>
    <w:rsid w:val="00DF4CF8"/>
    <w:rsid w:val="00DF55ED"/>
    <w:rsid w:val="00DF58E7"/>
    <w:rsid w:val="00DF761E"/>
    <w:rsid w:val="00DF79B2"/>
    <w:rsid w:val="00DF7D32"/>
    <w:rsid w:val="00DF7E08"/>
    <w:rsid w:val="00DF7F3F"/>
    <w:rsid w:val="00E00066"/>
    <w:rsid w:val="00E00543"/>
    <w:rsid w:val="00E005E6"/>
    <w:rsid w:val="00E0086D"/>
    <w:rsid w:val="00E00FD6"/>
    <w:rsid w:val="00E01187"/>
    <w:rsid w:val="00E0145F"/>
    <w:rsid w:val="00E0153F"/>
    <w:rsid w:val="00E019AF"/>
    <w:rsid w:val="00E01EA4"/>
    <w:rsid w:val="00E02D62"/>
    <w:rsid w:val="00E031C4"/>
    <w:rsid w:val="00E03F49"/>
    <w:rsid w:val="00E0426A"/>
    <w:rsid w:val="00E055FF"/>
    <w:rsid w:val="00E06194"/>
    <w:rsid w:val="00E06A91"/>
    <w:rsid w:val="00E07D17"/>
    <w:rsid w:val="00E10596"/>
    <w:rsid w:val="00E1112B"/>
    <w:rsid w:val="00E1233E"/>
    <w:rsid w:val="00E123F5"/>
    <w:rsid w:val="00E1275A"/>
    <w:rsid w:val="00E12A54"/>
    <w:rsid w:val="00E12C2A"/>
    <w:rsid w:val="00E132CD"/>
    <w:rsid w:val="00E133F9"/>
    <w:rsid w:val="00E1355C"/>
    <w:rsid w:val="00E14228"/>
    <w:rsid w:val="00E14F0C"/>
    <w:rsid w:val="00E15178"/>
    <w:rsid w:val="00E157E8"/>
    <w:rsid w:val="00E16195"/>
    <w:rsid w:val="00E16CB3"/>
    <w:rsid w:val="00E175BF"/>
    <w:rsid w:val="00E20666"/>
    <w:rsid w:val="00E20D08"/>
    <w:rsid w:val="00E213BD"/>
    <w:rsid w:val="00E21435"/>
    <w:rsid w:val="00E21919"/>
    <w:rsid w:val="00E22B4E"/>
    <w:rsid w:val="00E22C51"/>
    <w:rsid w:val="00E22F5E"/>
    <w:rsid w:val="00E22F83"/>
    <w:rsid w:val="00E2352C"/>
    <w:rsid w:val="00E23FC5"/>
    <w:rsid w:val="00E246D2"/>
    <w:rsid w:val="00E24A7D"/>
    <w:rsid w:val="00E24AA5"/>
    <w:rsid w:val="00E24C50"/>
    <w:rsid w:val="00E24CE6"/>
    <w:rsid w:val="00E2530C"/>
    <w:rsid w:val="00E25F42"/>
    <w:rsid w:val="00E27039"/>
    <w:rsid w:val="00E278A7"/>
    <w:rsid w:val="00E32A2F"/>
    <w:rsid w:val="00E32C85"/>
    <w:rsid w:val="00E3305C"/>
    <w:rsid w:val="00E333E1"/>
    <w:rsid w:val="00E341CD"/>
    <w:rsid w:val="00E34605"/>
    <w:rsid w:val="00E34957"/>
    <w:rsid w:val="00E3499B"/>
    <w:rsid w:val="00E34A8F"/>
    <w:rsid w:val="00E3535B"/>
    <w:rsid w:val="00E358FD"/>
    <w:rsid w:val="00E35E73"/>
    <w:rsid w:val="00E361A2"/>
    <w:rsid w:val="00E3708A"/>
    <w:rsid w:val="00E373E6"/>
    <w:rsid w:val="00E37787"/>
    <w:rsid w:val="00E378B3"/>
    <w:rsid w:val="00E37A09"/>
    <w:rsid w:val="00E37C76"/>
    <w:rsid w:val="00E4008E"/>
    <w:rsid w:val="00E4046A"/>
    <w:rsid w:val="00E4141E"/>
    <w:rsid w:val="00E414CA"/>
    <w:rsid w:val="00E426F4"/>
    <w:rsid w:val="00E43644"/>
    <w:rsid w:val="00E43B6D"/>
    <w:rsid w:val="00E443C0"/>
    <w:rsid w:val="00E45378"/>
    <w:rsid w:val="00E4587E"/>
    <w:rsid w:val="00E45AF5"/>
    <w:rsid w:val="00E45E72"/>
    <w:rsid w:val="00E45F77"/>
    <w:rsid w:val="00E476B2"/>
    <w:rsid w:val="00E47E11"/>
    <w:rsid w:val="00E51C5D"/>
    <w:rsid w:val="00E51F72"/>
    <w:rsid w:val="00E53836"/>
    <w:rsid w:val="00E544B8"/>
    <w:rsid w:val="00E54C0F"/>
    <w:rsid w:val="00E55797"/>
    <w:rsid w:val="00E5599C"/>
    <w:rsid w:val="00E55CF8"/>
    <w:rsid w:val="00E55D22"/>
    <w:rsid w:val="00E56A85"/>
    <w:rsid w:val="00E56D43"/>
    <w:rsid w:val="00E56D57"/>
    <w:rsid w:val="00E57C3A"/>
    <w:rsid w:val="00E57EAB"/>
    <w:rsid w:val="00E60018"/>
    <w:rsid w:val="00E60823"/>
    <w:rsid w:val="00E60C74"/>
    <w:rsid w:val="00E61C3F"/>
    <w:rsid w:val="00E620D2"/>
    <w:rsid w:val="00E628B8"/>
    <w:rsid w:val="00E62E39"/>
    <w:rsid w:val="00E63103"/>
    <w:rsid w:val="00E63283"/>
    <w:rsid w:val="00E632A2"/>
    <w:rsid w:val="00E63DB8"/>
    <w:rsid w:val="00E63F7B"/>
    <w:rsid w:val="00E642BE"/>
    <w:rsid w:val="00E66AB9"/>
    <w:rsid w:val="00E67BB2"/>
    <w:rsid w:val="00E67DF3"/>
    <w:rsid w:val="00E716A3"/>
    <w:rsid w:val="00E71B6F"/>
    <w:rsid w:val="00E71CF9"/>
    <w:rsid w:val="00E72F40"/>
    <w:rsid w:val="00E73931"/>
    <w:rsid w:val="00E73A17"/>
    <w:rsid w:val="00E73D08"/>
    <w:rsid w:val="00E74044"/>
    <w:rsid w:val="00E7433C"/>
    <w:rsid w:val="00E758CA"/>
    <w:rsid w:val="00E7604F"/>
    <w:rsid w:val="00E7607E"/>
    <w:rsid w:val="00E76CA9"/>
    <w:rsid w:val="00E7777F"/>
    <w:rsid w:val="00E77AE1"/>
    <w:rsid w:val="00E808CA"/>
    <w:rsid w:val="00E81DF1"/>
    <w:rsid w:val="00E822B2"/>
    <w:rsid w:val="00E830CC"/>
    <w:rsid w:val="00E834AE"/>
    <w:rsid w:val="00E839A5"/>
    <w:rsid w:val="00E84240"/>
    <w:rsid w:val="00E8428B"/>
    <w:rsid w:val="00E8459E"/>
    <w:rsid w:val="00E85EA4"/>
    <w:rsid w:val="00E860D8"/>
    <w:rsid w:val="00E86141"/>
    <w:rsid w:val="00E863D8"/>
    <w:rsid w:val="00E8782D"/>
    <w:rsid w:val="00E9005F"/>
    <w:rsid w:val="00E90889"/>
    <w:rsid w:val="00E9117C"/>
    <w:rsid w:val="00E91454"/>
    <w:rsid w:val="00E91553"/>
    <w:rsid w:val="00E91A19"/>
    <w:rsid w:val="00E91C0B"/>
    <w:rsid w:val="00E91C5F"/>
    <w:rsid w:val="00E9225C"/>
    <w:rsid w:val="00E92921"/>
    <w:rsid w:val="00E92FB3"/>
    <w:rsid w:val="00E935AA"/>
    <w:rsid w:val="00E93F30"/>
    <w:rsid w:val="00E954F2"/>
    <w:rsid w:val="00E95507"/>
    <w:rsid w:val="00E960F1"/>
    <w:rsid w:val="00E9724F"/>
    <w:rsid w:val="00E97974"/>
    <w:rsid w:val="00E97D1A"/>
    <w:rsid w:val="00EA0072"/>
    <w:rsid w:val="00EA01A1"/>
    <w:rsid w:val="00EA07FA"/>
    <w:rsid w:val="00EA0938"/>
    <w:rsid w:val="00EA0CCF"/>
    <w:rsid w:val="00EA0ECA"/>
    <w:rsid w:val="00EA1BCB"/>
    <w:rsid w:val="00EA1BEC"/>
    <w:rsid w:val="00EA27A9"/>
    <w:rsid w:val="00EA2923"/>
    <w:rsid w:val="00EA2A07"/>
    <w:rsid w:val="00EA2AC6"/>
    <w:rsid w:val="00EA2CF1"/>
    <w:rsid w:val="00EA3567"/>
    <w:rsid w:val="00EA3796"/>
    <w:rsid w:val="00EA3CB0"/>
    <w:rsid w:val="00EA4B3E"/>
    <w:rsid w:val="00EA50D6"/>
    <w:rsid w:val="00EA552D"/>
    <w:rsid w:val="00EA57EA"/>
    <w:rsid w:val="00EA6680"/>
    <w:rsid w:val="00EA6A37"/>
    <w:rsid w:val="00EA7B56"/>
    <w:rsid w:val="00EA7DC7"/>
    <w:rsid w:val="00EA7F5A"/>
    <w:rsid w:val="00EB0074"/>
    <w:rsid w:val="00EB00BF"/>
    <w:rsid w:val="00EB086E"/>
    <w:rsid w:val="00EB0A76"/>
    <w:rsid w:val="00EB0FE7"/>
    <w:rsid w:val="00EB1D78"/>
    <w:rsid w:val="00EB2278"/>
    <w:rsid w:val="00EB26FA"/>
    <w:rsid w:val="00EB27F8"/>
    <w:rsid w:val="00EB2CDE"/>
    <w:rsid w:val="00EB3916"/>
    <w:rsid w:val="00EB3CCA"/>
    <w:rsid w:val="00EB4096"/>
    <w:rsid w:val="00EB5650"/>
    <w:rsid w:val="00EB5B92"/>
    <w:rsid w:val="00EB685A"/>
    <w:rsid w:val="00EB6AB5"/>
    <w:rsid w:val="00EB709B"/>
    <w:rsid w:val="00EB7645"/>
    <w:rsid w:val="00EC00F6"/>
    <w:rsid w:val="00EC0D63"/>
    <w:rsid w:val="00EC0FD1"/>
    <w:rsid w:val="00EC1CD2"/>
    <w:rsid w:val="00EC1F21"/>
    <w:rsid w:val="00EC23C0"/>
    <w:rsid w:val="00EC2636"/>
    <w:rsid w:val="00EC2690"/>
    <w:rsid w:val="00EC30CF"/>
    <w:rsid w:val="00EC34BA"/>
    <w:rsid w:val="00EC36AA"/>
    <w:rsid w:val="00EC3AEA"/>
    <w:rsid w:val="00EC4671"/>
    <w:rsid w:val="00EC47E7"/>
    <w:rsid w:val="00EC4CBD"/>
    <w:rsid w:val="00EC4CCD"/>
    <w:rsid w:val="00EC5171"/>
    <w:rsid w:val="00EC5249"/>
    <w:rsid w:val="00EC58B4"/>
    <w:rsid w:val="00EC59CC"/>
    <w:rsid w:val="00EC6287"/>
    <w:rsid w:val="00EC6C46"/>
    <w:rsid w:val="00EC7D99"/>
    <w:rsid w:val="00EC7F24"/>
    <w:rsid w:val="00ED0804"/>
    <w:rsid w:val="00ED0A9A"/>
    <w:rsid w:val="00ED0BA1"/>
    <w:rsid w:val="00ED0CA0"/>
    <w:rsid w:val="00ED0E4B"/>
    <w:rsid w:val="00ED23F4"/>
    <w:rsid w:val="00ED25C9"/>
    <w:rsid w:val="00ED38ED"/>
    <w:rsid w:val="00ED43A6"/>
    <w:rsid w:val="00ED44ED"/>
    <w:rsid w:val="00ED4DBB"/>
    <w:rsid w:val="00ED4FCD"/>
    <w:rsid w:val="00ED554E"/>
    <w:rsid w:val="00ED5CDA"/>
    <w:rsid w:val="00ED5E32"/>
    <w:rsid w:val="00ED6226"/>
    <w:rsid w:val="00ED6647"/>
    <w:rsid w:val="00ED6D56"/>
    <w:rsid w:val="00ED70E9"/>
    <w:rsid w:val="00ED7346"/>
    <w:rsid w:val="00ED7347"/>
    <w:rsid w:val="00ED7886"/>
    <w:rsid w:val="00ED7BEF"/>
    <w:rsid w:val="00EE0376"/>
    <w:rsid w:val="00EE0A58"/>
    <w:rsid w:val="00EE13E0"/>
    <w:rsid w:val="00EE1424"/>
    <w:rsid w:val="00EE1426"/>
    <w:rsid w:val="00EE18D0"/>
    <w:rsid w:val="00EE1B08"/>
    <w:rsid w:val="00EE1D20"/>
    <w:rsid w:val="00EE2103"/>
    <w:rsid w:val="00EE3FA9"/>
    <w:rsid w:val="00EE3FC9"/>
    <w:rsid w:val="00EE45A9"/>
    <w:rsid w:val="00EE4687"/>
    <w:rsid w:val="00EE498E"/>
    <w:rsid w:val="00EE4E7E"/>
    <w:rsid w:val="00EE513C"/>
    <w:rsid w:val="00EE54E0"/>
    <w:rsid w:val="00EE54F5"/>
    <w:rsid w:val="00EE62CD"/>
    <w:rsid w:val="00EE6352"/>
    <w:rsid w:val="00EE665B"/>
    <w:rsid w:val="00EE6CC9"/>
    <w:rsid w:val="00EE7081"/>
    <w:rsid w:val="00EF063C"/>
    <w:rsid w:val="00EF28FF"/>
    <w:rsid w:val="00EF385F"/>
    <w:rsid w:val="00EF3B5A"/>
    <w:rsid w:val="00EF4257"/>
    <w:rsid w:val="00EF467D"/>
    <w:rsid w:val="00EF497F"/>
    <w:rsid w:val="00EF53F7"/>
    <w:rsid w:val="00EF5A55"/>
    <w:rsid w:val="00EF5F16"/>
    <w:rsid w:val="00EF6809"/>
    <w:rsid w:val="00EF73F7"/>
    <w:rsid w:val="00EF7924"/>
    <w:rsid w:val="00EF79EB"/>
    <w:rsid w:val="00EF7BB2"/>
    <w:rsid w:val="00F0022F"/>
    <w:rsid w:val="00F003E8"/>
    <w:rsid w:val="00F00F9E"/>
    <w:rsid w:val="00F012D4"/>
    <w:rsid w:val="00F01CFD"/>
    <w:rsid w:val="00F01F26"/>
    <w:rsid w:val="00F01F27"/>
    <w:rsid w:val="00F02201"/>
    <w:rsid w:val="00F0222B"/>
    <w:rsid w:val="00F038BF"/>
    <w:rsid w:val="00F04825"/>
    <w:rsid w:val="00F04858"/>
    <w:rsid w:val="00F04C18"/>
    <w:rsid w:val="00F04EE6"/>
    <w:rsid w:val="00F05564"/>
    <w:rsid w:val="00F057A2"/>
    <w:rsid w:val="00F05B32"/>
    <w:rsid w:val="00F05FE7"/>
    <w:rsid w:val="00F06689"/>
    <w:rsid w:val="00F06887"/>
    <w:rsid w:val="00F06BBD"/>
    <w:rsid w:val="00F071C3"/>
    <w:rsid w:val="00F07720"/>
    <w:rsid w:val="00F077E5"/>
    <w:rsid w:val="00F07F83"/>
    <w:rsid w:val="00F1030D"/>
    <w:rsid w:val="00F1040B"/>
    <w:rsid w:val="00F1041F"/>
    <w:rsid w:val="00F11705"/>
    <w:rsid w:val="00F118E7"/>
    <w:rsid w:val="00F11DD3"/>
    <w:rsid w:val="00F1263E"/>
    <w:rsid w:val="00F12C6D"/>
    <w:rsid w:val="00F1305C"/>
    <w:rsid w:val="00F133F6"/>
    <w:rsid w:val="00F137E1"/>
    <w:rsid w:val="00F13DB2"/>
    <w:rsid w:val="00F13F9F"/>
    <w:rsid w:val="00F14248"/>
    <w:rsid w:val="00F148A2"/>
    <w:rsid w:val="00F1599C"/>
    <w:rsid w:val="00F16146"/>
    <w:rsid w:val="00F16350"/>
    <w:rsid w:val="00F168B3"/>
    <w:rsid w:val="00F16C96"/>
    <w:rsid w:val="00F17975"/>
    <w:rsid w:val="00F17EDC"/>
    <w:rsid w:val="00F20B4F"/>
    <w:rsid w:val="00F21426"/>
    <w:rsid w:val="00F2185D"/>
    <w:rsid w:val="00F21B43"/>
    <w:rsid w:val="00F22A95"/>
    <w:rsid w:val="00F22BE8"/>
    <w:rsid w:val="00F2332F"/>
    <w:rsid w:val="00F23FF8"/>
    <w:rsid w:val="00F24230"/>
    <w:rsid w:val="00F246F5"/>
    <w:rsid w:val="00F2680A"/>
    <w:rsid w:val="00F269BF"/>
    <w:rsid w:val="00F277C5"/>
    <w:rsid w:val="00F278D4"/>
    <w:rsid w:val="00F307EA"/>
    <w:rsid w:val="00F3111B"/>
    <w:rsid w:val="00F311E3"/>
    <w:rsid w:val="00F3167C"/>
    <w:rsid w:val="00F31893"/>
    <w:rsid w:val="00F31B18"/>
    <w:rsid w:val="00F31F58"/>
    <w:rsid w:val="00F31FCB"/>
    <w:rsid w:val="00F323A9"/>
    <w:rsid w:val="00F32F11"/>
    <w:rsid w:val="00F33199"/>
    <w:rsid w:val="00F33A52"/>
    <w:rsid w:val="00F33D4C"/>
    <w:rsid w:val="00F346A6"/>
    <w:rsid w:val="00F35194"/>
    <w:rsid w:val="00F357C1"/>
    <w:rsid w:val="00F36083"/>
    <w:rsid w:val="00F36455"/>
    <w:rsid w:val="00F3700D"/>
    <w:rsid w:val="00F371F6"/>
    <w:rsid w:val="00F37288"/>
    <w:rsid w:val="00F37998"/>
    <w:rsid w:val="00F37AB3"/>
    <w:rsid w:val="00F4001F"/>
    <w:rsid w:val="00F40146"/>
    <w:rsid w:val="00F401EF"/>
    <w:rsid w:val="00F40393"/>
    <w:rsid w:val="00F40DCB"/>
    <w:rsid w:val="00F41A86"/>
    <w:rsid w:val="00F41E45"/>
    <w:rsid w:val="00F41E7C"/>
    <w:rsid w:val="00F42870"/>
    <w:rsid w:val="00F44C91"/>
    <w:rsid w:val="00F44F1C"/>
    <w:rsid w:val="00F462EA"/>
    <w:rsid w:val="00F465AC"/>
    <w:rsid w:val="00F467A3"/>
    <w:rsid w:val="00F46862"/>
    <w:rsid w:val="00F468C6"/>
    <w:rsid w:val="00F468E4"/>
    <w:rsid w:val="00F469E5"/>
    <w:rsid w:val="00F47242"/>
    <w:rsid w:val="00F47290"/>
    <w:rsid w:val="00F47499"/>
    <w:rsid w:val="00F476A2"/>
    <w:rsid w:val="00F47952"/>
    <w:rsid w:val="00F47A23"/>
    <w:rsid w:val="00F50C40"/>
    <w:rsid w:val="00F50C4A"/>
    <w:rsid w:val="00F50DC9"/>
    <w:rsid w:val="00F5104F"/>
    <w:rsid w:val="00F510B8"/>
    <w:rsid w:val="00F51183"/>
    <w:rsid w:val="00F51655"/>
    <w:rsid w:val="00F51B41"/>
    <w:rsid w:val="00F51D0B"/>
    <w:rsid w:val="00F52216"/>
    <w:rsid w:val="00F5228D"/>
    <w:rsid w:val="00F54409"/>
    <w:rsid w:val="00F547A7"/>
    <w:rsid w:val="00F550B4"/>
    <w:rsid w:val="00F550D8"/>
    <w:rsid w:val="00F55A78"/>
    <w:rsid w:val="00F56352"/>
    <w:rsid w:val="00F56881"/>
    <w:rsid w:val="00F570D4"/>
    <w:rsid w:val="00F57625"/>
    <w:rsid w:val="00F576FB"/>
    <w:rsid w:val="00F57775"/>
    <w:rsid w:val="00F57901"/>
    <w:rsid w:val="00F579FD"/>
    <w:rsid w:val="00F602AA"/>
    <w:rsid w:val="00F60BAF"/>
    <w:rsid w:val="00F61676"/>
    <w:rsid w:val="00F61D5B"/>
    <w:rsid w:val="00F620D3"/>
    <w:rsid w:val="00F62CFC"/>
    <w:rsid w:val="00F63B60"/>
    <w:rsid w:val="00F63EE3"/>
    <w:rsid w:val="00F64107"/>
    <w:rsid w:val="00F6453C"/>
    <w:rsid w:val="00F64B1F"/>
    <w:rsid w:val="00F6603C"/>
    <w:rsid w:val="00F66284"/>
    <w:rsid w:val="00F66900"/>
    <w:rsid w:val="00F66DFF"/>
    <w:rsid w:val="00F717CE"/>
    <w:rsid w:val="00F71BAD"/>
    <w:rsid w:val="00F72593"/>
    <w:rsid w:val="00F731AE"/>
    <w:rsid w:val="00F738DC"/>
    <w:rsid w:val="00F74001"/>
    <w:rsid w:val="00F74304"/>
    <w:rsid w:val="00F74365"/>
    <w:rsid w:val="00F746DE"/>
    <w:rsid w:val="00F74920"/>
    <w:rsid w:val="00F74C51"/>
    <w:rsid w:val="00F74DB1"/>
    <w:rsid w:val="00F74E89"/>
    <w:rsid w:val="00F75769"/>
    <w:rsid w:val="00F75E94"/>
    <w:rsid w:val="00F761C8"/>
    <w:rsid w:val="00F76D76"/>
    <w:rsid w:val="00F76EEB"/>
    <w:rsid w:val="00F77CEB"/>
    <w:rsid w:val="00F80F3D"/>
    <w:rsid w:val="00F811B1"/>
    <w:rsid w:val="00F81E27"/>
    <w:rsid w:val="00F8200E"/>
    <w:rsid w:val="00F829B3"/>
    <w:rsid w:val="00F83FC7"/>
    <w:rsid w:val="00F844AA"/>
    <w:rsid w:val="00F85A71"/>
    <w:rsid w:val="00F85D0D"/>
    <w:rsid w:val="00F85E59"/>
    <w:rsid w:val="00F86097"/>
    <w:rsid w:val="00F86107"/>
    <w:rsid w:val="00F8695F"/>
    <w:rsid w:val="00F8713C"/>
    <w:rsid w:val="00F8729F"/>
    <w:rsid w:val="00F87F1B"/>
    <w:rsid w:val="00F9003D"/>
    <w:rsid w:val="00F905AA"/>
    <w:rsid w:val="00F9063E"/>
    <w:rsid w:val="00F906B3"/>
    <w:rsid w:val="00F908D7"/>
    <w:rsid w:val="00F909CD"/>
    <w:rsid w:val="00F90E95"/>
    <w:rsid w:val="00F9102C"/>
    <w:rsid w:val="00F9111A"/>
    <w:rsid w:val="00F91A70"/>
    <w:rsid w:val="00F92449"/>
    <w:rsid w:val="00F92D7F"/>
    <w:rsid w:val="00F92ECA"/>
    <w:rsid w:val="00F9320D"/>
    <w:rsid w:val="00F934F2"/>
    <w:rsid w:val="00F938A0"/>
    <w:rsid w:val="00F94766"/>
    <w:rsid w:val="00F94AAE"/>
    <w:rsid w:val="00F94CA8"/>
    <w:rsid w:val="00F95777"/>
    <w:rsid w:val="00F9596A"/>
    <w:rsid w:val="00F96054"/>
    <w:rsid w:val="00F964CF"/>
    <w:rsid w:val="00F96DF6"/>
    <w:rsid w:val="00F97147"/>
    <w:rsid w:val="00F977BE"/>
    <w:rsid w:val="00F978B1"/>
    <w:rsid w:val="00F97EE4"/>
    <w:rsid w:val="00FA04C4"/>
    <w:rsid w:val="00FA09A5"/>
    <w:rsid w:val="00FA0F22"/>
    <w:rsid w:val="00FA106D"/>
    <w:rsid w:val="00FA1904"/>
    <w:rsid w:val="00FA206A"/>
    <w:rsid w:val="00FA29BD"/>
    <w:rsid w:val="00FA2F08"/>
    <w:rsid w:val="00FA2FF4"/>
    <w:rsid w:val="00FA308F"/>
    <w:rsid w:val="00FA3557"/>
    <w:rsid w:val="00FA3654"/>
    <w:rsid w:val="00FA3964"/>
    <w:rsid w:val="00FA39DB"/>
    <w:rsid w:val="00FA3BF5"/>
    <w:rsid w:val="00FA3DC7"/>
    <w:rsid w:val="00FA4088"/>
    <w:rsid w:val="00FA413D"/>
    <w:rsid w:val="00FA4F76"/>
    <w:rsid w:val="00FA5192"/>
    <w:rsid w:val="00FA5938"/>
    <w:rsid w:val="00FA642C"/>
    <w:rsid w:val="00FA70B3"/>
    <w:rsid w:val="00FA768E"/>
    <w:rsid w:val="00FB05F4"/>
    <w:rsid w:val="00FB0922"/>
    <w:rsid w:val="00FB0BBF"/>
    <w:rsid w:val="00FB0C04"/>
    <w:rsid w:val="00FB10E4"/>
    <w:rsid w:val="00FB2AFA"/>
    <w:rsid w:val="00FB37A0"/>
    <w:rsid w:val="00FB3A8C"/>
    <w:rsid w:val="00FB40A1"/>
    <w:rsid w:val="00FB42E1"/>
    <w:rsid w:val="00FB4D01"/>
    <w:rsid w:val="00FB4E7C"/>
    <w:rsid w:val="00FB5884"/>
    <w:rsid w:val="00FB6533"/>
    <w:rsid w:val="00FC0FE1"/>
    <w:rsid w:val="00FC1074"/>
    <w:rsid w:val="00FC12BB"/>
    <w:rsid w:val="00FC1D41"/>
    <w:rsid w:val="00FC2460"/>
    <w:rsid w:val="00FC249D"/>
    <w:rsid w:val="00FC25F3"/>
    <w:rsid w:val="00FC2723"/>
    <w:rsid w:val="00FC291B"/>
    <w:rsid w:val="00FC2AA5"/>
    <w:rsid w:val="00FC36B4"/>
    <w:rsid w:val="00FC37C3"/>
    <w:rsid w:val="00FC391B"/>
    <w:rsid w:val="00FC4421"/>
    <w:rsid w:val="00FC4456"/>
    <w:rsid w:val="00FC4693"/>
    <w:rsid w:val="00FC4855"/>
    <w:rsid w:val="00FC4AE8"/>
    <w:rsid w:val="00FC50E1"/>
    <w:rsid w:val="00FC5CB3"/>
    <w:rsid w:val="00FC667A"/>
    <w:rsid w:val="00FC6C89"/>
    <w:rsid w:val="00FC6EA8"/>
    <w:rsid w:val="00FD05B5"/>
    <w:rsid w:val="00FD17D8"/>
    <w:rsid w:val="00FD1863"/>
    <w:rsid w:val="00FD1C45"/>
    <w:rsid w:val="00FD2184"/>
    <w:rsid w:val="00FD22A0"/>
    <w:rsid w:val="00FD2405"/>
    <w:rsid w:val="00FD28BA"/>
    <w:rsid w:val="00FD394B"/>
    <w:rsid w:val="00FD3A6E"/>
    <w:rsid w:val="00FD41D2"/>
    <w:rsid w:val="00FD44C2"/>
    <w:rsid w:val="00FD47C8"/>
    <w:rsid w:val="00FD4D15"/>
    <w:rsid w:val="00FD5347"/>
    <w:rsid w:val="00FD61FD"/>
    <w:rsid w:val="00FD6F4F"/>
    <w:rsid w:val="00FD6F8D"/>
    <w:rsid w:val="00FD7348"/>
    <w:rsid w:val="00FD7559"/>
    <w:rsid w:val="00FD77E5"/>
    <w:rsid w:val="00FD7AB8"/>
    <w:rsid w:val="00FD7F7D"/>
    <w:rsid w:val="00FE0371"/>
    <w:rsid w:val="00FE04D4"/>
    <w:rsid w:val="00FE0C6B"/>
    <w:rsid w:val="00FE191E"/>
    <w:rsid w:val="00FE1E9C"/>
    <w:rsid w:val="00FE257F"/>
    <w:rsid w:val="00FE2710"/>
    <w:rsid w:val="00FE3561"/>
    <w:rsid w:val="00FE3947"/>
    <w:rsid w:val="00FE3BE3"/>
    <w:rsid w:val="00FE3E60"/>
    <w:rsid w:val="00FE4550"/>
    <w:rsid w:val="00FE4E60"/>
    <w:rsid w:val="00FE4F82"/>
    <w:rsid w:val="00FE507D"/>
    <w:rsid w:val="00FE5B41"/>
    <w:rsid w:val="00FE62BB"/>
    <w:rsid w:val="00FE65C5"/>
    <w:rsid w:val="00FE6DFB"/>
    <w:rsid w:val="00FE78D6"/>
    <w:rsid w:val="00FF0902"/>
    <w:rsid w:val="00FF13DC"/>
    <w:rsid w:val="00FF28B5"/>
    <w:rsid w:val="00FF2E32"/>
    <w:rsid w:val="00FF33A5"/>
    <w:rsid w:val="00FF384C"/>
    <w:rsid w:val="00FF3DD5"/>
    <w:rsid w:val="00FF41EA"/>
    <w:rsid w:val="00FF4646"/>
    <w:rsid w:val="00FF497E"/>
    <w:rsid w:val="00FF4CA7"/>
    <w:rsid w:val="00FF5083"/>
    <w:rsid w:val="00FF565A"/>
    <w:rsid w:val="00FF57E1"/>
    <w:rsid w:val="00FF5ACD"/>
    <w:rsid w:val="00FF60D1"/>
    <w:rsid w:val="00FF6461"/>
    <w:rsid w:val="00FF65BE"/>
    <w:rsid w:val="00FF6764"/>
    <w:rsid w:val="00FF6C73"/>
    <w:rsid w:val="00FF6F09"/>
    <w:rsid w:val="00FF76A0"/>
    <w:rsid w:val="00FF7D68"/>
    <w:rsid w:val="00FF7F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791F304B"/>
  <w15:docId w15:val="{D821BDC1-1009-4B26-9D11-557ECFC37B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iPriority="0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iPriority="0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iPriority="0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iPriority="0" w:unhideWhenUsed="1"/>
    <w:lsdException w:name="Table Grid 3" w:semiHidden="1" w:unhideWhenUsed="1"/>
    <w:lsdException w:name="Table Grid 4" w:semiHidden="1" w:unhideWhenUsed="1"/>
    <w:lsdException w:name="Table Grid 5" w:semiHidden="1" w:uiPriority="0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iPriority="0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iPriority="0" w:unhideWhenUsed="1"/>
    <w:lsdException w:name="Table Elegant" w:semiHidden="1" w:uiPriority="0" w:unhideWhenUsed="1"/>
    <w:lsdException w:name="Table Professional" w:semiHidden="1" w:uiPriority="0" w:unhideWhenUsed="1"/>
    <w:lsdException w:name="Table Subtle 1" w:semiHidden="1" w:uiPriority="0" w:unhideWhenUsed="1"/>
    <w:lsdException w:name="Table Subtle 2" w:semiHidden="1" w:unhideWhenUsed="1"/>
    <w:lsdException w:name="Table Web 1" w:semiHidden="1" w:uiPriority="0" w:unhideWhenUsed="1"/>
    <w:lsdException w:name="Table Web 2" w:semiHidden="1" w:uiPriority="0" w:unhideWhenUsed="1"/>
    <w:lsdException w:name="Table Web 3" w:semiHidden="1" w:uiPriority="0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73B2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4D67BB"/>
    <w:pPr>
      <w:keepNext/>
      <w:spacing w:before="240" w:after="60"/>
      <w:jc w:val="center"/>
      <w:outlineLvl w:val="0"/>
    </w:pPr>
    <w:rPr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4D67B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aliases w:val=" Знак"/>
    <w:basedOn w:val="a"/>
    <w:next w:val="a"/>
    <w:link w:val="30"/>
    <w:qFormat/>
    <w:rsid w:val="004D67B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4D67BB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rsid w:val="004D67BB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353437"/>
    <w:pPr>
      <w:keepNext/>
      <w:tabs>
        <w:tab w:val="num" w:pos="1152"/>
      </w:tabs>
      <w:suppressAutoHyphens/>
      <w:spacing w:before="120" w:after="120"/>
      <w:ind w:left="1152" w:hanging="1152"/>
      <w:jc w:val="both"/>
      <w:outlineLvl w:val="5"/>
    </w:pPr>
    <w:rPr>
      <w:b/>
      <w:bCs/>
      <w:sz w:val="28"/>
      <w:szCs w:val="20"/>
      <w:lang w:eastAsia="ar-SA"/>
    </w:rPr>
  </w:style>
  <w:style w:type="paragraph" w:styleId="7">
    <w:name w:val="heading 7"/>
    <w:basedOn w:val="a"/>
    <w:next w:val="a"/>
    <w:link w:val="70"/>
    <w:qFormat/>
    <w:rsid w:val="003F227D"/>
    <w:pPr>
      <w:keepNext/>
      <w:tabs>
        <w:tab w:val="num" w:pos="1296"/>
      </w:tabs>
      <w:spacing w:line="360" w:lineRule="auto"/>
      <w:ind w:left="1296" w:hanging="1296"/>
      <w:jc w:val="both"/>
      <w:outlineLvl w:val="6"/>
    </w:pPr>
    <w:rPr>
      <w:sz w:val="28"/>
      <w:szCs w:val="20"/>
    </w:rPr>
  </w:style>
  <w:style w:type="paragraph" w:styleId="8">
    <w:name w:val="heading 8"/>
    <w:basedOn w:val="a"/>
    <w:next w:val="a"/>
    <w:link w:val="80"/>
    <w:qFormat/>
    <w:rsid w:val="004D67BB"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4D67BB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D67BB"/>
    <w:rPr>
      <w:rFonts w:ascii="Times New Roman" w:eastAsia="Times New Roman" w:hAnsi="Times New Roman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4D67BB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aliases w:val=" Знак Знак"/>
    <w:basedOn w:val="a0"/>
    <w:link w:val="3"/>
    <w:rsid w:val="004D67BB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4D67BB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4D67BB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80">
    <w:name w:val="Заголовок 8 Знак"/>
    <w:basedOn w:val="a0"/>
    <w:link w:val="8"/>
    <w:rsid w:val="004D67BB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4D67BB"/>
    <w:rPr>
      <w:rFonts w:ascii="Arial" w:eastAsia="Times New Roman" w:hAnsi="Arial" w:cs="Arial"/>
      <w:lang w:eastAsia="ru-RU"/>
    </w:rPr>
  </w:style>
  <w:style w:type="table" w:styleId="a3">
    <w:name w:val="Table Professional"/>
    <w:basedOn w:val="a1"/>
    <w:rsid w:val="004D67BB"/>
    <w:rPr>
      <w:rFonts w:ascii="Times New Roman" w:eastAsia="Times New Roman" w:hAnsi="Times New Roman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51">
    <w:name w:val="Table Grid 5"/>
    <w:basedOn w:val="a1"/>
    <w:rsid w:val="004D67BB"/>
    <w:rPr>
      <w:rFonts w:ascii="Times New Roman" w:eastAsia="Times New Roman" w:hAnsi="Times New Roman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a4">
    <w:name w:val="Table Grid"/>
    <w:basedOn w:val="a1"/>
    <w:uiPriority w:val="39"/>
    <w:rsid w:val="004D67BB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ody Text"/>
    <w:basedOn w:val="a"/>
    <w:link w:val="a6"/>
    <w:rsid w:val="004D67BB"/>
    <w:pPr>
      <w:ind w:left="360"/>
      <w:jc w:val="both"/>
    </w:pPr>
    <w:rPr>
      <w:b/>
      <w:bCs/>
    </w:rPr>
  </w:style>
  <w:style w:type="character" w:customStyle="1" w:styleId="a6">
    <w:name w:val="Основной текст Знак"/>
    <w:basedOn w:val="a0"/>
    <w:link w:val="a5"/>
    <w:rsid w:val="004D67BB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7">
    <w:name w:val="Hyperlink"/>
    <w:basedOn w:val="a0"/>
    <w:uiPriority w:val="99"/>
    <w:rsid w:val="004D67BB"/>
    <w:rPr>
      <w:color w:val="0000FF"/>
      <w:u w:val="single"/>
    </w:rPr>
  </w:style>
  <w:style w:type="paragraph" w:styleId="21">
    <w:name w:val="Body Text 2"/>
    <w:basedOn w:val="a"/>
    <w:link w:val="22"/>
    <w:rsid w:val="004D67BB"/>
    <w:pPr>
      <w:widowControl w:val="0"/>
      <w:autoSpaceDE w:val="0"/>
      <w:autoSpaceDN w:val="0"/>
      <w:adjustRightInd w:val="0"/>
      <w:jc w:val="both"/>
    </w:pPr>
    <w:rPr>
      <w:szCs w:val="20"/>
    </w:rPr>
  </w:style>
  <w:style w:type="character" w:customStyle="1" w:styleId="22">
    <w:name w:val="Основной текст 2 Знак"/>
    <w:basedOn w:val="a0"/>
    <w:link w:val="21"/>
    <w:rsid w:val="004D67BB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1">
    <w:name w:val="toc 1"/>
    <w:basedOn w:val="a"/>
    <w:next w:val="a"/>
    <w:autoRedefine/>
    <w:uiPriority w:val="39"/>
    <w:rsid w:val="009E73ED"/>
    <w:pPr>
      <w:tabs>
        <w:tab w:val="right" w:leader="dot" w:pos="9639"/>
      </w:tabs>
      <w:spacing w:before="40" w:after="40" w:line="276" w:lineRule="auto"/>
      <w:ind w:left="142" w:hanging="142"/>
    </w:pPr>
    <w:rPr>
      <w:b/>
      <w:caps/>
      <w:noProof/>
    </w:rPr>
  </w:style>
  <w:style w:type="paragraph" w:styleId="a8">
    <w:name w:val="footer"/>
    <w:aliases w:val=" Знак2,Знак2"/>
    <w:basedOn w:val="a"/>
    <w:link w:val="a9"/>
    <w:uiPriority w:val="99"/>
    <w:rsid w:val="004D67BB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aliases w:val=" Знак2 Знак,Знак2 Знак"/>
    <w:basedOn w:val="a0"/>
    <w:link w:val="a8"/>
    <w:uiPriority w:val="99"/>
    <w:rsid w:val="004D67B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page number"/>
    <w:basedOn w:val="a0"/>
    <w:rsid w:val="004D67BB"/>
  </w:style>
  <w:style w:type="paragraph" w:customStyle="1" w:styleId="ConsPlusNormal">
    <w:name w:val="ConsPlusNormal"/>
    <w:link w:val="ConsPlusNormal0"/>
    <w:rsid w:val="004D67BB"/>
    <w:pPr>
      <w:autoSpaceDE w:val="0"/>
      <w:autoSpaceDN w:val="0"/>
      <w:adjustRightInd w:val="0"/>
      <w:ind w:firstLine="720"/>
    </w:pPr>
    <w:rPr>
      <w:rFonts w:ascii="Verdana" w:eastAsia="Times New Roman" w:hAnsi="Verdana" w:cs="Verdana"/>
      <w:sz w:val="16"/>
      <w:szCs w:val="16"/>
    </w:rPr>
  </w:style>
  <w:style w:type="paragraph" w:customStyle="1" w:styleId="ConsNormal">
    <w:name w:val="ConsNormal"/>
    <w:rsid w:val="004D67BB"/>
    <w:pPr>
      <w:widowControl w:val="0"/>
      <w:autoSpaceDE w:val="0"/>
      <w:autoSpaceDN w:val="0"/>
      <w:adjustRightInd w:val="0"/>
      <w:ind w:right="19772" w:firstLine="720"/>
    </w:pPr>
    <w:rPr>
      <w:rFonts w:ascii="Arial" w:eastAsia="Times New Roman" w:hAnsi="Arial" w:cs="Arial"/>
    </w:rPr>
  </w:style>
  <w:style w:type="paragraph" w:styleId="23">
    <w:name w:val="Body Text Indent 2"/>
    <w:aliases w:val="Основной текст с отступом 2 Знак1, Знак1 Знак1,Знак1 Знак1,Основной текст с отступом 2 Знак Знак,Знак1 Знак Знак, Знак1 Знак Знак,Знак1 Знак, Знак1 Знак, Знак1,Знак1, Знак1 Знак Знак1"/>
    <w:basedOn w:val="a"/>
    <w:link w:val="220"/>
    <w:rsid w:val="004D67BB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uiPriority w:val="99"/>
    <w:rsid w:val="004D67B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0">
    <w:name w:val="Основной текст с отступом 2 Знак2"/>
    <w:aliases w:val="Основной текст с отступом 2 Знак1 Знак, Знак1 Знак1 Знак,Знак1 Знак1 Знак,Основной текст с отступом 2 Знак Знак Знак,Знак1 Знак Знак Знак, Знак1 Знак Знак Знак,Знак1 Знак Знак1, Знак1 Знак Знак2, Знак1 Знак2,Знак1 Знак2"/>
    <w:basedOn w:val="a0"/>
    <w:link w:val="23"/>
    <w:rsid w:val="004D67B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note text"/>
    <w:aliases w:val=" Знак3,Знак3, Знак6,Знак6,Table_Footnote_last Знак,Table_Footnote_last Знак Знак,Table_Footnote_last"/>
    <w:basedOn w:val="a"/>
    <w:link w:val="ac"/>
    <w:rsid w:val="004D67BB"/>
    <w:rPr>
      <w:sz w:val="20"/>
      <w:szCs w:val="20"/>
    </w:rPr>
  </w:style>
  <w:style w:type="character" w:customStyle="1" w:styleId="ac">
    <w:name w:val="Текст сноски Знак"/>
    <w:aliases w:val=" Знак3 Знак,Знак3 Знак, Знак6 Знак,Знак6 Знак,Table_Footnote_last Знак Знак1,Table_Footnote_last Знак Знак Знак,Table_Footnote_last Знак1"/>
    <w:basedOn w:val="a0"/>
    <w:link w:val="ab"/>
    <w:rsid w:val="004D67B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d">
    <w:name w:val="footnote reference"/>
    <w:basedOn w:val="a0"/>
    <w:rsid w:val="004D67BB"/>
    <w:rPr>
      <w:vertAlign w:val="superscript"/>
    </w:rPr>
  </w:style>
  <w:style w:type="paragraph" w:styleId="ae">
    <w:name w:val="Normal (Web)"/>
    <w:aliases w:val="Обычный (Web)1,Обычный (веб)1,Обычный (веб)11,Обычный (Web)"/>
    <w:basedOn w:val="a"/>
    <w:link w:val="af"/>
    <w:uiPriority w:val="99"/>
    <w:rsid w:val="004D67BB"/>
    <w:pPr>
      <w:spacing w:before="100" w:beforeAutospacing="1" w:after="100" w:afterAutospacing="1"/>
    </w:pPr>
  </w:style>
  <w:style w:type="paragraph" w:customStyle="1" w:styleId="af0">
    <w:name w:val="Основной"/>
    <w:basedOn w:val="a"/>
    <w:rsid w:val="004D67BB"/>
    <w:pPr>
      <w:autoSpaceDE w:val="0"/>
      <w:autoSpaceDN w:val="0"/>
      <w:adjustRightInd w:val="0"/>
      <w:spacing w:after="20"/>
      <w:ind w:firstLine="142"/>
      <w:jc w:val="both"/>
    </w:pPr>
    <w:rPr>
      <w:rFonts w:cs="Arial"/>
      <w:sz w:val="22"/>
      <w:szCs w:val="20"/>
    </w:rPr>
  </w:style>
  <w:style w:type="paragraph" w:customStyle="1" w:styleId="ConsNonformat">
    <w:name w:val="ConsNonformat"/>
    <w:rsid w:val="004D67BB"/>
    <w:pPr>
      <w:widowControl w:val="0"/>
      <w:autoSpaceDE w:val="0"/>
      <w:autoSpaceDN w:val="0"/>
      <w:adjustRightInd w:val="0"/>
    </w:pPr>
    <w:rPr>
      <w:rFonts w:ascii="Courier New" w:eastAsia="Times New Roman" w:hAnsi="Courier New" w:cs="Courier New"/>
    </w:rPr>
  </w:style>
  <w:style w:type="paragraph" w:customStyle="1" w:styleId="af1">
    <w:name w:val="Таблица"/>
    <w:basedOn w:val="a"/>
    <w:rsid w:val="004D67BB"/>
    <w:pPr>
      <w:overflowPunct w:val="0"/>
      <w:autoSpaceDE w:val="0"/>
      <w:autoSpaceDN w:val="0"/>
      <w:adjustRightInd w:val="0"/>
      <w:ind w:right="34"/>
      <w:textAlignment w:val="baseline"/>
    </w:pPr>
    <w:rPr>
      <w:sz w:val="20"/>
      <w:szCs w:val="20"/>
    </w:rPr>
  </w:style>
  <w:style w:type="paragraph" w:styleId="af2">
    <w:name w:val="header"/>
    <w:aliases w:val="Знак11"/>
    <w:basedOn w:val="a"/>
    <w:link w:val="af3"/>
    <w:uiPriority w:val="99"/>
    <w:rsid w:val="004D67BB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aliases w:val="Знак11 Знак"/>
    <w:basedOn w:val="a0"/>
    <w:link w:val="af2"/>
    <w:uiPriority w:val="99"/>
    <w:rsid w:val="004D67B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ody Text Indent"/>
    <w:basedOn w:val="a"/>
    <w:link w:val="af5"/>
    <w:rsid w:val="004D67BB"/>
    <w:pPr>
      <w:ind w:firstLine="708"/>
      <w:jc w:val="both"/>
    </w:pPr>
  </w:style>
  <w:style w:type="character" w:customStyle="1" w:styleId="af5">
    <w:name w:val="Основной текст с отступом Знак"/>
    <w:basedOn w:val="a0"/>
    <w:link w:val="af4"/>
    <w:rsid w:val="004D67B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sCell">
    <w:name w:val="ConsCell"/>
    <w:rsid w:val="004D67BB"/>
    <w:pPr>
      <w:widowControl w:val="0"/>
      <w:autoSpaceDE w:val="0"/>
      <w:autoSpaceDN w:val="0"/>
      <w:adjustRightInd w:val="0"/>
      <w:ind w:right="19772"/>
    </w:pPr>
    <w:rPr>
      <w:rFonts w:ascii="Arial" w:eastAsia="Times New Roman" w:hAnsi="Arial" w:cs="Arial"/>
    </w:rPr>
  </w:style>
  <w:style w:type="paragraph" w:styleId="25">
    <w:name w:val="toc 2"/>
    <w:basedOn w:val="a"/>
    <w:next w:val="a"/>
    <w:autoRedefine/>
    <w:uiPriority w:val="39"/>
    <w:rsid w:val="009E73ED"/>
    <w:pPr>
      <w:tabs>
        <w:tab w:val="right" w:leader="dot" w:pos="9639"/>
      </w:tabs>
      <w:spacing w:before="40" w:after="40"/>
      <w:ind w:left="794" w:hanging="454"/>
    </w:pPr>
    <w:rPr>
      <w:noProof/>
    </w:rPr>
  </w:style>
  <w:style w:type="paragraph" w:styleId="31">
    <w:name w:val="toc 3"/>
    <w:basedOn w:val="a"/>
    <w:next w:val="a"/>
    <w:autoRedefine/>
    <w:uiPriority w:val="39"/>
    <w:rsid w:val="004D67BB"/>
    <w:pPr>
      <w:tabs>
        <w:tab w:val="right" w:leader="dot" w:pos="9628"/>
      </w:tabs>
      <w:spacing w:before="40" w:after="40"/>
      <w:ind w:left="794"/>
    </w:pPr>
    <w:rPr>
      <w:i/>
    </w:rPr>
  </w:style>
  <w:style w:type="paragraph" w:styleId="af6">
    <w:name w:val="Title"/>
    <w:aliases w:val=" Знак4"/>
    <w:basedOn w:val="a"/>
    <w:link w:val="af7"/>
    <w:qFormat/>
    <w:rsid w:val="004D67BB"/>
    <w:pPr>
      <w:jc w:val="center"/>
    </w:pPr>
    <w:rPr>
      <w:b/>
      <w:bCs/>
    </w:rPr>
  </w:style>
  <w:style w:type="character" w:customStyle="1" w:styleId="af7">
    <w:name w:val="Название Знак"/>
    <w:aliases w:val=" Знак4 Знак"/>
    <w:basedOn w:val="a0"/>
    <w:link w:val="af6"/>
    <w:rsid w:val="004D67BB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f8">
    <w:name w:val="Subtitle"/>
    <w:aliases w:val="Знак"/>
    <w:basedOn w:val="a"/>
    <w:link w:val="af9"/>
    <w:qFormat/>
    <w:rsid w:val="004D67BB"/>
    <w:pPr>
      <w:jc w:val="center"/>
    </w:pPr>
    <w:rPr>
      <w:b/>
      <w:szCs w:val="20"/>
    </w:rPr>
  </w:style>
  <w:style w:type="character" w:customStyle="1" w:styleId="af9">
    <w:name w:val="Подзаголовок Знак"/>
    <w:aliases w:val="Знак Знак"/>
    <w:basedOn w:val="a0"/>
    <w:link w:val="af8"/>
    <w:rsid w:val="004D67BB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32">
    <w:name w:val="Body Text Indent 3"/>
    <w:basedOn w:val="a"/>
    <w:link w:val="33"/>
    <w:rsid w:val="004D67BB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rsid w:val="004D67BB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-1">
    <w:name w:val="Маркирован-1"/>
    <w:basedOn w:val="a"/>
    <w:rsid w:val="004D67BB"/>
    <w:pPr>
      <w:tabs>
        <w:tab w:val="num" w:pos="720"/>
        <w:tab w:val="num" w:pos="900"/>
        <w:tab w:val="num" w:pos="1211"/>
      </w:tabs>
      <w:spacing w:line="360" w:lineRule="auto"/>
      <w:ind w:left="900" w:hanging="283"/>
      <w:jc w:val="both"/>
    </w:pPr>
  </w:style>
  <w:style w:type="paragraph" w:customStyle="1" w:styleId="ConsTitle">
    <w:name w:val="ConsTitle"/>
    <w:rsid w:val="004D67BB"/>
    <w:pPr>
      <w:widowControl w:val="0"/>
      <w:autoSpaceDE w:val="0"/>
      <w:autoSpaceDN w:val="0"/>
      <w:adjustRightInd w:val="0"/>
      <w:ind w:right="19772"/>
    </w:pPr>
    <w:rPr>
      <w:rFonts w:ascii="Arial" w:eastAsia="Times New Roman" w:hAnsi="Arial" w:cs="Arial"/>
      <w:b/>
      <w:bCs/>
    </w:rPr>
  </w:style>
  <w:style w:type="paragraph" w:customStyle="1" w:styleId="12">
    <w:name w:val="Список_маркир.1"/>
    <w:basedOn w:val="a"/>
    <w:rsid w:val="004D67BB"/>
    <w:pPr>
      <w:tabs>
        <w:tab w:val="num" w:pos="1021"/>
      </w:tabs>
      <w:spacing w:line="360" w:lineRule="auto"/>
      <w:ind w:firstLine="567"/>
      <w:jc w:val="both"/>
    </w:pPr>
  </w:style>
  <w:style w:type="paragraph" w:customStyle="1" w:styleId="26">
    <w:name w:val="Список_маркир.2"/>
    <w:basedOn w:val="a"/>
    <w:rsid w:val="004D67BB"/>
    <w:pPr>
      <w:tabs>
        <w:tab w:val="num" w:pos="1021"/>
      </w:tabs>
      <w:spacing w:line="360" w:lineRule="auto"/>
      <w:ind w:firstLine="567"/>
      <w:jc w:val="both"/>
    </w:pPr>
  </w:style>
  <w:style w:type="paragraph" w:customStyle="1" w:styleId="afa">
    <w:name w:val="Таблица_номер"/>
    <w:basedOn w:val="a"/>
    <w:autoRedefine/>
    <w:rsid w:val="004D67BB"/>
    <w:pPr>
      <w:keepNext/>
      <w:spacing w:line="360" w:lineRule="auto"/>
      <w:jc w:val="right"/>
    </w:pPr>
    <w:rPr>
      <w:sz w:val="28"/>
      <w:szCs w:val="28"/>
    </w:rPr>
  </w:style>
  <w:style w:type="paragraph" w:customStyle="1" w:styleId="afb">
    <w:name w:val="Таблица_название"/>
    <w:basedOn w:val="a"/>
    <w:autoRedefine/>
    <w:rsid w:val="004D67BB"/>
    <w:pPr>
      <w:keepNext/>
      <w:jc w:val="center"/>
    </w:pPr>
    <w:rPr>
      <w:i/>
      <w:sz w:val="28"/>
      <w:szCs w:val="28"/>
    </w:rPr>
  </w:style>
  <w:style w:type="paragraph" w:styleId="afc">
    <w:name w:val="Document Map"/>
    <w:basedOn w:val="a"/>
    <w:link w:val="afd"/>
    <w:uiPriority w:val="99"/>
    <w:semiHidden/>
    <w:rsid w:val="004D67BB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fd">
    <w:name w:val="Схема документа Знак"/>
    <w:basedOn w:val="a0"/>
    <w:link w:val="afc"/>
    <w:uiPriority w:val="99"/>
    <w:semiHidden/>
    <w:rsid w:val="004D67BB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customStyle="1" w:styleId="CenturyGothic9pt-0073">
    <w:name w:val="Стиль Century Gothic 9 pt по ширине Слева:  -007 см После:  3 ..."/>
    <w:basedOn w:val="a"/>
    <w:rsid w:val="004D67BB"/>
    <w:pPr>
      <w:spacing w:after="60"/>
      <w:jc w:val="both"/>
    </w:pPr>
    <w:rPr>
      <w:rFonts w:ascii="Century Gothic" w:hAnsi="Century Gothic" w:cs="Century Gothic"/>
      <w:sz w:val="18"/>
      <w:szCs w:val="18"/>
    </w:rPr>
  </w:style>
  <w:style w:type="paragraph" w:styleId="afe">
    <w:name w:val="Balloon Text"/>
    <w:basedOn w:val="a"/>
    <w:link w:val="aff"/>
    <w:uiPriority w:val="99"/>
    <w:semiHidden/>
    <w:rsid w:val="004D67BB"/>
    <w:rPr>
      <w:rFonts w:ascii="Tahoma" w:hAnsi="Tahoma" w:cs="Tahoma"/>
      <w:sz w:val="16"/>
      <w:szCs w:val="16"/>
    </w:rPr>
  </w:style>
  <w:style w:type="character" w:customStyle="1" w:styleId="aff">
    <w:name w:val="Текст выноски Знак"/>
    <w:basedOn w:val="a0"/>
    <w:link w:val="afe"/>
    <w:uiPriority w:val="99"/>
    <w:semiHidden/>
    <w:rsid w:val="004D67BB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xl79">
    <w:name w:val="xl79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character" w:styleId="aff0">
    <w:name w:val="FollowedHyperlink"/>
    <w:basedOn w:val="a0"/>
    <w:uiPriority w:val="99"/>
    <w:rsid w:val="004D67BB"/>
    <w:rPr>
      <w:color w:val="800080"/>
      <w:u w:val="single"/>
    </w:rPr>
  </w:style>
  <w:style w:type="paragraph" w:customStyle="1" w:styleId="font5">
    <w:name w:val="font5"/>
    <w:basedOn w:val="a"/>
    <w:rsid w:val="004D67BB"/>
    <w:pPr>
      <w:spacing w:before="100" w:beforeAutospacing="1" w:after="100" w:afterAutospacing="1"/>
    </w:pPr>
    <w:rPr>
      <w:rFonts w:ascii="Tahoma" w:hAnsi="Tahoma" w:cs="Tahoma"/>
      <w:color w:val="000000"/>
      <w:sz w:val="16"/>
      <w:szCs w:val="16"/>
    </w:rPr>
  </w:style>
  <w:style w:type="paragraph" w:customStyle="1" w:styleId="font6">
    <w:name w:val="font6"/>
    <w:basedOn w:val="a"/>
    <w:rsid w:val="004D67BB"/>
    <w:pPr>
      <w:spacing w:before="100" w:beforeAutospacing="1" w:after="100" w:afterAutospacing="1"/>
    </w:pPr>
    <w:rPr>
      <w:rFonts w:ascii="Tahoma" w:hAnsi="Tahoma" w:cs="Tahoma"/>
      <w:b/>
      <w:bCs/>
      <w:color w:val="000000"/>
      <w:sz w:val="16"/>
      <w:szCs w:val="16"/>
    </w:rPr>
  </w:style>
  <w:style w:type="character" w:customStyle="1" w:styleId="29">
    <w:name w:val="Знак Знак29"/>
    <w:basedOn w:val="a0"/>
    <w:rsid w:val="004D67BB"/>
    <w:rPr>
      <w:rFonts w:ascii="Arial" w:hAnsi="Arial" w:cs="Arial"/>
      <w:b/>
      <w:bCs/>
      <w:sz w:val="26"/>
      <w:szCs w:val="26"/>
      <w:lang w:val="ru-RU" w:eastAsia="ru-RU" w:bidi="ar-SA"/>
    </w:rPr>
  </w:style>
  <w:style w:type="paragraph" w:customStyle="1" w:styleId="310">
    <w:name w:val="Основной текст 31"/>
    <w:basedOn w:val="a"/>
    <w:rsid w:val="004D67BB"/>
    <w:pPr>
      <w:widowControl w:val="0"/>
      <w:jc w:val="both"/>
    </w:pPr>
    <w:rPr>
      <w:szCs w:val="20"/>
    </w:rPr>
  </w:style>
  <w:style w:type="character" w:customStyle="1" w:styleId="210">
    <w:name w:val="Знак Знак21"/>
    <w:basedOn w:val="a0"/>
    <w:rsid w:val="004D67BB"/>
    <w:rPr>
      <w:sz w:val="24"/>
      <w:szCs w:val="24"/>
      <w:lang w:val="ru-RU" w:eastAsia="ru-RU" w:bidi="ar-SA"/>
    </w:rPr>
  </w:style>
  <w:style w:type="paragraph" w:styleId="41">
    <w:name w:val="toc 4"/>
    <w:basedOn w:val="a"/>
    <w:next w:val="a"/>
    <w:autoRedefine/>
    <w:uiPriority w:val="39"/>
    <w:rsid w:val="004D67BB"/>
    <w:pPr>
      <w:ind w:left="480"/>
    </w:pPr>
    <w:rPr>
      <w:sz w:val="20"/>
      <w:szCs w:val="20"/>
    </w:rPr>
  </w:style>
  <w:style w:type="paragraph" w:styleId="52">
    <w:name w:val="toc 5"/>
    <w:basedOn w:val="a"/>
    <w:next w:val="a"/>
    <w:autoRedefine/>
    <w:semiHidden/>
    <w:rsid w:val="004D67BB"/>
    <w:pPr>
      <w:ind w:left="720"/>
    </w:pPr>
    <w:rPr>
      <w:sz w:val="20"/>
      <w:szCs w:val="20"/>
    </w:rPr>
  </w:style>
  <w:style w:type="paragraph" w:styleId="61">
    <w:name w:val="toc 6"/>
    <w:basedOn w:val="a"/>
    <w:next w:val="a"/>
    <w:autoRedefine/>
    <w:semiHidden/>
    <w:rsid w:val="004D67BB"/>
    <w:pPr>
      <w:ind w:left="960"/>
    </w:pPr>
    <w:rPr>
      <w:sz w:val="20"/>
      <w:szCs w:val="20"/>
    </w:rPr>
  </w:style>
  <w:style w:type="paragraph" w:styleId="71">
    <w:name w:val="toc 7"/>
    <w:basedOn w:val="a"/>
    <w:next w:val="a"/>
    <w:autoRedefine/>
    <w:semiHidden/>
    <w:rsid w:val="004D67BB"/>
    <w:pPr>
      <w:ind w:left="1200"/>
    </w:pPr>
    <w:rPr>
      <w:sz w:val="20"/>
      <w:szCs w:val="20"/>
    </w:rPr>
  </w:style>
  <w:style w:type="paragraph" w:styleId="81">
    <w:name w:val="toc 8"/>
    <w:basedOn w:val="a"/>
    <w:next w:val="a"/>
    <w:autoRedefine/>
    <w:semiHidden/>
    <w:rsid w:val="004D67BB"/>
    <w:pPr>
      <w:ind w:left="1440"/>
    </w:pPr>
    <w:rPr>
      <w:sz w:val="20"/>
      <w:szCs w:val="20"/>
    </w:rPr>
  </w:style>
  <w:style w:type="paragraph" w:styleId="91">
    <w:name w:val="toc 9"/>
    <w:basedOn w:val="a"/>
    <w:next w:val="a"/>
    <w:autoRedefine/>
    <w:semiHidden/>
    <w:rsid w:val="004D67BB"/>
    <w:pPr>
      <w:ind w:left="1680"/>
    </w:pPr>
    <w:rPr>
      <w:sz w:val="20"/>
      <w:szCs w:val="20"/>
    </w:rPr>
  </w:style>
  <w:style w:type="paragraph" w:customStyle="1" w:styleId="14">
    <w:name w:val="Обычный 14"/>
    <w:basedOn w:val="a"/>
    <w:rsid w:val="004D67BB"/>
    <w:pPr>
      <w:spacing w:line="360" w:lineRule="auto"/>
      <w:ind w:firstLine="709"/>
      <w:jc w:val="both"/>
    </w:pPr>
    <w:rPr>
      <w:sz w:val="28"/>
    </w:rPr>
  </w:style>
  <w:style w:type="character" w:styleId="aff1">
    <w:name w:val="Strong"/>
    <w:basedOn w:val="a0"/>
    <w:qFormat/>
    <w:rsid w:val="004D67BB"/>
    <w:rPr>
      <w:b/>
      <w:bCs/>
    </w:rPr>
  </w:style>
  <w:style w:type="paragraph" w:styleId="34">
    <w:name w:val="Body Text 3"/>
    <w:basedOn w:val="a"/>
    <w:link w:val="35"/>
    <w:rsid w:val="004D67BB"/>
    <w:pPr>
      <w:spacing w:after="120"/>
    </w:pPr>
    <w:rPr>
      <w:sz w:val="16"/>
      <w:szCs w:val="16"/>
    </w:rPr>
  </w:style>
  <w:style w:type="character" w:customStyle="1" w:styleId="35">
    <w:name w:val="Основной текст 3 Знак"/>
    <w:basedOn w:val="a0"/>
    <w:link w:val="34"/>
    <w:rsid w:val="004D67BB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HTML">
    <w:name w:val="HTML Preformatted"/>
    <w:basedOn w:val="a"/>
    <w:link w:val="HTML0"/>
    <w:rsid w:val="004D67B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both"/>
    </w:pPr>
    <w:rPr>
      <w:rFonts w:ascii="Courier New" w:hAnsi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rsid w:val="004D67BB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ConsPlusTitle">
    <w:name w:val="ConsPlusTitle"/>
    <w:rsid w:val="004D67BB"/>
    <w:pPr>
      <w:autoSpaceDE w:val="0"/>
      <w:autoSpaceDN w:val="0"/>
      <w:adjustRightInd w:val="0"/>
    </w:pPr>
    <w:rPr>
      <w:rFonts w:ascii="Times New Roman" w:eastAsia="Times New Roman" w:hAnsi="Times New Roman"/>
      <w:b/>
      <w:bCs/>
      <w:sz w:val="24"/>
      <w:szCs w:val="24"/>
    </w:rPr>
  </w:style>
  <w:style w:type="paragraph" w:styleId="aff2">
    <w:name w:val="List Paragraph"/>
    <w:aliases w:val="ПАРАГРАФ,Абзац списка11"/>
    <w:basedOn w:val="a"/>
    <w:link w:val="aff3"/>
    <w:uiPriority w:val="1"/>
    <w:qFormat/>
    <w:rsid w:val="004D67BB"/>
    <w:pPr>
      <w:ind w:left="720"/>
      <w:contextualSpacing/>
    </w:pPr>
  </w:style>
  <w:style w:type="character" w:customStyle="1" w:styleId="200">
    <w:name w:val="Знак Знак20"/>
    <w:basedOn w:val="a0"/>
    <w:semiHidden/>
    <w:locked/>
    <w:rsid w:val="004D67BB"/>
    <w:rPr>
      <w:lang w:val="ru-RU" w:eastAsia="ru-RU" w:bidi="ar-SA"/>
    </w:rPr>
  </w:style>
  <w:style w:type="paragraph" w:customStyle="1" w:styleId="aff4">
    <w:name w:val="Табличный"/>
    <w:basedOn w:val="a"/>
    <w:rsid w:val="004D67BB"/>
    <w:pPr>
      <w:keepLines/>
      <w:suppressAutoHyphens/>
      <w:jc w:val="both"/>
    </w:pPr>
    <w:rPr>
      <w:rFonts w:ascii="Century Gothic" w:hAnsi="Century Gothic" w:cs="Century Gothic"/>
      <w:sz w:val="18"/>
      <w:szCs w:val="18"/>
    </w:rPr>
  </w:style>
  <w:style w:type="paragraph" w:styleId="aff5">
    <w:name w:val="endnote text"/>
    <w:basedOn w:val="a"/>
    <w:link w:val="aff6"/>
    <w:semiHidden/>
    <w:rsid w:val="004D67BB"/>
    <w:rPr>
      <w:sz w:val="20"/>
      <w:szCs w:val="20"/>
    </w:rPr>
  </w:style>
  <w:style w:type="character" w:customStyle="1" w:styleId="aff6">
    <w:name w:val="Текст концевой сноски Знак"/>
    <w:basedOn w:val="a0"/>
    <w:link w:val="aff5"/>
    <w:semiHidden/>
    <w:rsid w:val="004D67B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7">
    <w:name w:val="endnote reference"/>
    <w:basedOn w:val="a0"/>
    <w:semiHidden/>
    <w:rsid w:val="004D67BB"/>
    <w:rPr>
      <w:vertAlign w:val="superscript"/>
    </w:rPr>
  </w:style>
  <w:style w:type="numbering" w:styleId="111111">
    <w:name w:val="Outline List 2"/>
    <w:basedOn w:val="a2"/>
    <w:semiHidden/>
    <w:rsid w:val="004D67BB"/>
    <w:pPr>
      <w:numPr>
        <w:numId w:val="1"/>
      </w:numPr>
    </w:pPr>
  </w:style>
  <w:style w:type="numbering" w:styleId="1ai">
    <w:name w:val="Outline List 1"/>
    <w:basedOn w:val="a2"/>
    <w:semiHidden/>
    <w:rsid w:val="004D67BB"/>
    <w:pPr>
      <w:numPr>
        <w:numId w:val="2"/>
      </w:numPr>
    </w:pPr>
  </w:style>
  <w:style w:type="paragraph" w:styleId="HTML1">
    <w:name w:val="HTML Address"/>
    <w:basedOn w:val="a"/>
    <w:link w:val="HTML2"/>
    <w:semiHidden/>
    <w:rsid w:val="004D67BB"/>
    <w:rPr>
      <w:i/>
      <w:iCs/>
    </w:rPr>
  </w:style>
  <w:style w:type="character" w:customStyle="1" w:styleId="HTML2">
    <w:name w:val="Адрес HTML Знак"/>
    <w:basedOn w:val="a0"/>
    <w:link w:val="HTML1"/>
    <w:semiHidden/>
    <w:rsid w:val="004D67BB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aff8">
    <w:name w:val="envelope address"/>
    <w:basedOn w:val="a"/>
    <w:semiHidden/>
    <w:rsid w:val="004D67BB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character" w:styleId="HTML3">
    <w:name w:val="HTML Acronym"/>
    <w:basedOn w:val="a0"/>
    <w:semiHidden/>
    <w:rsid w:val="004D67BB"/>
  </w:style>
  <w:style w:type="table" w:styleId="-10">
    <w:name w:val="Table Web 1"/>
    <w:basedOn w:val="a1"/>
    <w:semiHidden/>
    <w:rsid w:val="004D67BB"/>
    <w:rPr>
      <w:rFonts w:ascii="Times New Roman" w:eastAsia="Times New Roman" w:hAnsi="Times New Roman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Web 2"/>
    <w:basedOn w:val="a1"/>
    <w:semiHidden/>
    <w:rsid w:val="004D67BB"/>
    <w:rPr>
      <w:rFonts w:ascii="Times New Roman" w:eastAsia="Times New Roman" w:hAnsi="Times New Roman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Web 3"/>
    <w:basedOn w:val="a1"/>
    <w:semiHidden/>
    <w:rsid w:val="004D67BB"/>
    <w:rPr>
      <w:rFonts w:ascii="Times New Roman" w:eastAsia="Times New Roman" w:hAnsi="Times New Roman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aff9">
    <w:name w:val="annotation reference"/>
    <w:basedOn w:val="a0"/>
    <w:uiPriority w:val="99"/>
    <w:rsid w:val="004D67BB"/>
    <w:rPr>
      <w:sz w:val="16"/>
      <w:szCs w:val="16"/>
    </w:rPr>
  </w:style>
  <w:style w:type="paragraph" w:styleId="affa">
    <w:name w:val="annotation text"/>
    <w:basedOn w:val="a"/>
    <w:link w:val="affb"/>
    <w:uiPriority w:val="99"/>
    <w:rsid w:val="004D67BB"/>
    <w:rPr>
      <w:sz w:val="20"/>
      <w:szCs w:val="20"/>
    </w:rPr>
  </w:style>
  <w:style w:type="character" w:customStyle="1" w:styleId="affb">
    <w:name w:val="Текст примечания Знак"/>
    <w:basedOn w:val="a0"/>
    <w:link w:val="affa"/>
    <w:uiPriority w:val="99"/>
    <w:rsid w:val="004D67B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c">
    <w:name w:val="annotation subject"/>
    <w:basedOn w:val="affa"/>
    <w:next w:val="affa"/>
    <w:link w:val="affd"/>
    <w:rsid w:val="004D67BB"/>
    <w:rPr>
      <w:b/>
      <w:bCs/>
    </w:rPr>
  </w:style>
  <w:style w:type="character" w:customStyle="1" w:styleId="affd">
    <w:name w:val="Тема примечания Знак"/>
    <w:basedOn w:val="affb"/>
    <w:link w:val="affc"/>
    <w:rsid w:val="004D67BB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styleId="affe">
    <w:name w:val="Placeholder Text"/>
    <w:basedOn w:val="a0"/>
    <w:uiPriority w:val="99"/>
    <w:semiHidden/>
    <w:rsid w:val="004D67BB"/>
    <w:rPr>
      <w:color w:val="808080"/>
    </w:rPr>
  </w:style>
  <w:style w:type="paragraph" w:customStyle="1" w:styleId="font7">
    <w:name w:val="font7"/>
    <w:basedOn w:val="a"/>
    <w:rsid w:val="004D67BB"/>
    <w:pPr>
      <w:spacing w:before="100" w:beforeAutospacing="1" w:after="100" w:afterAutospacing="1"/>
    </w:pPr>
    <w:rPr>
      <w:rFonts w:ascii="Tahoma" w:hAnsi="Tahoma" w:cs="Tahoma"/>
      <w:color w:val="000000"/>
      <w:sz w:val="16"/>
      <w:szCs w:val="16"/>
    </w:rPr>
  </w:style>
  <w:style w:type="paragraph" w:customStyle="1" w:styleId="font8">
    <w:name w:val="font8"/>
    <w:basedOn w:val="a"/>
    <w:rsid w:val="004D67BB"/>
    <w:pPr>
      <w:spacing w:before="100" w:beforeAutospacing="1" w:after="100" w:afterAutospacing="1"/>
    </w:pPr>
    <w:rPr>
      <w:rFonts w:ascii="Tahoma" w:hAnsi="Tahoma" w:cs="Tahoma"/>
      <w:b/>
      <w:bCs/>
      <w:color w:val="000000"/>
      <w:sz w:val="16"/>
      <w:szCs w:val="16"/>
    </w:rPr>
  </w:style>
  <w:style w:type="paragraph" w:customStyle="1" w:styleId="xl65">
    <w:name w:val="xl65"/>
    <w:basedOn w:val="a"/>
    <w:rsid w:val="004D67BB"/>
    <w:pPr>
      <w:spacing w:before="100" w:beforeAutospacing="1" w:after="100" w:afterAutospacing="1"/>
    </w:pPr>
    <w:rPr>
      <w:sz w:val="20"/>
      <w:szCs w:val="20"/>
    </w:rPr>
  </w:style>
  <w:style w:type="paragraph" w:customStyle="1" w:styleId="xl66">
    <w:name w:val="xl66"/>
    <w:basedOn w:val="a"/>
    <w:rsid w:val="004D67BB"/>
    <w:pPr>
      <w:spacing w:before="100" w:beforeAutospacing="1" w:after="100" w:afterAutospacing="1"/>
    </w:pPr>
    <w:rPr>
      <w:sz w:val="20"/>
      <w:szCs w:val="20"/>
    </w:rPr>
  </w:style>
  <w:style w:type="paragraph" w:customStyle="1" w:styleId="xl67">
    <w:name w:val="xl67"/>
    <w:basedOn w:val="a"/>
    <w:rsid w:val="004D67BB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0"/>
      <w:szCs w:val="20"/>
    </w:rPr>
  </w:style>
  <w:style w:type="paragraph" w:customStyle="1" w:styleId="xl68">
    <w:name w:val="xl68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0"/>
      <w:szCs w:val="20"/>
    </w:rPr>
  </w:style>
  <w:style w:type="paragraph" w:customStyle="1" w:styleId="xl69">
    <w:name w:val="xl69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sz w:val="20"/>
      <w:szCs w:val="20"/>
    </w:rPr>
  </w:style>
  <w:style w:type="paragraph" w:customStyle="1" w:styleId="xl70">
    <w:name w:val="xl70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both"/>
    </w:pPr>
    <w:rPr>
      <w:sz w:val="20"/>
      <w:szCs w:val="20"/>
    </w:rPr>
  </w:style>
  <w:style w:type="paragraph" w:customStyle="1" w:styleId="xl71">
    <w:name w:val="xl71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sz w:val="20"/>
      <w:szCs w:val="20"/>
    </w:rPr>
  </w:style>
  <w:style w:type="paragraph" w:customStyle="1" w:styleId="xl72">
    <w:name w:val="xl72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  <w:sz w:val="20"/>
      <w:szCs w:val="20"/>
    </w:rPr>
  </w:style>
  <w:style w:type="paragraph" w:customStyle="1" w:styleId="xl73">
    <w:name w:val="xl73"/>
    <w:basedOn w:val="a"/>
    <w:rsid w:val="004D67BB"/>
    <w:pPr>
      <w:spacing w:before="100" w:beforeAutospacing="1" w:after="100" w:afterAutospacing="1"/>
    </w:pPr>
    <w:rPr>
      <w:b/>
      <w:bCs/>
      <w:sz w:val="20"/>
      <w:szCs w:val="20"/>
    </w:rPr>
  </w:style>
  <w:style w:type="paragraph" w:customStyle="1" w:styleId="xl74">
    <w:name w:val="xl74"/>
    <w:basedOn w:val="a"/>
    <w:rsid w:val="004D67BB"/>
    <w:pPr>
      <w:spacing w:before="100" w:beforeAutospacing="1" w:after="100" w:afterAutospacing="1"/>
      <w:jc w:val="center"/>
    </w:pPr>
    <w:rPr>
      <w:sz w:val="20"/>
      <w:szCs w:val="20"/>
    </w:rPr>
  </w:style>
  <w:style w:type="paragraph" w:customStyle="1" w:styleId="xl75">
    <w:name w:val="xl75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sz w:val="20"/>
      <w:szCs w:val="20"/>
    </w:rPr>
  </w:style>
  <w:style w:type="paragraph" w:customStyle="1" w:styleId="xl76">
    <w:name w:val="xl76"/>
    <w:basedOn w:val="a"/>
    <w:rsid w:val="004D67BB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sz w:val="20"/>
      <w:szCs w:val="20"/>
    </w:rPr>
  </w:style>
  <w:style w:type="paragraph" w:customStyle="1" w:styleId="xl77">
    <w:name w:val="xl77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78">
    <w:name w:val="xl78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80">
    <w:name w:val="xl80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81">
    <w:name w:val="xl81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82">
    <w:name w:val="xl82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83">
    <w:name w:val="xl83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84">
    <w:name w:val="xl84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85">
    <w:name w:val="xl85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86">
    <w:name w:val="xl86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0"/>
      <w:szCs w:val="20"/>
    </w:rPr>
  </w:style>
  <w:style w:type="paragraph" w:customStyle="1" w:styleId="xl87">
    <w:name w:val="xl87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0"/>
      <w:szCs w:val="20"/>
    </w:rPr>
  </w:style>
  <w:style w:type="paragraph" w:customStyle="1" w:styleId="xl88">
    <w:name w:val="xl88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b/>
      <w:bCs/>
      <w:sz w:val="20"/>
      <w:szCs w:val="20"/>
    </w:rPr>
  </w:style>
  <w:style w:type="paragraph" w:customStyle="1" w:styleId="xl89">
    <w:name w:val="xl89"/>
    <w:basedOn w:val="a"/>
    <w:rsid w:val="004D67BB"/>
    <w:pPr>
      <w:spacing w:before="100" w:beforeAutospacing="1" w:after="100" w:afterAutospacing="1"/>
      <w:textAlignment w:val="center"/>
    </w:pPr>
    <w:rPr>
      <w:sz w:val="20"/>
      <w:szCs w:val="20"/>
    </w:rPr>
  </w:style>
  <w:style w:type="paragraph" w:customStyle="1" w:styleId="xl90">
    <w:name w:val="xl90"/>
    <w:basedOn w:val="a"/>
    <w:rsid w:val="004D67BB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sz w:val="20"/>
      <w:szCs w:val="20"/>
    </w:rPr>
  </w:style>
  <w:style w:type="paragraph" w:customStyle="1" w:styleId="xl91">
    <w:name w:val="xl91"/>
    <w:basedOn w:val="a"/>
    <w:rsid w:val="004D67BB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sz w:val="20"/>
      <w:szCs w:val="20"/>
    </w:rPr>
  </w:style>
  <w:style w:type="paragraph" w:customStyle="1" w:styleId="xl92">
    <w:name w:val="xl92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0"/>
      <w:szCs w:val="20"/>
    </w:rPr>
  </w:style>
  <w:style w:type="paragraph" w:customStyle="1" w:styleId="xl93">
    <w:name w:val="xl93"/>
    <w:basedOn w:val="a"/>
    <w:rsid w:val="004D67BB"/>
    <w:pPr>
      <w:pBdr>
        <w:top w:val="single" w:sz="4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</w:pPr>
    <w:rPr>
      <w:sz w:val="20"/>
      <w:szCs w:val="20"/>
    </w:rPr>
  </w:style>
  <w:style w:type="paragraph" w:customStyle="1" w:styleId="xl94">
    <w:name w:val="xl94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</w:pPr>
    <w:rPr>
      <w:sz w:val="20"/>
      <w:szCs w:val="20"/>
    </w:rPr>
  </w:style>
  <w:style w:type="paragraph" w:customStyle="1" w:styleId="xl95">
    <w:name w:val="xl95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BEEF3"/>
      <w:spacing w:before="100" w:beforeAutospacing="1" w:after="100" w:afterAutospacing="1"/>
    </w:pPr>
    <w:rPr>
      <w:sz w:val="20"/>
      <w:szCs w:val="20"/>
    </w:rPr>
  </w:style>
  <w:style w:type="paragraph" w:customStyle="1" w:styleId="xl96">
    <w:name w:val="xl96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97">
    <w:name w:val="xl97"/>
    <w:basedOn w:val="a"/>
    <w:rsid w:val="004D67B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98">
    <w:name w:val="xl98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99">
    <w:name w:val="xl99"/>
    <w:basedOn w:val="a"/>
    <w:rsid w:val="004D67BB"/>
    <w:pP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00">
    <w:name w:val="xl100"/>
    <w:basedOn w:val="a"/>
    <w:rsid w:val="004D67BB"/>
    <w:pPr>
      <w:spacing w:before="100" w:beforeAutospacing="1" w:after="100" w:afterAutospacing="1"/>
      <w:jc w:val="center"/>
      <w:textAlignment w:val="center"/>
    </w:pPr>
    <w:rPr>
      <w:b/>
      <w:bCs/>
      <w:color w:val="000000"/>
      <w:sz w:val="20"/>
      <w:szCs w:val="20"/>
    </w:rPr>
  </w:style>
  <w:style w:type="paragraph" w:customStyle="1" w:styleId="xl101">
    <w:name w:val="xl101"/>
    <w:basedOn w:val="a"/>
    <w:rsid w:val="004D67B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02">
    <w:name w:val="xl102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03">
    <w:name w:val="xl103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04">
    <w:name w:val="xl104"/>
    <w:basedOn w:val="a"/>
    <w:rsid w:val="004D67BB"/>
    <w:pP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05">
    <w:name w:val="xl105"/>
    <w:basedOn w:val="a"/>
    <w:rsid w:val="004D67BB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</w:pPr>
    <w:rPr>
      <w:b/>
      <w:bCs/>
      <w:sz w:val="20"/>
      <w:szCs w:val="20"/>
    </w:rPr>
  </w:style>
  <w:style w:type="paragraph" w:customStyle="1" w:styleId="xl106">
    <w:name w:val="xl106"/>
    <w:basedOn w:val="a"/>
    <w:rsid w:val="004D67BB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07">
    <w:name w:val="xl107"/>
    <w:basedOn w:val="a"/>
    <w:rsid w:val="004D67B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both"/>
    </w:pPr>
    <w:rPr>
      <w:sz w:val="20"/>
      <w:szCs w:val="20"/>
    </w:rPr>
  </w:style>
  <w:style w:type="paragraph" w:customStyle="1" w:styleId="xl108">
    <w:name w:val="xl108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both"/>
      <w:textAlignment w:val="top"/>
    </w:pPr>
    <w:rPr>
      <w:b/>
      <w:bCs/>
      <w:color w:val="000000"/>
      <w:sz w:val="20"/>
      <w:szCs w:val="20"/>
    </w:rPr>
  </w:style>
  <w:style w:type="paragraph" w:customStyle="1" w:styleId="xl109">
    <w:name w:val="xl109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both"/>
      <w:textAlignment w:val="top"/>
    </w:pPr>
    <w:rPr>
      <w:b/>
      <w:bCs/>
      <w:color w:val="000000"/>
      <w:sz w:val="20"/>
      <w:szCs w:val="20"/>
    </w:rPr>
  </w:style>
  <w:style w:type="paragraph" w:customStyle="1" w:styleId="xl110">
    <w:name w:val="xl110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11">
    <w:name w:val="xl111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12">
    <w:name w:val="xl112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</w:pPr>
    <w:rPr>
      <w:sz w:val="20"/>
      <w:szCs w:val="20"/>
    </w:rPr>
  </w:style>
  <w:style w:type="paragraph" w:customStyle="1" w:styleId="xl113">
    <w:name w:val="xl113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0"/>
      <w:szCs w:val="20"/>
    </w:rPr>
  </w:style>
  <w:style w:type="paragraph" w:customStyle="1" w:styleId="xl114">
    <w:name w:val="xl114"/>
    <w:basedOn w:val="a"/>
    <w:rsid w:val="004D67B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15">
    <w:name w:val="xl115"/>
    <w:basedOn w:val="a"/>
    <w:rsid w:val="004D67BB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16">
    <w:name w:val="xl116"/>
    <w:basedOn w:val="a"/>
    <w:rsid w:val="004D67BB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17">
    <w:name w:val="xl117"/>
    <w:basedOn w:val="a"/>
    <w:rsid w:val="004D67B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0"/>
      <w:szCs w:val="20"/>
    </w:rPr>
  </w:style>
  <w:style w:type="paragraph" w:customStyle="1" w:styleId="xl118">
    <w:name w:val="xl118"/>
    <w:basedOn w:val="a"/>
    <w:rsid w:val="004D67BB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0"/>
      <w:szCs w:val="20"/>
    </w:rPr>
  </w:style>
  <w:style w:type="paragraph" w:customStyle="1" w:styleId="xl119">
    <w:name w:val="xl119"/>
    <w:basedOn w:val="a"/>
    <w:rsid w:val="004D67BB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0"/>
      <w:szCs w:val="20"/>
    </w:rPr>
  </w:style>
  <w:style w:type="paragraph" w:customStyle="1" w:styleId="xl120">
    <w:name w:val="xl120"/>
    <w:basedOn w:val="a"/>
    <w:rsid w:val="004D67B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21">
    <w:name w:val="xl121"/>
    <w:basedOn w:val="a"/>
    <w:rsid w:val="004D67BB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22">
    <w:name w:val="xl122"/>
    <w:basedOn w:val="a"/>
    <w:rsid w:val="004D67BB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23">
    <w:name w:val="xl123"/>
    <w:basedOn w:val="a"/>
    <w:rsid w:val="004D67B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24">
    <w:name w:val="xl124"/>
    <w:basedOn w:val="a"/>
    <w:rsid w:val="004D67BB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25">
    <w:name w:val="xl125"/>
    <w:basedOn w:val="a"/>
    <w:rsid w:val="004D67BB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26">
    <w:name w:val="xl126"/>
    <w:basedOn w:val="a"/>
    <w:rsid w:val="004D67BB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sz w:val="20"/>
      <w:szCs w:val="20"/>
    </w:rPr>
  </w:style>
  <w:style w:type="paragraph" w:customStyle="1" w:styleId="xl127">
    <w:name w:val="xl127"/>
    <w:basedOn w:val="a"/>
    <w:rsid w:val="004D67BB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sz w:val="20"/>
      <w:szCs w:val="20"/>
    </w:rPr>
  </w:style>
  <w:style w:type="paragraph" w:customStyle="1" w:styleId="xl128">
    <w:name w:val="xl128"/>
    <w:basedOn w:val="a"/>
    <w:rsid w:val="004D67BB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sz w:val="20"/>
      <w:szCs w:val="20"/>
    </w:rPr>
  </w:style>
  <w:style w:type="paragraph" w:customStyle="1" w:styleId="xl129">
    <w:name w:val="xl129"/>
    <w:basedOn w:val="a"/>
    <w:rsid w:val="004D67BB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30">
    <w:name w:val="xl130"/>
    <w:basedOn w:val="a"/>
    <w:rsid w:val="004D67BB"/>
    <w:pPr>
      <w:pBdr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00"/>
      <w:sz w:val="20"/>
      <w:szCs w:val="20"/>
    </w:rPr>
  </w:style>
  <w:style w:type="character" w:customStyle="1" w:styleId="WW-Absatz-Standardschriftart111111111">
    <w:name w:val="WW-Absatz-Standardschriftart111111111"/>
    <w:rsid w:val="004D67BB"/>
  </w:style>
  <w:style w:type="paragraph" w:customStyle="1" w:styleId="311">
    <w:name w:val="Основной текст с отступом 31"/>
    <w:basedOn w:val="a"/>
    <w:rsid w:val="004D67BB"/>
    <w:pPr>
      <w:widowControl w:val="0"/>
      <w:suppressAutoHyphens/>
      <w:spacing w:after="120"/>
      <w:ind w:left="283"/>
    </w:pPr>
    <w:rPr>
      <w:rFonts w:ascii="Arial" w:hAnsi="Arial"/>
      <w:kern w:val="1"/>
      <w:sz w:val="16"/>
      <w:szCs w:val="16"/>
    </w:rPr>
  </w:style>
  <w:style w:type="paragraph" w:customStyle="1" w:styleId="211">
    <w:name w:val="Основной текст с отступом 21"/>
    <w:basedOn w:val="a"/>
    <w:rsid w:val="004D67BB"/>
    <w:pPr>
      <w:widowControl w:val="0"/>
      <w:suppressAutoHyphens/>
      <w:spacing w:after="120" w:line="480" w:lineRule="auto"/>
      <w:ind w:left="283"/>
      <w:jc w:val="both"/>
      <w:textAlignment w:val="baseline"/>
    </w:pPr>
    <w:rPr>
      <w:rFonts w:ascii="Arial" w:hAnsi="Arial"/>
      <w:kern w:val="1"/>
      <w:sz w:val="20"/>
    </w:rPr>
  </w:style>
  <w:style w:type="paragraph" w:styleId="afff">
    <w:name w:val="caption"/>
    <w:aliases w:val="Таблица - Название объекта,!! Object Novogor !!,Caption Char,Caption Char1 Char1 Char Char,Caption Char Char2 Char1 Char Char,Caption Char Char Char1 Char Char Char, Знак13"/>
    <w:basedOn w:val="a"/>
    <w:next w:val="a"/>
    <w:qFormat/>
    <w:rsid w:val="004D67BB"/>
    <w:pPr>
      <w:spacing w:after="200"/>
    </w:pPr>
    <w:rPr>
      <w:b/>
      <w:bCs/>
      <w:color w:val="4F81BD"/>
      <w:sz w:val="18"/>
      <w:szCs w:val="18"/>
    </w:rPr>
  </w:style>
  <w:style w:type="paragraph" w:customStyle="1" w:styleId="ConsPlusCell">
    <w:name w:val="ConsPlusCell"/>
    <w:uiPriority w:val="99"/>
    <w:rsid w:val="004D67BB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character" w:styleId="afff0">
    <w:name w:val="Emphasis"/>
    <w:basedOn w:val="a0"/>
    <w:uiPriority w:val="20"/>
    <w:qFormat/>
    <w:rsid w:val="004D67BB"/>
    <w:rPr>
      <w:i/>
      <w:iCs/>
    </w:rPr>
  </w:style>
  <w:style w:type="paragraph" w:customStyle="1" w:styleId="mail">
    <w:name w:val="mail"/>
    <w:basedOn w:val="a"/>
    <w:uiPriority w:val="99"/>
    <w:rsid w:val="004D67BB"/>
    <w:pPr>
      <w:spacing w:before="100" w:beforeAutospacing="1" w:after="100" w:afterAutospacing="1"/>
    </w:pPr>
  </w:style>
  <w:style w:type="character" w:customStyle="1" w:styleId="2110">
    <w:name w:val="Основной текст с отступом 2 Знак1 Знак1 Знак"/>
    <w:aliases w:val=" Знак1 Знак1 Знак1 Знак,Знак1 Знак1 Знак1 Знак,Основной текст с отступом 2 Знак Знак Знак Знак,Знак1 Знак Знак Знак1 Знак"/>
    <w:basedOn w:val="a0"/>
    <w:rsid w:val="004D67BB"/>
    <w:rPr>
      <w:sz w:val="24"/>
      <w:szCs w:val="24"/>
    </w:rPr>
  </w:style>
  <w:style w:type="paragraph" w:customStyle="1" w:styleId="afff1">
    <w:name w:val="Содержимое таблицы"/>
    <w:basedOn w:val="a"/>
    <w:rsid w:val="004D67BB"/>
    <w:pPr>
      <w:suppressLineNumbers/>
      <w:suppressAutoHyphens/>
    </w:pPr>
    <w:rPr>
      <w:kern w:val="1"/>
      <w:lang w:eastAsia="ar-SA"/>
    </w:rPr>
  </w:style>
  <w:style w:type="paragraph" w:customStyle="1" w:styleId="xl22">
    <w:name w:val="xl22"/>
    <w:basedOn w:val="a"/>
    <w:uiPriority w:val="99"/>
    <w:rsid w:val="004D67BB"/>
    <w:pPr>
      <w:spacing w:before="100" w:beforeAutospacing="1" w:after="100" w:afterAutospacing="1"/>
    </w:pPr>
    <w:rPr>
      <w:rFonts w:eastAsia="Arial Unicode MS"/>
      <w:b/>
      <w:bCs/>
    </w:rPr>
  </w:style>
  <w:style w:type="paragraph" w:customStyle="1" w:styleId="13">
    <w:name w:val="Название объекта1"/>
    <w:basedOn w:val="a"/>
    <w:next w:val="a"/>
    <w:rsid w:val="004D67BB"/>
    <w:pPr>
      <w:suppressAutoHyphens/>
      <w:jc w:val="center"/>
    </w:pPr>
    <w:rPr>
      <w:b/>
      <w:bCs/>
      <w:lang w:eastAsia="ar-SA"/>
    </w:rPr>
  </w:style>
  <w:style w:type="paragraph" w:customStyle="1" w:styleId="Standard">
    <w:name w:val="Standard"/>
    <w:uiPriority w:val="99"/>
    <w:rsid w:val="004D67BB"/>
    <w:pPr>
      <w:widowControl w:val="0"/>
      <w:suppressAutoHyphens/>
      <w:autoSpaceDN w:val="0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</w:rPr>
  </w:style>
  <w:style w:type="paragraph" w:styleId="27">
    <w:name w:val="Body Text First Indent 2"/>
    <w:basedOn w:val="af4"/>
    <w:link w:val="28"/>
    <w:uiPriority w:val="99"/>
    <w:semiHidden/>
    <w:unhideWhenUsed/>
    <w:rsid w:val="004D67BB"/>
    <w:pPr>
      <w:ind w:left="360" w:firstLine="360"/>
      <w:jc w:val="left"/>
    </w:pPr>
  </w:style>
  <w:style w:type="character" w:customStyle="1" w:styleId="28">
    <w:name w:val="Красная строка 2 Знак"/>
    <w:basedOn w:val="af5"/>
    <w:link w:val="27"/>
    <w:uiPriority w:val="99"/>
    <w:rsid w:val="004D67B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">
    <w:name w:val="S_Обычный"/>
    <w:basedOn w:val="a"/>
    <w:link w:val="S0"/>
    <w:rsid w:val="004D67BB"/>
    <w:pPr>
      <w:spacing w:line="360" w:lineRule="auto"/>
      <w:ind w:firstLine="709"/>
      <w:jc w:val="both"/>
    </w:pPr>
  </w:style>
  <w:style w:type="character" w:customStyle="1" w:styleId="S0">
    <w:name w:val="S_Обычный Знак"/>
    <w:basedOn w:val="a0"/>
    <w:link w:val="S"/>
    <w:rsid w:val="004D67B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2">
    <w:name w:val="Заголовок статьи"/>
    <w:basedOn w:val="a"/>
    <w:next w:val="a"/>
    <w:uiPriority w:val="99"/>
    <w:rsid w:val="004D67BB"/>
    <w:pPr>
      <w:autoSpaceDE w:val="0"/>
      <w:autoSpaceDN w:val="0"/>
      <w:adjustRightInd w:val="0"/>
      <w:ind w:left="1612" w:hanging="892"/>
      <w:jc w:val="both"/>
    </w:pPr>
    <w:rPr>
      <w:rFonts w:ascii="Arial" w:hAnsi="Arial"/>
      <w:sz w:val="20"/>
      <w:szCs w:val="20"/>
    </w:rPr>
  </w:style>
  <w:style w:type="character" w:customStyle="1" w:styleId="15">
    <w:name w:val="Текст сноски Знак1"/>
    <w:aliases w:val="Знак3 Знак1,Знак6 Знак1"/>
    <w:basedOn w:val="a0"/>
    <w:semiHidden/>
    <w:rsid w:val="004D67BB"/>
  </w:style>
  <w:style w:type="character" w:customStyle="1" w:styleId="16">
    <w:name w:val="Нижний колонтитул Знак1"/>
    <w:aliases w:val="Знак2 Знак1"/>
    <w:basedOn w:val="a0"/>
    <w:uiPriority w:val="99"/>
    <w:semiHidden/>
    <w:rsid w:val="004D67BB"/>
    <w:rPr>
      <w:sz w:val="24"/>
      <w:szCs w:val="24"/>
    </w:rPr>
  </w:style>
  <w:style w:type="character" w:customStyle="1" w:styleId="17">
    <w:name w:val="Подзаголовок Знак1"/>
    <w:aliases w:val="Знак Знак1"/>
    <w:basedOn w:val="a0"/>
    <w:rsid w:val="004D67BB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60">
    <w:name w:val="Заголовок 6 Знак"/>
    <w:basedOn w:val="a0"/>
    <w:link w:val="6"/>
    <w:rsid w:val="00353437"/>
    <w:rPr>
      <w:rFonts w:ascii="Times New Roman" w:eastAsia="Times New Roman" w:hAnsi="Times New Roman" w:cs="Times New Roman"/>
      <w:b/>
      <w:bCs/>
      <w:sz w:val="28"/>
      <w:szCs w:val="20"/>
      <w:lang w:eastAsia="ar-SA"/>
    </w:rPr>
  </w:style>
  <w:style w:type="character" w:customStyle="1" w:styleId="312">
    <w:name w:val="Заголовок 3 Знак1"/>
    <w:basedOn w:val="a0"/>
    <w:rsid w:val="00353437"/>
    <w:rPr>
      <w:rFonts w:ascii="Arial" w:hAnsi="Arial" w:cs="Arial"/>
      <w:b/>
      <w:bCs/>
      <w:sz w:val="26"/>
      <w:szCs w:val="26"/>
      <w:lang w:val="ru-RU" w:eastAsia="ru-RU" w:bidi="ar-SA"/>
    </w:rPr>
  </w:style>
  <w:style w:type="table" w:styleId="18">
    <w:name w:val="Table Subtle 1"/>
    <w:basedOn w:val="a1"/>
    <w:rsid w:val="00353437"/>
    <w:rPr>
      <w:rFonts w:ascii="Times New Roman" w:eastAsia="Times New Roman" w:hAnsi="Times New Roman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f3">
    <w:name w:val="Table Contemporary"/>
    <w:basedOn w:val="a1"/>
    <w:rsid w:val="00353437"/>
    <w:rPr>
      <w:rFonts w:ascii="Times New Roman" w:eastAsia="Times New Roman" w:hAnsi="Times New Roman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afff4">
    <w:name w:val="Table Elegant"/>
    <w:basedOn w:val="a1"/>
    <w:rsid w:val="00353437"/>
    <w:rPr>
      <w:rFonts w:ascii="Times New Roman" w:eastAsia="Times New Roman" w:hAnsi="Times New Roman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a">
    <w:name w:val="Table Grid 2"/>
    <w:basedOn w:val="a1"/>
    <w:rsid w:val="00353437"/>
    <w:rPr>
      <w:rFonts w:ascii="Times New Roman" w:eastAsia="Times New Roman" w:hAnsi="Times New Roman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11">
    <w:name w:val="Table List 1"/>
    <w:basedOn w:val="a1"/>
    <w:rsid w:val="00353437"/>
    <w:rPr>
      <w:rFonts w:ascii="Times New Roman" w:eastAsia="Times New Roman" w:hAnsi="Times New Roman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WW8Num4z0">
    <w:name w:val="WW8Num4z0"/>
    <w:rsid w:val="00353437"/>
    <w:rPr>
      <w:rFonts w:ascii="Symbol" w:hAnsi="Symbol" w:cs="StarSymbol"/>
      <w:sz w:val="18"/>
      <w:szCs w:val="18"/>
    </w:rPr>
  </w:style>
  <w:style w:type="paragraph" w:customStyle="1" w:styleId="ConsPlusNonformat">
    <w:name w:val="ConsPlusNonformat"/>
    <w:uiPriority w:val="99"/>
    <w:rsid w:val="00353437"/>
    <w:pPr>
      <w:widowControl w:val="0"/>
      <w:autoSpaceDE w:val="0"/>
      <w:autoSpaceDN w:val="0"/>
      <w:adjustRightInd w:val="0"/>
    </w:pPr>
    <w:rPr>
      <w:rFonts w:ascii="Courier New" w:eastAsia="Times New Roman" w:hAnsi="Courier New" w:cs="Courier New"/>
    </w:rPr>
  </w:style>
  <w:style w:type="paragraph" w:styleId="afff5">
    <w:name w:val="List"/>
    <w:basedOn w:val="a5"/>
    <w:rsid w:val="00353437"/>
    <w:pPr>
      <w:suppressAutoHyphens/>
      <w:spacing w:before="120" w:after="120"/>
      <w:ind w:left="0"/>
    </w:pPr>
    <w:rPr>
      <w:rFonts w:ascii="Times" w:hAnsi="Times" w:cs="Lucidasans"/>
      <w:b w:val="0"/>
      <w:bCs w:val="0"/>
      <w:lang w:eastAsia="ar-SA"/>
    </w:rPr>
  </w:style>
  <w:style w:type="paragraph" w:customStyle="1" w:styleId="19">
    <w:name w:val="Заголовок1"/>
    <w:basedOn w:val="a"/>
    <w:next w:val="a5"/>
    <w:rsid w:val="00353437"/>
    <w:pPr>
      <w:keepNext/>
      <w:suppressAutoHyphens/>
      <w:spacing w:before="240" w:after="120"/>
      <w:ind w:firstLine="709"/>
      <w:jc w:val="both"/>
    </w:pPr>
    <w:rPr>
      <w:rFonts w:ascii="Helvetica" w:eastAsia="HG Mincho Light J" w:hAnsi="Helvetica" w:cs="Lucidasans"/>
      <w:sz w:val="28"/>
      <w:szCs w:val="28"/>
      <w:lang w:eastAsia="ar-SA"/>
    </w:rPr>
  </w:style>
  <w:style w:type="paragraph" w:customStyle="1" w:styleId="1a">
    <w:name w:val="Название1"/>
    <w:basedOn w:val="a"/>
    <w:rsid w:val="00353437"/>
    <w:pPr>
      <w:suppressLineNumbers/>
      <w:suppressAutoHyphens/>
      <w:spacing w:before="120" w:after="120"/>
      <w:ind w:firstLine="709"/>
      <w:jc w:val="both"/>
    </w:pPr>
    <w:rPr>
      <w:rFonts w:ascii="Times" w:hAnsi="Times" w:cs="Lucidasans"/>
      <w:i/>
      <w:iCs/>
      <w:lang w:eastAsia="ar-SA"/>
    </w:rPr>
  </w:style>
  <w:style w:type="paragraph" w:customStyle="1" w:styleId="1b">
    <w:name w:val="Указатель1"/>
    <w:basedOn w:val="a"/>
    <w:rsid w:val="00353437"/>
    <w:pPr>
      <w:suppressLineNumbers/>
      <w:suppressAutoHyphens/>
      <w:spacing w:before="120" w:after="120"/>
      <w:ind w:firstLine="709"/>
      <w:jc w:val="both"/>
    </w:pPr>
    <w:rPr>
      <w:rFonts w:ascii="Times" w:hAnsi="Times" w:cs="Lucidasans"/>
      <w:lang w:eastAsia="ar-SA"/>
    </w:rPr>
  </w:style>
  <w:style w:type="paragraph" w:customStyle="1" w:styleId="1c">
    <w:name w:val="Схема документа1"/>
    <w:basedOn w:val="a"/>
    <w:rsid w:val="00353437"/>
    <w:pPr>
      <w:shd w:val="clear" w:color="auto" w:fill="000080"/>
      <w:suppressAutoHyphens/>
      <w:spacing w:before="120" w:after="120"/>
      <w:ind w:firstLine="709"/>
      <w:jc w:val="both"/>
    </w:pPr>
    <w:rPr>
      <w:rFonts w:ascii="Tahoma" w:hAnsi="Tahoma" w:cs="Tahoma"/>
      <w:sz w:val="20"/>
      <w:szCs w:val="20"/>
      <w:lang w:eastAsia="ar-SA"/>
    </w:rPr>
  </w:style>
  <w:style w:type="paragraph" w:customStyle="1" w:styleId="afff6">
    <w:name w:val="Чертежный"/>
    <w:rsid w:val="00353437"/>
    <w:pPr>
      <w:suppressAutoHyphens/>
      <w:jc w:val="both"/>
    </w:pPr>
    <w:rPr>
      <w:rFonts w:ascii="ISOCPEUR" w:eastAsia="Arial" w:hAnsi="ISOCPEUR"/>
      <w:i/>
      <w:sz w:val="28"/>
      <w:lang w:val="uk-UA" w:eastAsia="ar-SA"/>
    </w:rPr>
  </w:style>
  <w:style w:type="paragraph" w:customStyle="1" w:styleId="FR1">
    <w:name w:val="FR1"/>
    <w:rsid w:val="00353437"/>
    <w:pPr>
      <w:widowControl w:val="0"/>
      <w:suppressAutoHyphens/>
      <w:autoSpaceDE w:val="0"/>
      <w:spacing w:before="20"/>
    </w:pPr>
    <w:rPr>
      <w:rFonts w:ascii="Arial" w:eastAsia="Arial" w:hAnsi="Arial" w:cs="Arial"/>
      <w:lang w:eastAsia="ar-SA"/>
    </w:rPr>
  </w:style>
  <w:style w:type="paragraph" w:customStyle="1" w:styleId="36">
    <w:name w:val="Стиль Заголовок 3 + не курсив"/>
    <w:basedOn w:val="3"/>
    <w:rsid w:val="00353437"/>
    <w:pPr>
      <w:numPr>
        <w:ilvl w:val="2"/>
      </w:numPr>
      <w:tabs>
        <w:tab w:val="num" w:pos="2989"/>
      </w:tabs>
      <w:suppressAutoHyphens/>
      <w:ind w:left="2989" w:hanging="720"/>
      <w:jc w:val="both"/>
      <w:outlineLvl w:val="9"/>
    </w:pPr>
    <w:rPr>
      <w:rFonts w:ascii="Times New Roman" w:hAnsi="Times New Roman"/>
      <w:bCs w:val="0"/>
      <w:sz w:val="24"/>
      <w:lang w:eastAsia="ar-SA"/>
    </w:rPr>
  </w:style>
  <w:style w:type="paragraph" w:customStyle="1" w:styleId="127">
    <w:name w:val="Стиль по ширине Первая строка:  127 см"/>
    <w:basedOn w:val="a"/>
    <w:rsid w:val="00353437"/>
    <w:pPr>
      <w:suppressAutoHyphens/>
      <w:spacing w:before="120" w:after="120"/>
      <w:ind w:firstLine="720"/>
      <w:jc w:val="both"/>
    </w:pPr>
    <w:rPr>
      <w:szCs w:val="20"/>
      <w:lang w:eastAsia="ar-SA"/>
    </w:rPr>
  </w:style>
  <w:style w:type="paragraph" w:customStyle="1" w:styleId="1d">
    <w:name w:val="Текст примечания1"/>
    <w:basedOn w:val="a"/>
    <w:rsid w:val="00353437"/>
    <w:pPr>
      <w:suppressAutoHyphens/>
      <w:spacing w:before="120" w:after="120"/>
      <w:ind w:firstLine="709"/>
      <w:jc w:val="both"/>
    </w:pPr>
    <w:rPr>
      <w:sz w:val="20"/>
      <w:szCs w:val="20"/>
      <w:lang w:eastAsia="ar-SA"/>
    </w:rPr>
  </w:style>
  <w:style w:type="paragraph" w:customStyle="1" w:styleId="afff7">
    <w:name w:val="Стиль по ширине"/>
    <w:basedOn w:val="a"/>
    <w:rsid w:val="00353437"/>
    <w:pPr>
      <w:suppressAutoHyphens/>
      <w:spacing w:before="120" w:after="120"/>
      <w:jc w:val="both"/>
    </w:pPr>
    <w:rPr>
      <w:szCs w:val="20"/>
      <w:lang w:eastAsia="ar-SA"/>
    </w:rPr>
  </w:style>
  <w:style w:type="paragraph" w:customStyle="1" w:styleId="afff8">
    <w:name w:val="Район"/>
    <w:basedOn w:val="a"/>
    <w:rsid w:val="00353437"/>
    <w:pPr>
      <w:tabs>
        <w:tab w:val="left" w:pos="927"/>
      </w:tabs>
      <w:suppressAutoHyphens/>
      <w:spacing w:before="120" w:after="120"/>
      <w:ind w:left="927" w:hanging="360"/>
      <w:jc w:val="center"/>
    </w:pPr>
    <w:rPr>
      <w:b/>
      <w:sz w:val="28"/>
      <w:szCs w:val="28"/>
      <w:lang w:eastAsia="ar-SA"/>
    </w:rPr>
  </w:style>
  <w:style w:type="paragraph" w:customStyle="1" w:styleId="1e">
    <w:name w:val="Стиль по ширине1"/>
    <w:basedOn w:val="a"/>
    <w:rsid w:val="00353437"/>
    <w:pPr>
      <w:suppressAutoHyphens/>
      <w:spacing w:before="120" w:after="120"/>
      <w:jc w:val="both"/>
    </w:pPr>
    <w:rPr>
      <w:lang w:eastAsia="ar-SA"/>
    </w:rPr>
  </w:style>
  <w:style w:type="paragraph" w:customStyle="1" w:styleId="095">
    <w:name w:val="Стиль по ширине Первая строка:  095 см"/>
    <w:basedOn w:val="a"/>
    <w:rsid w:val="00353437"/>
    <w:pPr>
      <w:suppressAutoHyphens/>
      <w:spacing w:before="120" w:after="120"/>
      <w:ind w:firstLine="540"/>
      <w:jc w:val="both"/>
    </w:pPr>
    <w:rPr>
      <w:lang w:eastAsia="ar-SA"/>
    </w:rPr>
  </w:style>
  <w:style w:type="paragraph" w:customStyle="1" w:styleId="1270">
    <w:name w:val="Стиль Первая строка:  127 см"/>
    <w:basedOn w:val="a"/>
    <w:rsid w:val="00353437"/>
    <w:pPr>
      <w:suppressAutoHyphens/>
      <w:spacing w:before="120" w:after="120"/>
      <w:ind w:firstLine="720"/>
      <w:jc w:val="both"/>
    </w:pPr>
    <w:rPr>
      <w:szCs w:val="20"/>
      <w:lang w:eastAsia="ar-SA"/>
    </w:rPr>
  </w:style>
  <w:style w:type="paragraph" w:customStyle="1" w:styleId="text1">
    <w:name w:val="text1"/>
    <w:basedOn w:val="a"/>
    <w:rsid w:val="00353437"/>
    <w:pPr>
      <w:suppressAutoHyphens/>
      <w:spacing w:before="280" w:after="280"/>
      <w:ind w:firstLine="360"/>
      <w:jc w:val="both"/>
    </w:pPr>
    <w:rPr>
      <w:sz w:val="22"/>
      <w:szCs w:val="22"/>
      <w:lang w:eastAsia="ar-SA"/>
    </w:rPr>
  </w:style>
  <w:style w:type="paragraph" w:customStyle="1" w:styleId="form">
    <w:name w:val="form"/>
    <w:basedOn w:val="a"/>
    <w:rsid w:val="00353437"/>
    <w:pPr>
      <w:suppressAutoHyphens/>
      <w:spacing w:before="280" w:after="280"/>
      <w:jc w:val="center"/>
    </w:pPr>
    <w:rPr>
      <w:color w:val="800000"/>
      <w:sz w:val="16"/>
      <w:szCs w:val="16"/>
      <w:lang w:eastAsia="ar-SA"/>
    </w:rPr>
  </w:style>
  <w:style w:type="paragraph" w:customStyle="1" w:styleId="212">
    <w:name w:val="Основной текст 21"/>
    <w:basedOn w:val="a"/>
    <w:rsid w:val="00353437"/>
    <w:pPr>
      <w:suppressAutoHyphens/>
      <w:spacing w:before="120" w:after="120" w:line="480" w:lineRule="auto"/>
      <w:ind w:firstLine="709"/>
      <w:jc w:val="both"/>
    </w:pPr>
    <w:rPr>
      <w:lang w:eastAsia="ar-SA"/>
    </w:rPr>
  </w:style>
  <w:style w:type="paragraph" w:customStyle="1" w:styleId="221">
    <w:name w:val="Основной текст 22"/>
    <w:basedOn w:val="a"/>
    <w:rsid w:val="00353437"/>
    <w:pPr>
      <w:widowControl w:val="0"/>
      <w:suppressAutoHyphens/>
      <w:overflowPunct w:val="0"/>
      <w:autoSpaceDE w:val="0"/>
      <w:spacing w:before="120" w:after="120"/>
      <w:jc w:val="both"/>
    </w:pPr>
    <w:rPr>
      <w:sz w:val="28"/>
      <w:szCs w:val="20"/>
      <w:lang w:eastAsia="ar-SA"/>
    </w:rPr>
  </w:style>
  <w:style w:type="paragraph" w:customStyle="1" w:styleId="320">
    <w:name w:val="Основной текст 32"/>
    <w:basedOn w:val="a"/>
    <w:rsid w:val="00353437"/>
    <w:pPr>
      <w:suppressAutoHyphens/>
      <w:overflowPunct w:val="0"/>
      <w:autoSpaceDE w:val="0"/>
      <w:spacing w:before="120" w:after="120"/>
      <w:jc w:val="both"/>
    </w:pPr>
    <w:rPr>
      <w:rFonts w:ascii="TimesDL" w:hAnsi="TimesDL"/>
      <w:sz w:val="28"/>
      <w:szCs w:val="20"/>
      <w:lang w:eastAsia="ar-SA"/>
    </w:rPr>
  </w:style>
  <w:style w:type="paragraph" w:customStyle="1" w:styleId="part2">
    <w:name w:val="p_art2"/>
    <w:basedOn w:val="a"/>
    <w:rsid w:val="00353437"/>
    <w:pPr>
      <w:shd w:val="clear" w:color="auto" w:fill="FFFFFF"/>
      <w:suppressAutoHyphens/>
      <w:spacing w:before="120" w:after="360"/>
      <w:ind w:left="240" w:right="240" w:firstLine="1680"/>
      <w:jc w:val="both"/>
    </w:pPr>
    <w:rPr>
      <w:color w:val="000000"/>
      <w:lang w:eastAsia="ar-SA"/>
    </w:rPr>
  </w:style>
  <w:style w:type="paragraph" w:customStyle="1" w:styleId="afff9">
    <w:name w:val="Стиль Черный по ширине"/>
    <w:basedOn w:val="a"/>
    <w:rsid w:val="00353437"/>
    <w:pPr>
      <w:suppressAutoHyphens/>
      <w:spacing w:before="120" w:after="120"/>
      <w:jc w:val="both"/>
    </w:pPr>
    <w:rPr>
      <w:color w:val="000000"/>
      <w:szCs w:val="20"/>
      <w:lang w:eastAsia="ar-SA"/>
    </w:rPr>
  </w:style>
  <w:style w:type="paragraph" w:customStyle="1" w:styleId="120">
    <w:name w:val="Стиль Название объекта + 12 пт"/>
    <w:basedOn w:val="13"/>
    <w:rsid w:val="00353437"/>
    <w:pPr>
      <w:spacing w:before="120" w:after="120"/>
      <w:jc w:val="left"/>
    </w:pPr>
    <w:rPr>
      <w:szCs w:val="20"/>
    </w:rPr>
  </w:style>
  <w:style w:type="paragraph" w:customStyle="1" w:styleId="afffa">
    <w:name w:val="Обычный для таблицы"/>
    <w:basedOn w:val="a"/>
    <w:rsid w:val="00353437"/>
    <w:pPr>
      <w:suppressAutoHyphens/>
      <w:spacing w:before="120" w:after="120"/>
      <w:jc w:val="center"/>
    </w:pPr>
    <w:rPr>
      <w:lang w:eastAsia="ar-SA"/>
    </w:rPr>
  </w:style>
  <w:style w:type="paragraph" w:customStyle="1" w:styleId="afffb">
    <w:name w:val="НумСписок"/>
    <w:basedOn w:val="a"/>
    <w:rsid w:val="00353437"/>
    <w:pPr>
      <w:suppressAutoHyphens/>
      <w:ind w:firstLine="720"/>
    </w:pPr>
    <w:rPr>
      <w:sz w:val="22"/>
      <w:szCs w:val="20"/>
      <w:lang w:eastAsia="ar-SA"/>
    </w:rPr>
  </w:style>
  <w:style w:type="paragraph" w:customStyle="1" w:styleId="afffc">
    <w:name w:val="Абзац_пост"/>
    <w:basedOn w:val="a"/>
    <w:rsid w:val="00353437"/>
    <w:pPr>
      <w:suppressAutoHyphens/>
      <w:spacing w:before="120"/>
      <w:ind w:firstLine="720"/>
      <w:jc w:val="both"/>
    </w:pPr>
    <w:rPr>
      <w:sz w:val="26"/>
      <w:lang w:eastAsia="ar-SA"/>
    </w:rPr>
  </w:style>
  <w:style w:type="paragraph" w:customStyle="1" w:styleId="1f">
    <w:name w:val="Стиль Заголовок 1"/>
    <w:basedOn w:val="1"/>
    <w:rsid w:val="00353437"/>
    <w:pPr>
      <w:tabs>
        <w:tab w:val="num" w:pos="432"/>
      </w:tabs>
      <w:suppressAutoHyphens/>
      <w:spacing w:after="240"/>
      <w:ind w:left="432" w:firstLine="709"/>
      <w:outlineLvl w:val="9"/>
    </w:pPr>
    <w:rPr>
      <w:kern w:val="2"/>
      <w:sz w:val="28"/>
      <w:szCs w:val="20"/>
      <w:lang w:eastAsia="ar-SA"/>
    </w:rPr>
  </w:style>
  <w:style w:type="paragraph" w:customStyle="1" w:styleId="00">
    <w:name w:val="Стиль Перед:  0 пт После:  0 пт"/>
    <w:basedOn w:val="a"/>
    <w:rsid w:val="00353437"/>
    <w:pPr>
      <w:suppressAutoHyphens/>
      <w:spacing w:before="120" w:after="120"/>
      <w:ind w:firstLine="709"/>
      <w:jc w:val="both"/>
    </w:pPr>
    <w:rPr>
      <w:szCs w:val="20"/>
      <w:lang w:eastAsia="ar-SA"/>
    </w:rPr>
  </w:style>
  <w:style w:type="paragraph" w:customStyle="1" w:styleId="2000">
    <w:name w:val="Стиль Заголовок 2 + Перед:  0 пт После:  0 пт"/>
    <w:basedOn w:val="2"/>
    <w:rsid w:val="00353437"/>
    <w:pPr>
      <w:numPr>
        <w:ilvl w:val="1"/>
      </w:numPr>
      <w:tabs>
        <w:tab w:val="num" w:pos="576"/>
      </w:tabs>
      <w:suppressAutoHyphens/>
      <w:spacing w:after="240"/>
      <w:ind w:left="576" w:firstLine="709"/>
      <w:jc w:val="both"/>
      <w:outlineLvl w:val="9"/>
    </w:pPr>
    <w:rPr>
      <w:rFonts w:ascii="Times New Roman" w:hAnsi="Times New Roman" w:cs="Times New Roman"/>
      <w:i w:val="0"/>
      <w:iCs w:val="0"/>
      <w:sz w:val="26"/>
      <w:szCs w:val="20"/>
      <w:lang w:eastAsia="ar-SA"/>
    </w:rPr>
  </w:style>
  <w:style w:type="paragraph" w:customStyle="1" w:styleId="300">
    <w:name w:val="Стиль Заголовок 3 + Перед:  0 пт После:  0 пт"/>
    <w:basedOn w:val="3"/>
    <w:rsid w:val="00353437"/>
    <w:pPr>
      <w:numPr>
        <w:ilvl w:val="2"/>
      </w:numPr>
      <w:tabs>
        <w:tab w:val="num" w:pos="2989"/>
      </w:tabs>
      <w:suppressAutoHyphens/>
      <w:spacing w:before="120" w:after="120"/>
      <w:ind w:left="2989" w:hanging="720"/>
      <w:jc w:val="both"/>
      <w:outlineLvl w:val="9"/>
    </w:pPr>
    <w:rPr>
      <w:rFonts w:ascii="Times New Roman" w:hAnsi="Times New Roman" w:cs="Times New Roman"/>
      <w:sz w:val="24"/>
      <w:szCs w:val="20"/>
      <w:lang w:eastAsia="ar-SA"/>
    </w:rPr>
  </w:style>
  <w:style w:type="paragraph" w:customStyle="1" w:styleId="afffd">
    <w:name w:val="Заголовок таблицы"/>
    <w:basedOn w:val="afff1"/>
    <w:rsid w:val="00353437"/>
    <w:pPr>
      <w:spacing w:before="120" w:after="120"/>
      <w:ind w:firstLine="709"/>
      <w:jc w:val="center"/>
    </w:pPr>
    <w:rPr>
      <w:b/>
      <w:bCs/>
      <w:kern w:val="0"/>
    </w:rPr>
  </w:style>
  <w:style w:type="paragraph" w:customStyle="1" w:styleId="100">
    <w:name w:val="Оглавление 10"/>
    <w:basedOn w:val="1b"/>
    <w:rsid w:val="00353437"/>
    <w:pPr>
      <w:tabs>
        <w:tab w:val="right" w:leader="dot" w:pos="9637"/>
      </w:tabs>
      <w:ind w:left="2547" w:firstLine="0"/>
    </w:pPr>
  </w:style>
  <w:style w:type="character" w:customStyle="1" w:styleId="WW8Num1z0">
    <w:name w:val="WW8Num1z0"/>
    <w:rsid w:val="00353437"/>
    <w:rPr>
      <w:rFonts w:ascii="Symbol" w:hAnsi="Symbol" w:hint="default"/>
    </w:rPr>
  </w:style>
  <w:style w:type="character" w:customStyle="1" w:styleId="WW8Num1z1">
    <w:name w:val="WW8Num1z1"/>
    <w:rsid w:val="00353437"/>
    <w:rPr>
      <w:rFonts w:ascii="Courier New" w:hAnsi="Courier New" w:cs="Courier New" w:hint="default"/>
    </w:rPr>
  </w:style>
  <w:style w:type="character" w:customStyle="1" w:styleId="WW8Num1z2">
    <w:name w:val="WW8Num1z2"/>
    <w:rsid w:val="00353437"/>
    <w:rPr>
      <w:rFonts w:ascii="Wingdings" w:hAnsi="Wingdings" w:hint="default"/>
    </w:rPr>
  </w:style>
  <w:style w:type="character" w:customStyle="1" w:styleId="WW8Num2z0">
    <w:name w:val="WW8Num2z0"/>
    <w:rsid w:val="00353437"/>
    <w:rPr>
      <w:rFonts w:ascii="Symbol" w:hAnsi="Symbol" w:hint="default"/>
    </w:rPr>
  </w:style>
  <w:style w:type="character" w:customStyle="1" w:styleId="WW8Num2z1">
    <w:name w:val="WW8Num2z1"/>
    <w:rsid w:val="00353437"/>
    <w:rPr>
      <w:rFonts w:ascii="Courier New" w:hAnsi="Courier New" w:cs="Courier New" w:hint="default"/>
    </w:rPr>
  </w:style>
  <w:style w:type="character" w:customStyle="1" w:styleId="WW8Num2z2">
    <w:name w:val="WW8Num2z2"/>
    <w:rsid w:val="00353437"/>
    <w:rPr>
      <w:rFonts w:ascii="Wingdings" w:hAnsi="Wingdings" w:hint="default"/>
    </w:rPr>
  </w:style>
  <w:style w:type="character" w:customStyle="1" w:styleId="WW8Num3z0">
    <w:name w:val="WW8Num3z0"/>
    <w:rsid w:val="00353437"/>
    <w:rPr>
      <w:rFonts w:ascii="Symbol" w:hAnsi="Symbol" w:hint="default"/>
    </w:rPr>
  </w:style>
  <w:style w:type="character" w:customStyle="1" w:styleId="WW8Num3z2">
    <w:name w:val="WW8Num3z2"/>
    <w:rsid w:val="00353437"/>
    <w:rPr>
      <w:rFonts w:ascii="Wingdings" w:hAnsi="Wingdings" w:hint="default"/>
    </w:rPr>
  </w:style>
  <w:style w:type="character" w:customStyle="1" w:styleId="WW8Num3z4">
    <w:name w:val="WW8Num3z4"/>
    <w:rsid w:val="00353437"/>
    <w:rPr>
      <w:rFonts w:ascii="Courier New" w:hAnsi="Courier New" w:cs="Courier New" w:hint="default"/>
    </w:rPr>
  </w:style>
  <w:style w:type="character" w:customStyle="1" w:styleId="WW8Num5z0">
    <w:name w:val="WW8Num5z0"/>
    <w:rsid w:val="00353437"/>
    <w:rPr>
      <w:rFonts w:ascii="Symbol" w:hAnsi="Symbol" w:hint="default"/>
    </w:rPr>
  </w:style>
  <w:style w:type="character" w:customStyle="1" w:styleId="WW8Num5z1">
    <w:name w:val="WW8Num5z1"/>
    <w:rsid w:val="00353437"/>
    <w:rPr>
      <w:rFonts w:ascii="Courier New" w:hAnsi="Courier New" w:cs="Courier New" w:hint="default"/>
    </w:rPr>
  </w:style>
  <w:style w:type="character" w:customStyle="1" w:styleId="WW8Num5z2">
    <w:name w:val="WW8Num5z2"/>
    <w:rsid w:val="00353437"/>
    <w:rPr>
      <w:rFonts w:ascii="Wingdings" w:hAnsi="Wingdings" w:hint="default"/>
    </w:rPr>
  </w:style>
  <w:style w:type="character" w:customStyle="1" w:styleId="WW8Num6z0">
    <w:name w:val="WW8Num6z0"/>
    <w:rsid w:val="00353437"/>
    <w:rPr>
      <w:rFonts w:ascii="Symbol" w:hAnsi="Symbol" w:hint="default"/>
      <w:sz w:val="20"/>
    </w:rPr>
  </w:style>
  <w:style w:type="character" w:customStyle="1" w:styleId="WW8Num6z1">
    <w:name w:val="WW8Num6z1"/>
    <w:rsid w:val="00353437"/>
    <w:rPr>
      <w:rFonts w:ascii="Courier New" w:hAnsi="Courier New" w:cs="Courier New" w:hint="default"/>
      <w:sz w:val="20"/>
    </w:rPr>
  </w:style>
  <w:style w:type="character" w:customStyle="1" w:styleId="WW8Num6z2">
    <w:name w:val="WW8Num6z2"/>
    <w:rsid w:val="00353437"/>
    <w:rPr>
      <w:rFonts w:ascii="Wingdings" w:hAnsi="Wingdings" w:hint="default"/>
      <w:sz w:val="20"/>
    </w:rPr>
  </w:style>
  <w:style w:type="character" w:customStyle="1" w:styleId="WW8Num7z0">
    <w:name w:val="WW8Num7z0"/>
    <w:rsid w:val="00353437"/>
    <w:rPr>
      <w:rFonts w:ascii="Symbol" w:hAnsi="Symbol" w:hint="default"/>
    </w:rPr>
  </w:style>
  <w:style w:type="character" w:customStyle="1" w:styleId="WW8Num7z1">
    <w:name w:val="WW8Num7z1"/>
    <w:rsid w:val="00353437"/>
    <w:rPr>
      <w:rFonts w:ascii="Courier New" w:hAnsi="Courier New" w:cs="Courier New" w:hint="default"/>
    </w:rPr>
  </w:style>
  <w:style w:type="character" w:customStyle="1" w:styleId="WW8Num7z2">
    <w:name w:val="WW8Num7z2"/>
    <w:rsid w:val="00353437"/>
    <w:rPr>
      <w:rFonts w:ascii="Wingdings" w:hAnsi="Wingdings" w:hint="default"/>
    </w:rPr>
  </w:style>
  <w:style w:type="character" w:customStyle="1" w:styleId="WW8Num8z0">
    <w:name w:val="WW8Num8z0"/>
    <w:rsid w:val="00353437"/>
    <w:rPr>
      <w:rFonts w:ascii="Symbol" w:hAnsi="Symbol" w:hint="default"/>
    </w:rPr>
  </w:style>
  <w:style w:type="character" w:customStyle="1" w:styleId="WW8Num8z1">
    <w:name w:val="WW8Num8z1"/>
    <w:rsid w:val="00353437"/>
    <w:rPr>
      <w:rFonts w:ascii="Courier New" w:hAnsi="Courier New" w:cs="Courier New" w:hint="default"/>
    </w:rPr>
  </w:style>
  <w:style w:type="character" w:customStyle="1" w:styleId="WW8Num8z2">
    <w:name w:val="WW8Num8z2"/>
    <w:rsid w:val="00353437"/>
    <w:rPr>
      <w:rFonts w:ascii="Wingdings" w:hAnsi="Wingdings" w:hint="default"/>
    </w:rPr>
  </w:style>
  <w:style w:type="character" w:customStyle="1" w:styleId="WW8Num9z0">
    <w:name w:val="WW8Num9z0"/>
    <w:rsid w:val="00353437"/>
    <w:rPr>
      <w:rFonts w:ascii="Symbol" w:hAnsi="Symbol" w:hint="default"/>
    </w:rPr>
  </w:style>
  <w:style w:type="character" w:customStyle="1" w:styleId="WW8Num9z1">
    <w:name w:val="WW8Num9z1"/>
    <w:rsid w:val="00353437"/>
    <w:rPr>
      <w:rFonts w:ascii="Courier New" w:hAnsi="Courier New" w:cs="Courier New" w:hint="default"/>
    </w:rPr>
  </w:style>
  <w:style w:type="character" w:customStyle="1" w:styleId="WW8Num9z2">
    <w:name w:val="WW8Num9z2"/>
    <w:rsid w:val="00353437"/>
    <w:rPr>
      <w:rFonts w:ascii="Wingdings" w:hAnsi="Wingdings" w:hint="default"/>
    </w:rPr>
  </w:style>
  <w:style w:type="character" w:customStyle="1" w:styleId="WW8Num10z0">
    <w:name w:val="WW8Num10z0"/>
    <w:rsid w:val="00353437"/>
    <w:rPr>
      <w:rFonts w:ascii="Symbol" w:hAnsi="Symbol" w:hint="default"/>
    </w:rPr>
  </w:style>
  <w:style w:type="character" w:customStyle="1" w:styleId="WW8Num10z1">
    <w:name w:val="WW8Num10z1"/>
    <w:rsid w:val="00353437"/>
    <w:rPr>
      <w:rFonts w:ascii="Courier New" w:hAnsi="Courier New" w:cs="Courier New" w:hint="default"/>
    </w:rPr>
  </w:style>
  <w:style w:type="character" w:customStyle="1" w:styleId="WW8Num10z2">
    <w:name w:val="WW8Num10z2"/>
    <w:rsid w:val="00353437"/>
    <w:rPr>
      <w:rFonts w:ascii="Wingdings" w:hAnsi="Wingdings" w:hint="default"/>
    </w:rPr>
  </w:style>
  <w:style w:type="character" w:customStyle="1" w:styleId="WW8Num12z0">
    <w:name w:val="WW8Num12z0"/>
    <w:rsid w:val="00353437"/>
    <w:rPr>
      <w:rFonts w:ascii="Symbol" w:hAnsi="Symbol" w:hint="default"/>
    </w:rPr>
  </w:style>
  <w:style w:type="character" w:customStyle="1" w:styleId="WW8Num12z1">
    <w:name w:val="WW8Num12z1"/>
    <w:rsid w:val="00353437"/>
    <w:rPr>
      <w:rFonts w:ascii="Courier New" w:hAnsi="Courier New" w:cs="Courier New" w:hint="default"/>
    </w:rPr>
  </w:style>
  <w:style w:type="character" w:customStyle="1" w:styleId="WW8Num12z2">
    <w:name w:val="WW8Num12z2"/>
    <w:rsid w:val="00353437"/>
    <w:rPr>
      <w:rFonts w:ascii="Wingdings" w:hAnsi="Wingdings" w:hint="default"/>
    </w:rPr>
  </w:style>
  <w:style w:type="character" w:customStyle="1" w:styleId="WW8Num13z0">
    <w:name w:val="WW8Num13z0"/>
    <w:rsid w:val="00353437"/>
    <w:rPr>
      <w:rFonts w:ascii="Symbol" w:hAnsi="Symbol" w:hint="default"/>
    </w:rPr>
  </w:style>
  <w:style w:type="character" w:customStyle="1" w:styleId="WW8Num14z0">
    <w:name w:val="WW8Num14z0"/>
    <w:rsid w:val="00353437"/>
    <w:rPr>
      <w:rFonts w:ascii="Symbol" w:hAnsi="Symbol" w:hint="default"/>
    </w:rPr>
  </w:style>
  <w:style w:type="character" w:customStyle="1" w:styleId="WW8Num14z1">
    <w:name w:val="WW8Num14z1"/>
    <w:rsid w:val="00353437"/>
    <w:rPr>
      <w:rFonts w:ascii="Courier New" w:hAnsi="Courier New" w:cs="Courier New" w:hint="default"/>
    </w:rPr>
  </w:style>
  <w:style w:type="character" w:customStyle="1" w:styleId="WW8Num14z2">
    <w:name w:val="WW8Num14z2"/>
    <w:rsid w:val="00353437"/>
    <w:rPr>
      <w:rFonts w:ascii="Wingdings" w:hAnsi="Wingdings" w:hint="default"/>
    </w:rPr>
  </w:style>
  <w:style w:type="character" w:customStyle="1" w:styleId="WW8Num15z0">
    <w:name w:val="WW8Num15z0"/>
    <w:rsid w:val="00353437"/>
    <w:rPr>
      <w:rFonts w:ascii="Symbol" w:hAnsi="Symbol" w:hint="default"/>
    </w:rPr>
  </w:style>
  <w:style w:type="character" w:customStyle="1" w:styleId="WW8Num15z1">
    <w:name w:val="WW8Num15z1"/>
    <w:rsid w:val="00353437"/>
    <w:rPr>
      <w:rFonts w:ascii="Courier New" w:hAnsi="Courier New" w:cs="Courier New" w:hint="default"/>
    </w:rPr>
  </w:style>
  <w:style w:type="character" w:customStyle="1" w:styleId="WW8Num15z2">
    <w:name w:val="WW8Num15z2"/>
    <w:rsid w:val="00353437"/>
    <w:rPr>
      <w:rFonts w:ascii="Wingdings" w:hAnsi="Wingdings" w:hint="default"/>
    </w:rPr>
  </w:style>
  <w:style w:type="character" w:customStyle="1" w:styleId="WW8Num16z0">
    <w:name w:val="WW8Num16z0"/>
    <w:rsid w:val="00353437"/>
    <w:rPr>
      <w:rFonts w:ascii="Symbol" w:hAnsi="Symbol" w:hint="default"/>
    </w:rPr>
  </w:style>
  <w:style w:type="character" w:customStyle="1" w:styleId="WW8Num16z1">
    <w:name w:val="WW8Num16z1"/>
    <w:rsid w:val="00353437"/>
    <w:rPr>
      <w:rFonts w:ascii="Courier New" w:hAnsi="Courier New" w:cs="Courier New" w:hint="default"/>
    </w:rPr>
  </w:style>
  <w:style w:type="character" w:customStyle="1" w:styleId="WW8Num16z2">
    <w:name w:val="WW8Num16z2"/>
    <w:rsid w:val="00353437"/>
    <w:rPr>
      <w:rFonts w:ascii="Wingdings" w:hAnsi="Wingdings" w:hint="default"/>
    </w:rPr>
  </w:style>
  <w:style w:type="character" w:customStyle="1" w:styleId="WW8Num17z0">
    <w:name w:val="WW8Num17z0"/>
    <w:rsid w:val="00353437"/>
    <w:rPr>
      <w:rFonts w:ascii="Symbol" w:hAnsi="Symbol" w:hint="default"/>
    </w:rPr>
  </w:style>
  <w:style w:type="character" w:customStyle="1" w:styleId="WW8Num17z1">
    <w:name w:val="WW8Num17z1"/>
    <w:rsid w:val="00353437"/>
    <w:rPr>
      <w:rFonts w:ascii="Courier New" w:hAnsi="Courier New" w:cs="Courier New" w:hint="default"/>
    </w:rPr>
  </w:style>
  <w:style w:type="character" w:customStyle="1" w:styleId="WW8Num17z2">
    <w:name w:val="WW8Num17z2"/>
    <w:rsid w:val="00353437"/>
    <w:rPr>
      <w:rFonts w:ascii="Wingdings" w:hAnsi="Wingdings" w:hint="default"/>
    </w:rPr>
  </w:style>
  <w:style w:type="character" w:customStyle="1" w:styleId="WW8Num18z0">
    <w:name w:val="WW8Num18z0"/>
    <w:rsid w:val="00353437"/>
    <w:rPr>
      <w:rFonts w:ascii="Symbol" w:hAnsi="Symbol" w:hint="default"/>
    </w:rPr>
  </w:style>
  <w:style w:type="character" w:customStyle="1" w:styleId="WW8Num18z1">
    <w:name w:val="WW8Num18z1"/>
    <w:rsid w:val="00353437"/>
    <w:rPr>
      <w:rFonts w:ascii="Courier New" w:hAnsi="Courier New" w:cs="Courier New" w:hint="default"/>
    </w:rPr>
  </w:style>
  <w:style w:type="character" w:customStyle="1" w:styleId="WW8Num18z2">
    <w:name w:val="WW8Num18z2"/>
    <w:rsid w:val="00353437"/>
    <w:rPr>
      <w:rFonts w:ascii="Wingdings" w:hAnsi="Wingdings" w:hint="default"/>
    </w:rPr>
  </w:style>
  <w:style w:type="character" w:customStyle="1" w:styleId="WW8Num19z0">
    <w:name w:val="WW8Num19z0"/>
    <w:rsid w:val="00353437"/>
    <w:rPr>
      <w:rFonts w:ascii="Symbol" w:hAnsi="Symbol" w:hint="default"/>
    </w:rPr>
  </w:style>
  <w:style w:type="character" w:customStyle="1" w:styleId="WW8Num19z1">
    <w:name w:val="WW8Num19z1"/>
    <w:rsid w:val="00353437"/>
    <w:rPr>
      <w:rFonts w:ascii="Courier New" w:hAnsi="Courier New" w:cs="Courier New" w:hint="default"/>
    </w:rPr>
  </w:style>
  <w:style w:type="character" w:customStyle="1" w:styleId="WW8Num19z2">
    <w:name w:val="WW8Num19z2"/>
    <w:rsid w:val="00353437"/>
    <w:rPr>
      <w:rFonts w:ascii="Wingdings" w:hAnsi="Wingdings" w:hint="default"/>
    </w:rPr>
  </w:style>
  <w:style w:type="character" w:customStyle="1" w:styleId="WW8Num20z0">
    <w:name w:val="WW8Num20z0"/>
    <w:rsid w:val="00353437"/>
    <w:rPr>
      <w:rFonts w:ascii="Symbol" w:hAnsi="Symbol" w:hint="default"/>
    </w:rPr>
  </w:style>
  <w:style w:type="character" w:customStyle="1" w:styleId="WW8Num20z1">
    <w:name w:val="WW8Num20z1"/>
    <w:rsid w:val="00353437"/>
    <w:rPr>
      <w:rFonts w:ascii="Courier New" w:hAnsi="Courier New" w:cs="Courier New" w:hint="default"/>
    </w:rPr>
  </w:style>
  <w:style w:type="character" w:customStyle="1" w:styleId="WW8Num20z2">
    <w:name w:val="WW8Num20z2"/>
    <w:rsid w:val="00353437"/>
    <w:rPr>
      <w:rFonts w:ascii="Wingdings" w:hAnsi="Wingdings" w:hint="default"/>
    </w:rPr>
  </w:style>
  <w:style w:type="character" w:customStyle="1" w:styleId="WW8Num21z0">
    <w:name w:val="WW8Num21z0"/>
    <w:rsid w:val="00353437"/>
    <w:rPr>
      <w:rFonts w:ascii="Symbol" w:hAnsi="Symbol" w:hint="default"/>
    </w:rPr>
  </w:style>
  <w:style w:type="character" w:customStyle="1" w:styleId="WW8Num21z1">
    <w:name w:val="WW8Num21z1"/>
    <w:rsid w:val="00353437"/>
    <w:rPr>
      <w:rFonts w:ascii="Courier New" w:hAnsi="Courier New" w:cs="Courier New" w:hint="default"/>
    </w:rPr>
  </w:style>
  <w:style w:type="character" w:customStyle="1" w:styleId="WW8Num21z2">
    <w:name w:val="WW8Num21z2"/>
    <w:rsid w:val="00353437"/>
    <w:rPr>
      <w:rFonts w:ascii="Wingdings" w:hAnsi="Wingdings" w:hint="default"/>
    </w:rPr>
  </w:style>
  <w:style w:type="character" w:customStyle="1" w:styleId="WW8Num22z0">
    <w:name w:val="WW8Num22z0"/>
    <w:rsid w:val="00353437"/>
    <w:rPr>
      <w:rFonts w:ascii="Symbol" w:hAnsi="Symbol" w:hint="default"/>
    </w:rPr>
  </w:style>
  <w:style w:type="character" w:customStyle="1" w:styleId="WW8Num22z1">
    <w:name w:val="WW8Num22z1"/>
    <w:rsid w:val="00353437"/>
    <w:rPr>
      <w:rFonts w:ascii="Courier New" w:hAnsi="Courier New" w:cs="Courier New" w:hint="default"/>
    </w:rPr>
  </w:style>
  <w:style w:type="character" w:customStyle="1" w:styleId="WW8Num22z2">
    <w:name w:val="WW8Num22z2"/>
    <w:rsid w:val="00353437"/>
    <w:rPr>
      <w:rFonts w:ascii="Wingdings" w:hAnsi="Wingdings" w:hint="default"/>
    </w:rPr>
  </w:style>
  <w:style w:type="character" w:customStyle="1" w:styleId="WW8Num24z0">
    <w:name w:val="WW8Num24z0"/>
    <w:rsid w:val="00353437"/>
    <w:rPr>
      <w:rFonts w:ascii="Symbol" w:hAnsi="Symbol" w:hint="default"/>
    </w:rPr>
  </w:style>
  <w:style w:type="character" w:customStyle="1" w:styleId="WW8Num24z1">
    <w:name w:val="WW8Num24z1"/>
    <w:rsid w:val="00353437"/>
    <w:rPr>
      <w:rFonts w:ascii="Courier New" w:hAnsi="Courier New" w:cs="Courier New" w:hint="default"/>
    </w:rPr>
  </w:style>
  <w:style w:type="character" w:customStyle="1" w:styleId="WW8Num24z2">
    <w:name w:val="WW8Num24z2"/>
    <w:rsid w:val="00353437"/>
    <w:rPr>
      <w:rFonts w:ascii="Wingdings" w:hAnsi="Wingdings" w:hint="default"/>
    </w:rPr>
  </w:style>
  <w:style w:type="character" w:customStyle="1" w:styleId="WW8Num25z0">
    <w:name w:val="WW8Num25z0"/>
    <w:rsid w:val="00353437"/>
    <w:rPr>
      <w:rFonts w:ascii="Symbol" w:hAnsi="Symbol" w:hint="default"/>
    </w:rPr>
  </w:style>
  <w:style w:type="character" w:customStyle="1" w:styleId="WW8Num25z1">
    <w:name w:val="WW8Num25z1"/>
    <w:rsid w:val="00353437"/>
    <w:rPr>
      <w:rFonts w:ascii="Courier New" w:hAnsi="Courier New" w:cs="Courier New" w:hint="default"/>
    </w:rPr>
  </w:style>
  <w:style w:type="character" w:customStyle="1" w:styleId="WW8Num25z2">
    <w:name w:val="WW8Num25z2"/>
    <w:rsid w:val="00353437"/>
    <w:rPr>
      <w:rFonts w:ascii="Wingdings" w:hAnsi="Wingdings" w:hint="default"/>
    </w:rPr>
  </w:style>
  <w:style w:type="character" w:customStyle="1" w:styleId="WW8Num26z0">
    <w:name w:val="WW8Num26z0"/>
    <w:rsid w:val="00353437"/>
    <w:rPr>
      <w:rFonts w:ascii="Symbol" w:hAnsi="Symbol" w:hint="default"/>
    </w:rPr>
  </w:style>
  <w:style w:type="character" w:customStyle="1" w:styleId="WW8Num26z1">
    <w:name w:val="WW8Num26z1"/>
    <w:rsid w:val="00353437"/>
    <w:rPr>
      <w:rFonts w:ascii="Courier New" w:hAnsi="Courier New" w:cs="Courier New" w:hint="default"/>
    </w:rPr>
  </w:style>
  <w:style w:type="character" w:customStyle="1" w:styleId="WW8Num26z2">
    <w:name w:val="WW8Num26z2"/>
    <w:rsid w:val="00353437"/>
    <w:rPr>
      <w:rFonts w:ascii="Wingdings" w:hAnsi="Wingdings" w:hint="default"/>
    </w:rPr>
  </w:style>
  <w:style w:type="character" w:customStyle="1" w:styleId="WW8Num27z0">
    <w:name w:val="WW8Num27z0"/>
    <w:rsid w:val="00353437"/>
    <w:rPr>
      <w:rFonts w:ascii="Symbol" w:hAnsi="Symbol" w:hint="default"/>
    </w:rPr>
  </w:style>
  <w:style w:type="character" w:customStyle="1" w:styleId="WW8Num27z1">
    <w:name w:val="WW8Num27z1"/>
    <w:rsid w:val="00353437"/>
    <w:rPr>
      <w:rFonts w:ascii="Courier New" w:hAnsi="Courier New" w:cs="Courier New" w:hint="default"/>
    </w:rPr>
  </w:style>
  <w:style w:type="character" w:customStyle="1" w:styleId="WW8Num27z2">
    <w:name w:val="WW8Num27z2"/>
    <w:rsid w:val="00353437"/>
    <w:rPr>
      <w:rFonts w:ascii="Wingdings" w:hAnsi="Wingdings" w:hint="default"/>
    </w:rPr>
  </w:style>
  <w:style w:type="character" w:customStyle="1" w:styleId="WW8Num28z0">
    <w:name w:val="WW8Num28z0"/>
    <w:rsid w:val="00353437"/>
    <w:rPr>
      <w:rFonts w:ascii="Symbol" w:hAnsi="Symbol" w:hint="default"/>
    </w:rPr>
  </w:style>
  <w:style w:type="character" w:customStyle="1" w:styleId="WW8Num28z1">
    <w:name w:val="WW8Num28z1"/>
    <w:rsid w:val="00353437"/>
    <w:rPr>
      <w:rFonts w:ascii="Courier New" w:hAnsi="Courier New" w:cs="Courier New" w:hint="default"/>
    </w:rPr>
  </w:style>
  <w:style w:type="character" w:customStyle="1" w:styleId="WW8Num28z2">
    <w:name w:val="WW8Num28z2"/>
    <w:rsid w:val="00353437"/>
    <w:rPr>
      <w:rFonts w:ascii="Wingdings" w:hAnsi="Wingdings" w:hint="default"/>
    </w:rPr>
  </w:style>
  <w:style w:type="character" w:customStyle="1" w:styleId="WW8Num29z0">
    <w:name w:val="WW8Num29z0"/>
    <w:rsid w:val="00353437"/>
    <w:rPr>
      <w:rFonts w:ascii="Symbol" w:hAnsi="Symbol" w:hint="default"/>
    </w:rPr>
  </w:style>
  <w:style w:type="character" w:customStyle="1" w:styleId="WW8Num29z1">
    <w:name w:val="WW8Num29z1"/>
    <w:rsid w:val="00353437"/>
    <w:rPr>
      <w:rFonts w:ascii="Courier New" w:hAnsi="Courier New" w:cs="Courier New" w:hint="default"/>
    </w:rPr>
  </w:style>
  <w:style w:type="character" w:customStyle="1" w:styleId="WW8Num29z2">
    <w:name w:val="WW8Num29z2"/>
    <w:rsid w:val="00353437"/>
    <w:rPr>
      <w:rFonts w:ascii="Wingdings" w:hAnsi="Wingdings" w:hint="default"/>
    </w:rPr>
  </w:style>
  <w:style w:type="character" w:customStyle="1" w:styleId="WW8Num30z2">
    <w:name w:val="WW8Num30z2"/>
    <w:rsid w:val="00353437"/>
    <w:rPr>
      <w:rFonts w:ascii="Wingdings" w:hAnsi="Wingdings" w:hint="default"/>
    </w:rPr>
  </w:style>
  <w:style w:type="character" w:customStyle="1" w:styleId="WW8Num30z3">
    <w:name w:val="WW8Num30z3"/>
    <w:rsid w:val="00353437"/>
    <w:rPr>
      <w:rFonts w:ascii="Symbol" w:hAnsi="Symbol" w:hint="default"/>
    </w:rPr>
  </w:style>
  <w:style w:type="character" w:customStyle="1" w:styleId="WW8Num30z4">
    <w:name w:val="WW8Num30z4"/>
    <w:rsid w:val="00353437"/>
    <w:rPr>
      <w:rFonts w:ascii="Courier New" w:hAnsi="Courier New" w:cs="Courier New" w:hint="default"/>
    </w:rPr>
  </w:style>
  <w:style w:type="character" w:customStyle="1" w:styleId="WW8Num31z0">
    <w:name w:val="WW8Num31z0"/>
    <w:rsid w:val="00353437"/>
    <w:rPr>
      <w:rFonts w:ascii="Symbol" w:hAnsi="Symbol" w:hint="default"/>
    </w:rPr>
  </w:style>
  <w:style w:type="character" w:customStyle="1" w:styleId="WW8Num31z1">
    <w:name w:val="WW8Num31z1"/>
    <w:rsid w:val="00353437"/>
    <w:rPr>
      <w:rFonts w:ascii="Courier New" w:hAnsi="Courier New" w:cs="Courier New" w:hint="default"/>
    </w:rPr>
  </w:style>
  <w:style w:type="character" w:customStyle="1" w:styleId="WW8Num31z2">
    <w:name w:val="WW8Num31z2"/>
    <w:rsid w:val="00353437"/>
    <w:rPr>
      <w:rFonts w:ascii="Wingdings" w:hAnsi="Wingdings" w:hint="default"/>
    </w:rPr>
  </w:style>
  <w:style w:type="character" w:customStyle="1" w:styleId="WW8Num32z0">
    <w:name w:val="WW8Num32z0"/>
    <w:rsid w:val="00353437"/>
    <w:rPr>
      <w:rFonts w:ascii="Symbol" w:hAnsi="Symbol" w:hint="default"/>
      <w:color w:val="auto"/>
    </w:rPr>
  </w:style>
  <w:style w:type="character" w:customStyle="1" w:styleId="WW8Num32z1">
    <w:name w:val="WW8Num32z1"/>
    <w:rsid w:val="00353437"/>
    <w:rPr>
      <w:rFonts w:ascii="Courier New" w:hAnsi="Courier New" w:cs="Courier New" w:hint="default"/>
    </w:rPr>
  </w:style>
  <w:style w:type="character" w:customStyle="1" w:styleId="WW8Num32z2">
    <w:name w:val="WW8Num32z2"/>
    <w:rsid w:val="00353437"/>
    <w:rPr>
      <w:rFonts w:ascii="Wingdings" w:hAnsi="Wingdings" w:hint="default"/>
    </w:rPr>
  </w:style>
  <w:style w:type="character" w:customStyle="1" w:styleId="WW8Num32z3">
    <w:name w:val="WW8Num32z3"/>
    <w:rsid w:val="00353437"/>
    <w:rPr>
      <w:rFonts w:ascii="Symbol" w:hAnsi="Symbol" w:hint="default"/>
    </w:rPr>
  </w:style>
  <w:style w:type="character" w:customStyle="1" w:styleId="WW8Num35z0">
    <w:name w:val="WW8Num35z0"/>
    <w:rsid w:val="00353437"/>
    <w:rPr>
      <w:rFonts w:ascii="Symbol" w:hAnsi="Symbol" w:hint="default"/>
    </w:rPr>
  </w:style>
  <w:style w:type="character" w:customStyle="1" w:styleId="WW8Num35z1">
    <w:name w:val="WW8Num35z1"/>
    <w:rsid w:val="00353437"/>
    <w:rPr>
      <w:rFonts w:ascii="Courier New" w:hAnsi="Courier New" w:cs="Courier New" w:hint="default"/>
    </w:rPr>
  </w:style>
  <w:style w:type="character" w:customStyle="1" w:styleId="WW8Num35z2">
    <w:name w:val="WW8Num35z2"/>
    <w:rsid w:val="00353437"/>
    <w:rPr>
      <w:rFonts w:ascii="Wingdings" w:hAnsi="Wingdings" w:hint="default"/>
    </w:rPr>
  </w:style>
  <w:style w:type="character" w:customStyle="1" w:styleId="WW8Num36z0">
    <w:name w:val="WW8Num36z0"/>
    <w:rsid w:val="00353437"/>
    <w:rPr>
      <w:rFonts w:ascii="Symbol" w:hAnsi="Symbol" w:hint="default"/>
    </w:rPr>
  </w:style>
  <w:style w:type="character" w:customStyle="1" w:styleId="WW8Num36z1">
    <w:name w:val="WW8Num36z1"/>
    <w:rsid w:val="00353437"/>
    <w:rPr>
      <w:rFonts w:ascii="Courier New" w:hAnsi="Courier New" w:cs="Courier New" w:hint="default"/>
    </w:rPr>
  </w:style>
  <w:style w:type="character" w:customStyle="1" w:styleId="WW8Num36z2">
    <w:name w:val="WW8Num36z2"/>
    <w:rsid w:val="00353437"/>
    <w:rPr>
      <w:rFonts w:ascii="Wingdings" w:hAnsi="Wingdings" w:hint="default"/>
    </w:rPr>
  </w:style>
  <w:style w:type="character" w:customStyle="1" w:styleId="WW8Num37z0">
    <w:name w:val="WW8Num37z0"/>
    <w:rsid w:val="00353437"/>
    <w:rPr>
      <w:rFonts w:ascii="Symbol" w:hAnsi="Symbol" w:hint="default"/>
    </w:rPr>
  </w:style>
  <w:style w:type="character" w:customStyle="1" w:styleId="WW8Num37z1">
    <w:name w:val="WW8Num37z1"/>
    <w:rsid w:val="00353437"/>
    <w:rPr>
      <w:rFonts w:ascii="Courier New" w:hAnsi="Courier New" w:cs="Courier New" w:hint="default"/>
    </w:rPr>
  </w:style>
  <w:style w:type="character" w:customStyle="1" w:styleId="WW8Num37z2">
    <w:name w:val="WW8Num37z2"/>
    <w:rsid w:val="00353437"/>
    <w:rPr>
      <w:rFonts w:ascii="Wingdings" w:hAnsi="Wingdings" w:hint="default"/>
    </w:rPr>
  </w:style>
  <w:style w:type="character" w:customStyle="1" w:styleId="WW8Num38z0">
    <w:name w:val="WW8Num38z0"/>
    <w:rsid w:val="00353437"/>
    <w:rPr>
      <w:rFonts w:ascii="Symbol" w:hAnsi="Symbol" w:hint="default"/>
    </w:rPr>
  </w:style>
  <w:style w:type="character" w:customStyle="1" w:styleId="WW8Num38z1">
    <w:name w:val="WW8Num38z1"/>
    <w:rsid w:val="00353437"/>
    <w:rPr>
      <w:rFonts w:ascii="Courier New" w:hAnsi="Courier New" w:cs="Courier New" w:hint="default"/>
    </w:rPr>
  </w:style>
  <w:style w:type="character" w:customStyle="1" w:styleId="WW8Num38z2">
    <w:name w:val="WW8Num38z2"/>
    <w:rsid w:val="00353437"/>
    <w:rPr>
      <w:rFonts w:ascii="Wingdings" w:hAnsi="Wingdings" w:hint="default"/>
    </w:rPr>
  </w:style>
  <w:style w:type="character" w:customStyle="1" w:styleId="WW8Num41z0">
    <w:name w:val="WW8Num41z0"/>
    <w:rsid w:val="00353437"/>
    <w:rPr>
      <w:rFonts w:ascii="Symbol" w:hAnsi="Symbol" w:hint="default"/>
    </w:rPr>
  </w:style>
  <w:style w:type="character" w:customStyle="1" w:styleId="WW8Num41z1">
    <w:name w:val="WW8Num41z1"/>
    <w:rsid w:val="00353437"/>
    <w:rPr>
      <w:rFonts w:ascii="Courier New" w:hAnsi="Courier New" w:cs="Courier New" w:hint="default"/>
    </w:rPr>
  </w:style>
  <w:style w:type="character" w:customStyle="1" w:styleId="WW8Num41z2">
    <w:name w:val="WW8Num41z2"/>
    <w:rsid w:val="00353437"/>
    <w:rPr>
      <w:rFonts w:ascii="Wingdings" w:hAnsi="Wingdings" w:hint="default"/>
    </w:rPr>
  </w:style>
  <w:style w:type="character" w:customStyle="1" w:styleId="WW8Num42z0">
    <w:name w:val="WW8Num42z0"/>
    <w:rsid w:val="00353437"/>
    <w:rPr>
      <w:rFonts w:ascii="Symbol" w:hAnsi="Symbol" w:hint="default"/>
    </w:rPr>
  </w:style>
  <w:style w:type="character" w:customStyle="1" w:styleId="WW8Num42z1">
    <w:name w:val="WW8Num42z1"/>
    <w:rsid w:val="00353437"/>
    <w:rPr>
      <w:rFonts w:ascii="Courier New" w:hAnsi="Courier New" w:cs="Courier New" w:hint="default"/>
    </w:rPr>
  </w:style>
  <w:style w:type="character" w:customStyle="1" w:styleId="WW8Num42z2">
    <w:name w:val="WW8Num42z2"/>
    <w:rsid w:val="00353437"/>
    <w:rPr>
      <w:rFonts w:ascii="Wingdings" w:hAnsi="Wingdings" w:hint="default"/>
    </w:rPr>
  </w:style>
  <w:style w:type="character" w:customStyle="1" w:styleId="WW8Num43z0">
    <w:name w:val="WW8Num43z0"/>
    <w:rsid w:val="00353437"/>
    <w:rPr>
      <w:rFonts w:ascii="Symbol" w:hAnsi="Symbol" w:hint="default"/>
    </w:rPr>
  </w:style>
  <w:style w:type="character" w:customStyle="1" w:styleId="WW8Num43z1">
    <w:name w:val="WW8Num43z1"/>
    <w:rsid w:val="00353437"/>
    <w:rPr>
      <w:rFonts w:ascii="Courier New" w:hAnsi="Courier New" w:cs="Courier New" w:hint="default"/>
    </w:rPr>
  </w:style>
  <w:style w:type="character" w:customStyle="1" w:styleId="WW8Num43z2">
    <w:name w:val="WW8Num43z2"/>
    <w:rsid w:val="00353437"/>
    <w:rPr>
      <w:rFonts w:ascii="Wingdings" w:hAnsi="Wingdings" w:hint="default"/>
    </w:rPr>
  </w:style>
  <w:style w:type="character" w:customStyle="1" w:styleId="WW8Num44z0">
    <w:name w:val="WW8Num44z0"/>
    <w:rsid w:val="00353437"/>
    <w:rPr>
      <w:rFonts w:ascii="Symbol" w:hAnsi="Symbol" w:hint="default"/>
    </w:rPr>
  </w:style>
  <w:style w:type="character" w:customStyle="1" w:styleId="WW8Num44z1">
    <w:name w:val="WW8Num44z1"/>
    <w:rsid w:val="00353437"/>
    <w:rPr>
      <w:rFonts w:ascii="Courier New" w:hAnsi="Courier New" w:cs="Courier New" w:hint="default"/>
    </w:rPr>
  </w:style>
  <w:style w:type="character" w:customStyle="1" w:styleId="WW8Num44z2">
    <w:name w:val="WW8Num44z2"/>
    <w:rsid w:val="00353437"/>
    <w:rPr>
      <w:rFonts w:ascii="Wingdings" w:hAnsi="Wingdings" w:hint="default"/>
    </w:rPr>
  </w:style>
  <w:style w:type="character" w:customStyle="1" w:styleId="WW8Num45z0">
    <w:name w:val="WW8Num45z0"/>
    <w:rsid w:val="00353437"/>
    <w:rPr>
      <w:rFonts w:ascii="Symbol" w:hAnsi="Symbol" w:hint="default"/>
    </w:rPr>
  </w:style>
  <w:style w:type="character" w:customStyle="1" w:styleId="WW8Num45z1">
    <w:name w:val="WW8Num45z1"/>
    <w:rsid w:val="00353437"/>
    <w:rPr>
      <w:rFonts w:ascii="Courier New" w:hAnsi="Courier New" w:cs="Courier New" w:hint="default"/>
    </w:rPr>
  </w:style>
  <w:style w:type="character" w:customStyle="1" w:styleId="WW8Num45z2">
    <w:name w:val="WW8Num45z2"/>
    <w:rsid w:val="00353437"/>
    <w:rPr>
      <w:rFonts w:ascii="Wingdings" w:hAnsi="Wingdings" w:hint="default"/>
    </w:rPr>
  </w:style>
  <w:style w:type="character" w:customStyle="1" w:styleId="WW8Num46z0">
    <w:name w:val="WW8Num46z0"/>
    <w:rsid w:val="00353437"/>
    <w:rPr>
      <w:rFonts w:ascii="Symbol" w:hAnsi="Symbol" w:hint="default"/>
    </w:rPr>
  </w:style>
  <w:style w:type="character" w:customStyle="1" w:styleId="WW8Num46z1">
    <w:name w:val="WW8Num46z1"/>
    <w:rsid w:val="00353437"/>
    <w:rPr>
      <w:rFonts w:ascii="Courier New" w:hAnsi="Courier New" w:cs="Courier New" w:hint="default"/>
    </w:rPr>
  </w:style>
  <w:style w:type="character" w:customStyle="1" w:styleId="WW8Num46z2">
    <w:name w:val="WW8Num46z2"/>
    <w:rsid w:val="00353437"/>
    <w:rPr>
      <w:rFonts w:ascii="Wingdings" w:hAnsi="Wingdings" w:hint="default"/>
    </w:rPr>
  </w:style>
  <w:style w:type="character" w:customStyle="1" w:styleId="WW8Num47z0">
    <w:name w:val="WW8Num47z0"/>
    <w:rsid w:val="00353437"/>
    <w:rPr>
      <w:rFonts w:ascii="Symbol" w:hAnsi="Symbol" w:hint="default"/>
    </w:rPr>
  </w:style>
  <w:style w:type="character" w:customStyle="1" w:styleId="WW8Num47z1">
    <w:name w:val="WW8Num47z1"/>
    <w:rsid w:val="00353437"/>
    <w:rPr>
      <w:rFonts w:ascii="Courier New" w:hAnsi="Courier New" w:cs="Courier New" w:hint="default"/>
    </w:rPr>
  </w:style>
  <w:style w:type="character" w:customStyle="1" w:styleId="WW8Num47z2">
    <w:name w:val="WW8Num47z2"/>
    <w:rsid w:val="00353437"/>
    <w:rPr>
      <w:rFonts w:ascii="Wingdings" w:hAnsi="Wingdings" w:hint="default"/>
    </w:rPr>
  </w:style>
  <w:style w:type="character" w:customStyle="1" w:styleId="1f0">
    <w:name w:val="Основной шрифт абзаца1"/>
    <w:rsid w:val="00353437"/>
  </w:style>
  <w:style w:type="character" w:customStyle="1" w:styleId="afffe">
    <w:name w:val="Знак Знак Знак"/>
    <w:basedOn w:val="1f0"/>
    <w:rsid w:val="00353437"/>
    <w:rPr>
      <w:rFonts w:ascii="Arial" w:hAnsi="Arial" w:cs="Arial" w:hint="default"/>
      <w:b/>
      <w:bCs/>
      <w:i/>
      <w:iCs w:val="0"/>
      <w:sz w:val="24"/>
      <w:szCs w:val="26"/>
      <w:lang w:val="ru-RU" w:eastAsia="ar-SA" w:bidi="ar-SA"/>
    </w:rPr>
  </w:style>
  <w:style w:type="character" w:customStyle="1" w:styleId="37">
    <w:name w:val="Стиль Заголовок 3 + не курсив Знак"/>
    <w:basedOn w:val="30"/>
    <w:rsid w:val="00353437"/>
    <w:rPr>
      <w:rFonts w:ascii="Arial" w:eastAsia="Times New Roman" w:hAnsi="Arial" w:cs="Arial" w:hint="default"/>
      <w:b/>
      <w:bCs/>
      <w:sz w:val="24"/>
      <w:szCs w:val="26"/>
      <w:lang w:eastAsia="ar-SA"/>
    </w:rPr>
  </w:style>
  <w:style w:type="character" w:customStyle="1" w:styleId="1f1">
    <w:name w:val="Знак примечания1"/>
    <w:basedOn w:val="1f0"/>
    <w:rsid w:val="00353437"/>
    <w:rPr>
      <w:sz w:val="16"/>
      <w:szCs w:val="16"/>
    </w:rPr>
  </w:style>
  <w:style w:type="character" w:customStyle="1" w:styleId="affff">
    <w:name w:val="Стиль Черный"/>
    <w:basedOn w:val="1f0"/>
    <w:rsid w:val="00353437"/>
    <w:rPr>
      <w:rFonts w:ascii="Times New Roman" w:hAnsi="Times New Roman" w:cs="Times New Roman" w:hint="default"/>
      <w:color w:val="000000"/>
      <w:sz w:val="24"/>
    </w:rPr>
  </w:style>
  <w:style w:type="character" w:customStyle="1" w:styleId="affff0">
    <w:name w:val="Знак Знак Знак Знак"/>
    <w:basedOn w:val="1f0"/>
    <w:rsid w:val="00353437"/>
    <w:rPr>
      <w:sz w:val="24"/>
      <w:szCs w:val="24"/>
      <w:lang w:val="ru-RU" w:eastAsia="ar-SA" w:bidi="ar-SA"/>
    </w:rPr>
  </w:style>
  <w:style w:type="character" w:customStyle="1" w:styleId="2b">
    <w:name w:val="Знак Знак2"/>
    <w:basedOn w:val="1f0"/>
    <w:rsid w:val="00353437"/>
    <w:rPr>
      <w:b/>
      <w:bCs w:val="0"/>
      <w:sz w:val="28"/>
      <w:lang w:val="ru-RU" w:eastAsia="ar-SA" w:bidi="ar-SA"/>
    </w:rPr>
  </w:style>
  <w:style w:type="character" w:customStyle="1" w:styleId="affff1">
    <w:name w:val="Символ сноски"/>
    <w:basedOn w:val="1f0"/>
    <w:rsid w:val="00353437"/>
    <w:rPr>
      <w:vertAlign w:val="superscript"/>
    </w:rPr>
  </w:style>
  <w:style w:type="character" w:customStyle="1" w:styleId="121">
    <w:name w:val="Стиль Название объекта + 12 пт Знак"/>
    <w:basedOn w:val="1f0"/>
    <w:rsid w:val="00353437"/>
    <w:rPr>
      <w:b/>
      <w:bCs/>
      <w:sz w:val="24"/>
      <w:lang w:val="ru-RU" w:eastAsia="ar-SA" w:bidi="ar-SA"/>
    </w:rPr>
  </w:style>
  <w:style w:type="character" w:customStyle="1" w:styleId="affff2">
    <w:name w:val="Символы концевой сноски"/>
    <w:rsid w:val="00353437"/>
  </w:style>
  <w:style w:type="paragraph" w:customStyle="1" w:styleId="xl24">
    <w:name w:val="xl24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25">
    <w:name w:val="xl25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26">
    <w:name w:val="xl26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7">
    <w:name w:val="xl27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">
    <w:name w:val="xl28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29">
    <w:name w:val="xl29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30">
    <w:name w:val="xl30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31">
    <w:name w:val="xl31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32">
    <w:name w:val="xl32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33">
    <w:name w:val="xl33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34">
    <w:name w:val="xl34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color w:val="000000"/>
    </w:rPr>
  </w:style>
  <w:style w:type="paragraph" w:customStyle="1" w:styleId="xl35">
    <w:name w:val="xl35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36">
    <w:name w:val="xl36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37">
    <w:name w:val="xl37"/>
    <w:basedOn w:val="a"/>
    <w:rsid w:val="00353437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38">
    <w:name w:val="xl38"/>
    <w:basedOn w:val="a"/>
    <w:rsid w:val="00353437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39">
    <w:name w:val="xl39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40">
    <w:name w:val="xl40"/>
    <w:basedOn w:val="a"/>
    <w:rsid w:val="00353437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</w:pPr>
  </w:style>
  <w:style w:type="paragraph" w:customStyle="1" w:styleId="xl41">
    <w:name w:val="xl41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</w:style>
  <w:style w:type="paragraph" w:customStyle="1" w:styleId="xl42">
    <w:name w:val="xl42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43">
    <w:name w:val="xl43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44">
    <w:name w:val="xl44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color w:val="000000"/>
    </w:rPr>
  </w:style>
  <w:style w:type="paragraph" w:customStyle="1" w:styleId="xl45">
    <w:name w:val="xl45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46">
    <w:name w:val="xl46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47">
    <w:name w:val="xl47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48">
    <w:name w:val="xl48"/>
    <w:basedOn w:val="a"/>
    <w:rsid w:val="00353437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49">
    <w:name w:val="xl49"/>
    <w:basedOn w:val="a"/>
    <w:rsid w:val="00353437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50">
    <w:name w:val="xl50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51">
    <w:name w:val="xl51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52">
    <w:name w:val="xl52"/>
    <w:basedOn w:val="a"/>
    <w:rsid w:val="00353437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53">
    <w:name w:val="xl53"/>
    <w:basedOn w:val="a"/>
    <w:rsid w:val="00353437"/>
    <w:pPr>
      <w:pBdr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54">
    <w:name w:val="xl54"/>
    <w:basedOn w:val="a"/>
    <w:rsid w:val="00353437"/>
    <w:pPr>
      <w:pBdr>
        <w:left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55">
    <w:name w:val="xl55"/>
    <w:basedOn w:val="a"/>
    <w:rsid w:val="00353437"/>
    <w:pPr>
      <w:spacing w:before="100" w:beforeAutospacing="1" w:after="100" w:afterAutospacing="1"/>
      <w:jc w:val="center"/>
    </w:pPr>
    <w:rPr>
      <w:b/>
      <w:bCs/>
    </w:rPr>
  </w:style>
  <w:style w:type="paragraph" w:customStyle="1" w:styleId="xl56">
    <w:name w:val="xl56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57">
    <w:name w:val="xl57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58">
    <w:name w:val="xl58"/>
    <w:basedOn w:val="a"/>
    <w:rsid w:val="00353437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59">
    <w:name w:val="xl59"/>
    <w:basedOn w:val="a"/>
    <w:rsid w:val="00353437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60">
    <w:name w:val="xl60"/>
    <w:basedOn w:val="a"/>
    <w:rsid w:val="00353437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character" w:customStyle="1" w:styleId="2c">
    <w:name w:val="Текст сноски Знак2"/>
    <w:aliases w:val="Текст сноски Знак Знак, Знак3 Знак Знак,Знак3 Знак Знак, Знак6 Знак Знак,Знак6 Знак Знак"/>
    <w:basedOn w:val="a0"/>
    <w:rsid w:val="00353437"/>
    <w:rPr>
      <w:lang w:val="ru-RU" w:eastAsia="ru-RU" w:bidi="ar-SA"/>
    </w:rPr>
  </w:style>
  <w:style w:type="paragraph" w:customStyle="1" w:styleId="xl64">
    <w:name w:val="xl64"/>
    <w:basedOn w:val="a"/>
    <w:rsid w:val="0035343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</w:style>
  <w:style w:type="paragraph" w:customStyle="1" w:styleId="101">
    <w:name w:val="Основной_10"/>
    <w:basedOn w:val="a"/>
    <w:rsid w:val="00353437"/>
    <w:pPr>
      <w:ind w:left="567" w:firstLine="284"/>
      <w:jc w:val="both"/>
    </w:pPr>
    <w:rPr>
      <w:sz w:val="21"/>
    </w:rPr>
  </w:style>
  <w:style w:type="paragraph" w:customStyle="1" w:styleId="1f2">
    <w:name w:val="Верхний колонтитул1"/>
    <w:basedOn w:val="a"/>
    <w:rsid w:val="00353437"/>
    <w:pPr>
      <w:spacing w:before="100" w:beforeAutospacing="1" w:after="100" w:afterAutospacing="1"/>
    </w:pPr>
  </w:style>
  <w:style w:type="paragraph" w:styleId="affff3">
    <w:name w:val="Plain Text"/>
    <w:basedOn w:val="a"/>
    <w:link w:val="affff4"/>
    <w:rsid w:val="00353437"/>
    <w:rPr>
      <w:rFonts w:ascii="Courier New" w:hAnsi="Courier New" w:cs="Courier New"/>
      <w:sz w:val="20"/>
      <w:szCs w:val="20"/>
      <w:lang w:eastAsia="en-US"/>
    </w:rPr>
  </w:style>
  <w:style w:type="character" w:customStyle="1" w:styleId="affff4">
    <w:name w:val="Текст Знак"/>
    <w:basedOn w:val="a0"/>
    <w:link w:val="affff3"/>
    <w:rsid w:val="00353437"/>
    <w:rPr>
      <w:rFonts w:ascii="Courier New" w:eastAsia="Times New Roman" w:hAnsi="Courier New" w:cs="Courier New"/>
      <w:sz w:val="20"/>
      <w:szCs w:val="20"/>
    </w:rPr>
  </w:style>
  <w:style w:type="paragraph" w:styleId="affff5">
    <w:name w:val="TOC Heading"/>
    <w:basedOn w:val="1"/>
    <w:next w:val="a"/>
    <w:uiPriority w:val="39"/>
    <w:unhideWhenUsed/>
    <w:qFormat/>
    <w:rsid w:val="0022643E"/>
    <w:pPr>
      <w:keepLines/>
      <w:spacing w:before="480" w:after="0" w:line="276" w:lineRule="auto"/>
      <w:jc w:val="left"/>
      <w:outlineLvl w:val="9"/>
    </w:pPr>
    <w:rPr>
      <w:rFonts w:ascii="Cambria" w:hAnsi="Cambria"/>
      <w:color w:val="365F91"/>
      <w:kern w:val="0"/>
      <w:sz w:val="28"/>
      <w:szCs w:val="28"/>
      <w:lang w:eastAsia="en-US"/>
    </w:rPr>
  </w:style>
  <w:style w:type="character" w:customStyle="1" w:styleId="70">
    <w:name w:val="Заголовок 7 Знак"/>
    <w:basedOn w:val="a0"/>
    <w:link w:val="7"/>
    <w:rsid w:val="003F227D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120">
    <w:name w:val="Знак Знак212"/>
    <w:basedOn w:val="a0"/>
    <w:rsid w:val="003F227D"/>
    <w:rPr>
      <w:sz w:val="24"/>
      <w:szCs w:val="24"/>
      <w:lang w:val="ru-RU" w:eastAsia="ru-RU" w:bidi="ar-SA"/>
    </w:rPr>
  </w:style>
  <w:style w:type="character" w:customStyle="1" w:styleId="292">
    <w:name w:val="Знак Знак292"/>
    <w:basedOn w:val="a0"/>
    <w:rsid w:val="003F227D"/>
    <w:rPr>
      <w:rFonts w:ascii="Arial" w:hAnsi="Arial" w:cs="Arial"/>
      <w:b/>
      <w:bCs/>
      <w:sz w:val="26"/>
      <w:szCs w:val="26"/>
      <w:lang w:val="ru-RU" w:eastAsia="ru-RU" w:bidi="ar-SA"/>
    </w:rPr>
  </w:style>
  <w:style w:type="character" w:customStyle="1" w:styleId="202">
    <w:name w:val="Знак Знак202"/>
    <w:basedOn w:val="a0"/>
    <w:semiHidden/>
    <w:rsid w:val="003F227D"/>
    <w:rPr>
      <w:lang w:val="ru-RU" w:eastAsia="ru-RU" w:bidi="ar-SA"/>
    </w:rPr>
  </w:style>
  <w:style w:type="character" w:customStyle="1" w:styleId="2111">
    <w:name w:val="Знак Знак211"/>
    <w:basedOn w:val="a0"/>
    <w:rsid w:val="003F227D"/>
    <w:rPr>
      <w:sz w:val="24"/>
      <w:szCs w:val="24"/>
      <w:lang w:val="ru-RU" w:eastAsia="ru-RU" w:bidi="ar-SA"/>
    </w:rPr>
  </w:style>
  <w:style w:type="character" w:customStyle="1" w:styleId="291">
    <w:name w:val="Знак Знак291"/>
    <w:basedOn w:val="a0"/>
    <w:rsid w:val="003F227D"/>
    <w:rPr>
      <w:rFonts w:ascii="Arial" w:hAnsi="Arial" w:cs="Arial"/>
      <w:b/>
      <w:bCs/>
      <w:sz w:val="26"/>
      <w:szCs w:val="26"/>
      <w:lang w:val="ru-RU" w:eastAsia="ru-RU" w:bidi="ar-SA"/>
    </w:rPr>
  </w:style>
  <w:style w:type="character" w:customStyle="1" w:styleId="201">
    <w:name w:val="Знак Знак201"/>
    <w:basedOn w:val="a0"/>
    <w:semiHidden/>
    <w:rsid w:val="003F227D"/>
    <w:rPr>
      <w:lang w:val="ru-RU" w:eastAsia="ru-RU" w:bidi="ar-SA"/>
    </w:rPr>
  </w:style>
  <w:style w:type="character" w:customStyle="1" w:styleId="222">
    <w:name w:val="Основной текст с отступом 2 Знак2 Знак"/>
    <w:aliases w:val="Основной текст с отступом 2 Знак1 Знак Знак, Знак1 Знак1 Знак Знак,Знак1 Знак1 Знак Знак,Основной текст с отступом 2 Знак Знак Знак Знак1,Знак1 Знак Знак Знак Знак"/>
    <w:basedOn w:val="a0"/>
    <w:rsid w:val="00FE394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ff6">
    <w:name w:val="No Spacing"/>
    <w:link w:val="affff7"/>
    <w:qFormat/>
    <w:rsid w:val="00CA6452"/>
    <w:pPr>
      <w:suppressAutoHyphens/>
      <w:ind w:firstLine="573"/>
    </w:pPr>
    <w:rPr>
      <w:rFonts w:eastAsia="Times New Roman" w:cs="Calibri"/>
      <w:sz w:val="22"/>
      <w:szCs w:val="22"/>
      <w:lang w:eastAsia="zh-CN"/>
    </w:rPr>
  </w:style>
  <w:style w:type="character" w:customStyle="1" w:styleId="2d">
    <w:name w:val="Нижний колонтитул Знак2"/>
    <w:aliases w:val="Нижний колонтитул Знак Знак, Знак2 Знак Знак,Знак2 Знак Знак"/>
    <w:basedOn w:val="a0"/>
    <w:uiPriority w:val="99"/>
    <w:rsid w:val="005E255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8">
    <w:name w:val="Текст сноски Знак3"/>
    <w:aliases w:val="Текст сноски Знак Знак1, Знак3 Знак Знак1,Знак3 Знак Знак1, Знак6 Знак Знак1,Знак6 Знак Знак1, Знак6 Знак1,Знак3 Знак2,Знак6 Знак2"/>
    <w:basedOn w:val="a0"/>
    <w:rsid w:val="00952BD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ff8">
    <w:name w:val="Заголовок_Паспорт программы"/>
    <w:basedOn w:val="1"/>
    <w:rsid w:val="00952BD5"/>
    <w:pPr>
      <w:pageBreakBefore/>
      <w:spacing w:before="0" w:after="120"/>
    </w:pPr>
    <w:rPr>
      <w:caps/>
      <w:spacing w:val="20"/>
    </w:rPr>
  </w:style>
  <w:style w:type="character" w:customStyle="1" w:styleId="213">
    <w:name w:val="Основной текст с отступом 2 Знак Знак1"/>
    <w:aliases w:val=" Знак1 Знак Знак3, Знак1 Знак3"/>
    <w:basedOn w:val="a0"/>
    <w:rsid w:val="00952BD5"/>
    <w:rPr>
      <w:sz w:val="24"/>
      <w:szCs w:val="24"/>
    </w:rPr>
  </w:style>
  <w:style w:type="paragraph" w:customStyle="1" w:styleId="rvps3">
    <w:name w:val="rvps3"/>
    <w:basedOn w:val="a"/>
    <w:rsid w:val="00952BD5"/>
    <w:pPr>
      <w:spacing w:before="100" w:beforeAutospacing="1" w:after="100" w:afterAutospacing="1"/>
    </w:pPr>
  </w:style>
  <w:style w:type="character" w:customStyle="1" w:styleId="rvts7">
    <w:name w:val="rvts7"/>
    <w:basedOn w:val="a0"/>
    <w:rsid w:val="00952BD5"/>
  </w:style>
  <w:style w:type="character" w:customStyle="1" w:styleId="110">
    <w:name w:val="Заголовок 1 Знак1"/>
    <w:basedOn w:val="a0"/>
    <w:uiPriority w:val="9"/>
    <w:rsid w:val="00952BD5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grame">
    <w:name w:val="grame"/>
    <w:basedOn w:val="a0"/>
    <w:rsid w:val="00952BD5"/>
  </w:style>
  <w:style w:type="character" w:customStyle="1" w:styleId="rvts9">
    <w:name w:val="rvts9"/>
    <w:basedOn w:val="a0"/>
    <w:rsid w:val="00952BD5"/>
  </w:style>
  <w:style w:type="paragraph" w:customStyle="1" w:styleId="rvps6">
    <w:name w:val="rvps6"/>
    <w:basedOn w:val="a"/>
    <w:rsid w:val="00952BD5"/>
    <w:pPr>
      <w:spacing w:before="100" w:beforeAutospacing="1" w:after="100" w:afterAutospacing="1"/>
    </w:pPr>
  </w:style>
  <w:style w:type="paragraph" w:customStyle="1" w:styleId="rvps1">
    <w:name w:val="rvps1"/>
    <w:basedOn w:val="a"/>
    <w:rsid w:val="00952BD5"/>
    <w:pPr>
      <w:spacing w:before="100" w:beforeAutospacing="1" w:after="100" w:afterAutospacing="1"/>
    </w:pPr>
  </w:style>
  <w:style w:type="character" w:customStyle="1" w:styleId="mw-headline">
    <w:name w:val="mw-headline"/>
    <w:basedOn w:val="a0"/>
    <w:rsid w:val="00952BD5"/>
  </w:style>
  <w:style w:type="paragraph" w:customStyle="1" w:styleId="affff9">
    <w:name w:val="таблица"/>
    <w:basedOn w:val="a5"/>
    <w:rsid w:val="00952BD5"/>
    <w:pPr>
      <w:spacing w:before="60" w:after="60"/>
      <w:ind w:left="0" w:firstLine="709"/>
    </w:pPr>
    <w:rPr>
      <w:b w:val="0"/>
      <w:bCs w:val="0"/>
      <w:szCs w:val="20"/>
    </w:rPr>
  </w:style>
  <w:style w:type="paragraph" w:customStyle="1" w:styleId="xl63">
    <w:name w:val="xl63"/>
    <w:basedOn w:val="a"/>
    <w:rsid w:val="00952BD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1f3">
    <w:name w:val="Стиль1"/>
    <w:basedOn w:val="3"/>
    <w:link w:val="1f4"/>
    <w:qFormat/>
    <w:rsid w:val="00952BD5"/>
    <w:pPr>
      <w:keepLines/>
      <w:spacing w:before="200" w:after="0" w:line="276" w:lineRule="auto"/>
      <w:jc w:val="center"/>
    </w:pPr>
    <w:rPr>
      <w:rFonts w:ascii="Times New Roman" w:hAnsi="Times New Roman" w:cs="Times New Roman"/>
      <w:sz w:val="28"/>
      <w:szCs w:val="28"/>
      <w:lang w:eastAsia="en-US"/>
    </w:rPr>
  </w:style>
  <w:style w:type="character" w:customStyle="1" w:styleId="1f4">
    <w:name w:val="Стиль1 Знак"/>
    <w:basedOn w:val="30"/>
    <w:link w:val="1f3"/>
    <w:rsid w:val="00952BD5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952BD5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0">
    <w:name w:val="z-Начало формы Знак"/>
    <w:basedOn w:val="a0"/>
    <w:link w:val="z-"/>
    <w:uiPriority w:val="99"/>
    <w:semiHidden/>
    <w:rsid w:val="00952BD5"/>
    <w:rPr>
      <w:rFonts w:ascii="Arial" w:eastAsia="Times New Roman" w:hAnsi="Arial" w:cs="Arial"/>
      <w:vanish/>
      <w:sz w:val="16"/>
      <w:szCs w:val="16"/>
      <w:lang w:eastAsia="ru-RU"/>
    </w:rPr>
  </w:style>
  <w:style w:type="paragraph" w:styleId="z-1">
    <w:name w:val="HTML Bottom of Form"/>
    <w:basedOn w:val="a"/>
    <w:next w:val="a"/>
    <w:link w:val="z-2"/>
    <w:hidden/>
    <w:uiPriority w:val="99"/>
    <w:unhideWhenUsed/>
    <w:rsid w:val="00952BD5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2">
    <w:name w:val="z-Конец формы Знак"/>
    <w:basedOn w:val="a0"/>
    <w:link w:val="z-1"/>
    <w:uiPriority w:val="99"/>
    <w:rsid w:val="00952BD5"/>
    <w:rPr>
      <w:rFonts w:ascii="Arial" w:eastAsia="Times New Roman" w:hAnsi="Arial" w:cs="Arial"/>
      <w:vanish/>
      <w:sz w:val="16"/>
      <w:szCs w:val="16"/>
      <w:lang w:eastAsia="ru-RU"/>
    </w:rPr>
  </w:style>
  <w:style w:type="paragraph" w:customStyle="1" w:styleId="xl131">
    <w:name w:val="xl131"/>
    <w:basedOn w:val="a"/>
    <w:rsid w:val="00952BD5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color w:val="000000"/>
      <w:sz w:val="18"/>
      <w:szCs w:val="18"/>
    </w:rPr>
  </w:style>
  <w:style w:type="paragraph" w:customStyle="1" w:styleId="xl132">
    <w:name w:val="xl132"/>
    <w:basedOn w:val="a"/>
    <w:rsid w:val="00952BD5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</w:pPr>
    <w:rPr>
      <w:color w:val="000000"/>
      <w:sz w:val="18"/>
      <w:szCs w:val="18"/>
    </w:rPr>
  </w:style>
  <w:style w:type="paragraph" w:customStyle="1" w:styleId="xl133">
    <w:name w:val="xl133"/>
    <w:basedOn w:val="a"/>
    <w:rsid w:val="00952BD5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color w:val="000000"/>
      <w:sz w:val="18"/>
      <w:szCs w:val="18"/>
    </w:rPr>
  </w:style>
  <w:style w:type="paragraph" w:customStyle="1" w:styleId="xl134">
    <w:name w:val="xl134"/>
    <w:basedOn w:val="a"/>
    <w:rsid w:val="00952BD5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color w:val="000000"/>
      <w:sz w:val="18"/>
      <w:szCs w:val="18"/>
    </w:rPr>
  </w:style>
  <w:style w:type="paragraph" w:customStyle="1" w:styleId="xl135">
    <w:name w:val="xl135"/>
    <w:basedOn w:val="a"/>
    <w:rsid w:val="00952BD5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color w:val="000000"/>
      <w:sz w:val="18"/>
      <w:szCs w:val="18"/>
    </w:rPr>
  </w:style>
  <w:style w:type="paragraph" w:customStyle="1" w:styleId="xl136">
    <w:name w:val="xl136"/>
    <w:basedOn w:val="a"/>
    <w:rsid w:val="00952BD5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</w:pPr>
    <w:rPr>
      <w:rFonts w:ascii="Calibri" w:hAnsi="Calibri"/>
      <w:b/>
      <w:bCs/>
      <w:color w:val="000000"/>
      <w:sz w:val="18"/>
      <w:szCs w:val="18"/>
    </w:rPr>
  </w:style>
  <w:style w:type="paragraph" w:customStyle="1" w:styleId="xl61">
    <w:name w:val="xl61"/>
    <w:basedOn w:val="a"/>
    <w:rsid w:val="00952BD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62">
    <w:name w:val="xl62"/>
    <w:basedOn w:val="a"/>
    <w:rsid w:val="00952BD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</w:pPr>
    <w:rPr>
      <w:b/>
      <w:bCs/>
    </w:rPr>
  </w:style>
  <w:style w:type="paragraph" w:customStyle="1" w:styleId="Style29">
    <w:name w:val="Style29"/>
    <w:basedOn w:val="a"/>
    <w:rsid w:val="00952BD5"/>
    <w:pPr>
      <w:widowControl w:val="0"/>
      <w:autoSpaceDE w:val="0"/>
      <w:autoSpaceDN w:val="0"/>
      <w:adjustRightInd w:val="0"/>
      <w:spacing w:line="323" w:lineRule="exact"/>
      <w:ind w:firstLine="716"/>
      <w:jc w:val="both"/>
    </w:pPr>
  </w:style>
  <w:style w:type="paragraph" w:customStyle="1" w:styleId="affffa">
    <w:name w:val="无间隔"/>
    <w:uiPriority w:val="1"/>
    <w:qFormat/>
    <w:rsid w:val="00952BD5"/>
    <w:pPr>
      <w:widowControl w:val="0"/>
      <w:jc w:val="both"/>
    </w:pPr>
    <w:rPr>
      <w:rFonts w:ascii="Times New Roman" w:eastAsia="SimSun" w:hAnsi="Times New Roman"/>
      <w:kern w:val="2"/>
      <w:sz w:val="21"/>
      <w:lang w:val="en-US" w:eastAsia="zh-CN"/>
    </w:rPr>
  </w:style>
  <w:style w:type="paragraph" w:customStyle="1" w:styleId="Default">
    <w:name w:val="Default"/>
    <w:rsid w:val="00952BD5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customStyle="1" w:styleId="2e">
    <w:name w:val="Îñíîâíîé òåêñò 2"/>
    <w:basedOn w:val="a"/>
    <w:rsid w:val="00952BD5"/>
    <w:pPr>
      <w:suppressAutoHyphens/>
      <w:overflowPunct w:val="0"/>
      <w:autoSpaceDE w:val="0"/>
      <w:autoSpaceDN w:val="0"/>
      <w:adjustRightInd w:val="0"/>
      <w:jc w:val="both"/>
    </w:pPr>
    <w:rPr>
      <w:sz w:val="28"/>
      <w:szCs w:val="20"/>
    </w:rPr>
  </w:style>
  <w:style w:type="character" w:customStyle="1" w:styleId="WW-Absatz-Standardschriftart11">
    <w:name w:val="WW-Absatz-Standardschriftart11"/>
    <w:rsid w:val="00952BD5"/>
  </w:style>
  <w:style w:type="paragraph" w:styleId="39">
    <w:name w:val="List Bullet 3"/>
    <w:basedOn w:val="a"/>
    <w:rsid w:val="00952BD5"/>
    <w:pPr>
      <w:widowControl w:val="0"/>
      <w:suppressAutoHyphens/>
      <w:spacing w:before="120" w:after="120"/>
      <w:jc w:val="both"/>
      <w:textAlignment w:val="baseline"/>
    </w:pPr>
    <w:rPr>
      <w:lang w:eastAsia="zh-CN"/>
    </w:rPr>
  </w:style>
  <w:style w:type="paragraph" w:customStyle="1" w:styleId="affffb">
    <w:name w:val="Стиль"/>
    <w:rsid w:val="00952BD5"/>
    <w:pPr>
      <w:widowControl w:val="0"/>
      <w:suppressAutoHyphens/>
      <w:autoSpaceDE w:val="0"/>
    </w:pPr>
    <w:rPr>
      <w:rFonts w:ascii="Arial" w:eastAsia="Times New Roman" w:hAnsi="Arial" w:cs="Arial"/>
      <w:sz w:val="24"/>
      <w:szCs w:val="24"/>
      <w:lang w:eastAsia="zh-CN"/>
    </w:rPr>
  </w:style>
  <w:style w:type="character" w:customStyle="1" w:styleId="apple-converted-space">
    <w:name w:val="apple-converted-space"/>
    <w:basedOn w:val="a0"/>
    <w:rsid w:val="000A54A0"/>
  </w:style>
  <w:style w:type="paragraph" w:customStyle="1" w:styleId="1f5">
    <w:name w:val="Обычный1"/>
    <w:link w:val="Normal"/>
    <w:rsid w:val="00A918CA"/>
    <w:rPr>
      <w:rFonts w:ascii="Times New Roman" w:eastAsia="Times New Roman" w:hAnsi="Times New Roman"/>
      <w:sz w:val="22"/>
    </w:rPr>
  </w:style>
  <w:style w:type="character" w:customStyle="1" w:styleId="Normal">
    <w:name w:val="Normal Знак"/>
    <w:basedOn w:val="a0"/>
    <w:link w:val="1f5"/>
    <w:rsid w:val="00A918CA"/>
    <w:rPr>
      <w:rFonts w:ascii="Times New Roman" w:eastAsia="Times New Roman" w:hAnsi="Times New Roman"/>
      <w:sz w:val="22"/>
      <w:lang w:val="ru-RU" w:eastAsia="ru-RU" w:bidi="ar-SA"/>
    </w:rPr>
  </w:style>
  <w:style w:type="paragraph" w:customStyle="1" w:styleId="1f6">
    <w:name w:val="Основной текст с отступом1"/>
    <w:basedOn w:val="a"/>
    <w:rsid w:val="00BA6CA4"/>
    <w:pPr>
      <w:spacing w:after="120"/>
      <w:ind w:left="283"/>
    </w:pPr>
  </w:style>
  <w:style w:type="paragraph" w:customStyle="1" w:styleId="affffc">
    <w:name w:val="Основной шрифт абзаца Знак"/>
    <w:basedOn w:val="a"/>
    <w:rsid w:val="00FF65BE"/>
    <w:pPr>
      <w:spacing w:after="160" w:line="240" w:lineRule="exact"/>
    </w:pPr>
    <w:rPr>
      <w:rFonts w:ascii="Verdana" w:hAnsi="Verdana"/>
      <w:lang w:val="en-US" w:eastAsia="en-US"/>
    </w:rPr>
  </w:style>
  <w:style w:type="paragraph" w:customStyle="1" w:styleId="1f7">
    <w:name w:val="Знак Знак Знак1"/>
    <w:basedOn w:val="a"/>
    <w:rsid w:val="00246CBA"/>
    <w:pPr>
      <w:tabs>
        <w:tab w:val="num" w:pos="360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111">
    <w:name w:val="Знак Знак Знак11"/>
    <w:basedOn w:val="a"/>
    <w:rsid w:val="00363256"/>
    <w:pPr>
      <w:tabs>
        <w:tab w:val="num" w:pos="360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1-">
    <w:name w:val="1-й уровень"/>
    <w:basedOn w:val="1"/>
    <w:qFormat/>
    <w:rsid w:val="004E2D51"/>
    <w:pPr>
      <w:pageBreakBefore/>
      <w:autoSpaceDE w:val="0"/>
      <w:autoSpaceDN w:val="0"/>
      <w:spacing w:before="0" w:after="0" w:line="360" w:lineRule="auto"/>
      <w:outlineLvl w:val="9"/>
    </w:pPr>
    <w:rPr>
      <w:rFonts w:ascii="Arial" w:hAnsi="Arial" w:cs="Arial"/>
      <w:caps/>
      <w:kern w:val="0"/>
    </w:rPr>
  </w:style>
  <w:style w:type="paragraph" w:customStyle="1" w:styleId="2-">
    <w:name w:val="2-й уровень"/>
    <w:basedOn w:val="2"/>
    <w:qFormat/>
    <w:rsid w:val="004E2D51"/>
    <w:pPr>
      <w:pageBreakBefore/>
      <w:suppressAutoHyphens/>
      <w:spacing w:after="120"/>
      <w:ind w:left="539" w:right="612"/>
      <w:jc w:val="center"/>
    </w:pPr>
    <w:rPr>
      <w:rFonts w:cs="Times New Roman"/>
      <w:i w:val="0"/>
    </w:rPr>
  </w:style>
  <w:style w:type="paragraph" w:styleId="affffd">
    <w:name w:val="Body Text First Indent"/>
    <w:basedOn w:val="a5"/>
    <w:link w:val="affffe"/>
    <w:uiPriority w:val="99"/>
    <w:semiHidden/>
    <w:unhideWhenUsed/>
    <w:rsid w:val="00D01007"/>
    <w:pPr>
      <w:ind w:left="0" w:firstLine="360"/>
      <w:jc w:val="left"/>
    </w:pPr>
    <w:rPr>
      <w:b w:val="0"/>
      <w:bCs w:val="0"/>
    </w:rPr>
  </w:style>
  <w:style w:type="character" w:customStyle="1" w:styleId="affffe">
    <w:name w:val="Красная строка Знак"/>
    <w:basedOn w:val="a6"/>
    <w:link w:val="affffd"/>
    <w:uiPriority w:val="99"/>
    <w:semiHidden/>
    <w:rsid w:val="00D01007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tekstob">
    <w:name w:val="tekstob"/>
    <w:basedOn w:val="a"/>
    <w:rsid w:val="00023DBA"/>
    <w:pPr>
      <w:spacing w:before="100" w:beforeAutospacing="1" w:after="100" w:afterAutospacing="1"/>
    </w:pPr>
  </w:style>
  <w:style w:type="paragraph" w:styleId="afffff">
    <w:name w:val="Block Text"/>
    <w:basedOn w:val="a"/>
    <w:semiHidden/>
    <w:rsid w:val="00112781"/>
    <w:pPr>
      <w:spacing w:after="200" w:line="360" w:lineRule="auto"/>
      <w:ind w:left="526" w:right="43" w:firstLine="709"/>
    </w:pPr>
    <w:rPr>
      <w:sz w:val="28"/>
      <w:szCs w:val="28"/>
      <w:lang w:val="en-US" w:eastAsia="en-US" w:bidi="en-US"/>
    </w:rPr>
  </w:style>
  <w:style w:type="character" w:customStyle="1" w:styleId="f">
    <w:name w:val="f"/>
    <w:basedOn w:val="a0"/>
    <w:rsid w:val="00834090"/>
  </w:style>
  <w:style w:type="paragraph" w:customStyle="1" w:styleId="Preformat">
    <w:name w:val="Preformat"/>
    <w:rsid w:val="00C0471F"/>
    <w:pPr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/>
    </w:rPr>
  </w:style>
  <w:style w:type="paragraph" w:customStyle="1" w:styleId="xl137">
    <w:name w:val="xl137"/>
    <w:basedOn w:val="a"/>
    <w:rsid w:val="009F3839"/>
    <w:pPr>
      <w:pBdr>
        <w:top w:val="single" w:sz="8" w:space="0" w:color="000000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138">
    <w:name w:val="xl138"/>
    <w:basedOn w:val="a"/>
    <w:rsid w:val="009F3839"/>
    <w:pPr>
      <w:pBdr>
        <w:top w:val="single" w:sz="8" w:space="0" w:color="auto"/>
        <w:left w:val="single" w:sz="8" w:space="0" w:color="000000"/>
        <w:bottom w:val="single" w:sz="8" w:space="0" w:color="000000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39">
    <w:name w:val="xl139"/>
    <w:basedOn w:val="a"/>
    <w:rsid w:val="009F3839"/>
    <w:pPr>
      <w:pBdr>
        <w:top w:val="single" w:sz="8" w:space="0" w:color="auto"/>
        <w:left w:val="single" w:sz="8" w:space="0" w:color="000000"/>
        <w:bottom w:val="single" w:sz="8" w:space="0" w:color="000000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40">
    <w:name w:val="xl140"/>
    <w:basedOn w:val="a"/>
    <w:rsid w:val="009F3839"/>
    <w:pPr>
      <w:pBdr>
        <w:top w:val="single" w:sz="8" w:space="0" w:color="000000"/>
        <w:left w:val="single" w:sz="8" w:space="0" w:color="000000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41">
    <w:name w:val="xl141"/>
    <w:basedOn w:val="a"/>
    <w:rsid w:val="009F3839"/>
    <w:pPr>
      <w:pBdr>
        <w:top w:val="single" w:sz="8" w:space="0" w:color="000000"/>
        <w:left w:val="single" w:sz="8" w:space="0" w:color="000000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42">
    <w:name w:val="xl142"/>
    <w:basedOn w:val="a"/>
    <w:rsid w:val="009F3839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43">
    <w:name w:val="xl143"/>
    <w:basedOn w:val="a"/>
    <w:rsid w:val="009F3839"/>
    <w:pPr>
      <w:pBdr>
        <w:top w:val="single" w:sz="8" w:space="0" w:color="auto"/>
        <w:left w:val="single" w:sz="8" w:space="0" w:color="000000"/>
        <w:bottom w:val="single" w:sz="8" w:space="0" w:color="auto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44">
    <w:name w:val="xl144"/>
    <w:basedOn w:val="a"/>
    <w:rsid w:val="009F3839"/>
    <w:pPr>
      <w:pBdr>
        <w:top w:val="single" w:sz="8" w:space="0" w:color="000000"/>
        <w:bottom w:val="single" w:sz="8" w:space="0" w:color="000000"/>
        <w:right w:val="single" w:sz="4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45">
    <w:name w:val="xl145"/>
    <w:basedOn w:val="a"/>
    <w:rsid w:val="009F3839"/>
    <w:pPr>
      <w:pBdr>
        <w:top w:val="single" w:sz="8" w:space="0" w:color="000000"/>
        <w:left w:val="single" w:sz="4" w:space="0" w:color="000000"/>
        <w:bottom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146">
    <w:name w:val="xl146"/>
    <w:basedOn w:val="a"/>
    <w:rsid w:val="009F3839"/>
    <w:pPr>
      <w:pBdr>
        <w:top w:val="single" w:sz="4" w:space="0" w:color="000000"/>
        <w:left w:val="single" w:sz="4" w:space="0" w:color="000000"/>
        <w:right w:val="single" w:sz="4" w:space="0" w:color="000000"/>
      </w:pBdr>
      <w:spacing w:before="100" w:beforeAutospacing="1" w:after="100" w:afterAutospacing="1"/>
    </w:pPr>
    <w:rPr>
      <w:b/>
      <w:bCs/>
    </w:rPr>
  </w:style>
  <w:style w:type="paragraph" w:customStyle="1" w:styleId="xl147">
    <w:name w:val="xl147"/>
    <w:basedOn w:val="a"/>
    <w:rsid w:val="009F3839"/>
    <w:pPr>
      <w:pBdr>
        <w:top w:val="single" w:sz="8" w:space="0" w:color="auto"/>
        <w:left w:val="single" w:sz="8" w:space="0" w:color="auto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48">
    <w:name w:val="xl148"/>
    <w:basedOn w:val="a"/>
    <w:rsid w:val="009F3839"/>
    <w:pPr>
      <w:pBdr>
        <w:top w:val="single" w:sz="8" w:space="0" w:color="auto"/>
        <w:left w:val="single" w:sz="8" w:space="0" w:color="000000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49">
    <w:name w:val="xl149"/>
    <w:basedOn w:val="a"/>
    <w:rsid w:val="009F3839"/>
    <w:pPr>
      <w:pBdr>
        <w:top w:val="single" w:sz="8" w:space="0" w:color="000000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50">
    <w:name w:val="xl150"/>
    <w:basedOn w:val="a"/>
    <w:rsid w:val="009F3839"/>
    <w:pPr>
      <w:pBdr>
        <w:top w:val="single" w:sz="8" w:space="0" w:color="auto"/>
        <w:left w:val="single" w:sz="8" w:space="0" w:color="000000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151">
    <w:name w:val="xl151"/>
    <w:basedOn w:val="a"/>
    <w:rsid w:val="009F3839"/>
    <w:pPr>
      <w:pBdr>
        <w:top w:val="single" w:sz="8" w:space="0" w:color="auto"/>
        <w:left w:val="single" w:sz="8" w:space="0" w:color="auto"/>
        <w:bottom w:val="single" w:sz="8" w:space="0" w:color="000000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52">
    <w:name w:val="xl152"/>
    <w:basedOn w:val="a"/>
    <w:rsid w:val="009F3839"/>
    <w:pPr>
      <w:pBdr>
        <w:top w:val="single" w:sz="8" w:space="0" w:color="auto"/>
        <w:left w:val="single" w:sz="8" w:space="0" w:color="000000"/>
        <w:bottom w:val="single" w:sz="8" w:space="0" w:color="000000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53">
    <w:name w:val="xl153"/>
    <w:basedOn w:val="a"/>
    <w:rsid w:val="009F3839"/>
    <w:pPr>
      <w:pBdr>
        <w:top w:val="single" w:sz="8" w:space="0" w:color="000000"/>
        <w:left w:val="single" w:sz="8" w:space="0" w:color="auto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54">
    <w:name w:val="xl154"/>
    <w:basedOn w:val="a"/>
    <w:rsid w:val="009F3839"/>
    <w:pPr>
      <w:pBdr>
        <w:top w:val="single" w:sz="8" w:space="0" w:color="000000"/>
        <w:lef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55">
    <w:name w:val="xl155"/>
    <w:basedOn w:val="a"/>
    <w:rsid w:val="009F3839"/>
    <w:pPr>
      <w:pBdr>
        <w:top w:val="single" w:sz="8" w:space="0" w:color="000000"/>
        <w:left w:val="single" w:sz="4" w:space="0" w:color="000000"/>
        <w:bottom w:val="single" w:sz="8" w:space="0" w:color="000000"/>
        <w:right w:val="single" w:sz="4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156">
    <w:name w:val="xl156"/>
    <w:basedOn w:val="a"/>
    <w:rsid w:val="009F3839"/>
    <w:pPr>
      <w:pBdr>
        <w:top w:val="single" w:sz="8" w:space="0" w:color="000000"/>
        <w:left w:val="single" w:sz="4" w:space="0" w:color="000000"/>
        <w:bottom w:val="single" w:sz="8" w:space="0" w:color="000000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157">
    <w:name w:val="xl157"/>
    <w:basedOn w:val="a"/>
    <w:rsid w:val="009F3839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58">
    <w:name w:val="xl158"/>
    <w:basedOn w:val="a"/>
    <w:rsid w:val="009F3839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59">
    <w:name w:val="xl159"/>
    <w:basedOn w:val="a"/>
    <w:rsid w:val="009F3839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60">
    <w:name w:val="xl160"/>
    <w:basedOn w:val="a"/>
    <w:rsid w:val="009F3839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61">
    <w:name w:val="xl161"/>
    <w:basedOn w:val="a"/>
    <w:rsid w:val="009F3839"/>
    <w:pPr>
      <w:pBdr>
        <w:top w:val="single" w:sz="8" w:space="0" w:color="000000"/>
        <w:left w:val="single" w:sz="8" w:space="0" w:color="000000"/>
        <w:bottom w:val="single" w:sz="8" w:space="0" w:color="000000"/>
        <w:right w:val="single" w:sz="4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162">
    <w:name w:val="xl162"/>
    <w:basedOn w:val="a"/>
    <w:rsid w:val="009F3839"/>
    <w:pP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63">
    <w:name w:val="xl163"/>
    <w:basedOn w:val="a"/>
    <w:rsid w:val="009F3839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64">
    <w:name w:val="xl164"/>
    <w:basedOn w:val="a"/>
    <w:rsid w:val="009F3839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65">
    <w:name w:val="xl165"/>
    <w:basedOn w:val="a"/>
    <w:rsid w:val="009F3839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66">
    <w:name w:val="xl166"/>
    <w:basedOn w:val="a"/>
    <w:rsid w:val="009F3839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8"/>
      <w:szCs w:val="18"/>
    </w:rPr>
  </w:style>
  <w:style w:type="paragraph" w:customStyle="1" w:styleId="xl167">
    <w:name w:val="xl167"/>
    <w:basedOn w:val="a"/>
    <w:rsid w:val="009F3839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8"/>
      <w:szCs w:val="18"/>
    </w:rPr>
  </w:style>
  <w:style w:type="paragraph" w:customStyle="1" w:styleId="xl168">
    <w:name w:val="xl168"/>
    <w:basedOn w:val="a"/>
    <w:rsid w:val="009F3839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8"/>
      <w:szCs w:val="18"/>
    </w:rPr>
  </w:style>
  <w:style w:type="paragraph" w:customStyle="1" w:styleId="xl169">
    <w:name w:val="xl169"/>
    <w:basedOn w:val="a"/>
    <w:rsid w:val="009F3839"/>
    <w:pPr>
      <w:pBdr>
        <w:left w:val="single" w:sz="8" w:space="0" w:color="000000"/>
        <w:bottom w:val="single" w:sz="8" w:space="0" w:color="000000"/>
        <w:right w:val="single" w:sz="4" w:space="0" w:color="000000"/>
      </w:pBdr>
      <w:spacing w:before="100" w:beforeAutospacing="1" w:after="100" w:afterAutospacing="1"/>
      <w:jc w:val="center"/>
      <w:textAlignment w:val="center"/>
    </w:pPr>
  </w:style>
  <w:style w:type="paragraph" w:customStyle="1" w:styleId="xl170">
    <w:name w:val="xl170"/>
    <w:basedOn w:val="a"/>
    <w:rsid w:val="009F3839"/>
    <w:pPr>
      <w:pBdr>
        <w:left w:val="single" w:sz="8" w:space="0" w:color="000000"/>
        <w:bottom w:val="single" w:sz="8" w:space="0" w:color="auto"/>
        <w:right w:val="single" w:sz="4" w:space="0" w:color="000000"/>
      </w:pBdr>
      <w:spacing w:before="100" w:beforeAutospacing="1" w:after="100" w:afterAutospacing="1"/>
      <w:jc w:val="center"/>
      <w:textAlignment w:val="center"/>
    </w:pPr>
  </w:style>
  <w:style w:type="paragraph" w:customStyle="1" w:styleId="xl171">
    <w:name w:val="xl171"/>
    <w:basedOn w:val="a"/>
    <w:rsid w:val="009F3839"/>
    <w:pPr>
      <w:pBdr>
        <w:left w:val="single" w:sz="4" w:space="0" w:color="000000"/>
        <w:bottom w:val="single" w:sz="8" w:space="0" w:color="000000"/>
        <w:right w:val="single" w:sz="4" w:space="0" w:color="000000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72">
    <w:name w:val="xl172"/>
    <w:basedOn w:val="a"/>
    <w:rsid w:val="009F3839"/>
    <w:pPr>
      <w:pBdr>
        <w:left w:val="single" w:sz="4" w:space="0" w:color="000000"/>
        <w:bottom w:val="single" w:sz="8" w:space="0" w:color="auto"/>
        <w:right w:val="single" w:sz="4" w:space="0" w:color="000000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73">
    <w:name w:val="xl173"/>
    <w:basedOn w:val="a"/>
    <w:rsid w:val="009F3839"/>
    <w:pPr>
      <w:pBdr>
        <w:left w:val="single" w:sz="4" w:space="0" w:color="000000"/>
        <w:bottom w:val="single" w:sz="8" w:space="0" w:color="000000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74">
    <w:name w:val="xl174"/>
    <w:basedOn w:val="a"/>
    <w:rsid w:val="009F3839"/>
    <w:pPr>
      <w:pBdr>
        <w:left w:val="single" w:sz="4" w:space="0" w:color="000000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75">
    <w:name w:val="xl175"/>
    <w:basedOn w:val="a"/>
    <w:rsid w:val="009F3839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76">
    <w:name w:val="xl176"/>
    <w:basedOn w:val="a"/>
    <w:rsid w:val="009F3839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77">
    <w:name w:val="xl177"/>
    <w:basedOn w:val="a"/>
    <w:rsid w:val="009F3839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78">
    <w:name w:val="xl178"/>
    <w:basedOn w:val="a"/>
    <w:rsid w:val="009F3839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79">
    <w:name w:val="xl179"/>
    <w:basedOn w:val="a"/>
    <w:rsid w:val="009F383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80">
    <w:name w:val="xl180"/>
    <w:basedOn w:val="a"/>
    <w:rsid w:val="009F3839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81">
    <w:name w:val="xl181"/>
    <w:basedOn w:val="a"/>
    <w:rsid w:val="009F3839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82">
    <w:name w:val="xl182"/>
    <w:basedOn w:val="a"/>
    <w:rsid w:val="009F383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83">
    <w:name w:val="xl183"/>
    <w:basedOn w:val="a"/>
    <w:rsid w:val="009F3839"/>
    <w:pPr>
      <w:pBdr>
        <w:bottom w:val="single" w:sz="8" w:space="0" w:color="000000"/>
        <w:right w:val="single" w:sz="4" w:space="0" w:color="000000"/>
      </w:pBdr>
      <w:spacing w:before="100" w:beforeAutospacing="1" w:after="100" w:afterAutospacing="1"/>
      <w:jc w:val="center"/>
      <w:textAlignment w:val="center"/>
    </w:pPr>
  </w:style>
  <w:style w:type="paragraph" w:customStyle="1" w:styleId="xl184">
    <w:name w:val="xl184"/>
    <w:basedOn w:val="a"/>
    <w:rsid w:val="009F3839"/>
    <w:pPr>
      <w:pBdr>
        <w:bottom w:val="single" w:sz="8" w:space="0" w:color="auto"/>
        <w:right w:val="single" w:sz="4" w:space="0" w:color="000000"/>
      </w:pBdr>
      <w:spacing w:before="100" w:beforeAutospacing="1" w:after="100" w:afterAutospacing="1"/>
      <w:jc w:val="center"/>
      <w:textAlignment w:val="center"/>
    </w:pPr>
  </w:style>
  <w:style w:type="paragraph" w:customStyle="1" w:styleId="xl185">
    <w:name w:val="xl185"/>
    <w:basedOn w:val="a"/>
    <w:rsid w:val="009F3839"/>
    <w:pPr>
      <w:pBdr>
        <w:left w:val="single" w:sz="4" w:space="0" w:color="000000"/>
        <w:bottom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186">
    <w:name w:val="xl186"/>
    <w:basedOn w:val="a"/>
    <w:rsid w:val="009F3839"/>
    <w:pPr>
      <w:pBdr>
        <w:left w:val="single" w:sz="4" w:space="0" w:color="000000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187">
    <w:name w:val="xl187"/>
    <w:basedOn w:val="a"/>
    <w:rsid w:val="009F3839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88">
    <w:name w:val="xl188"/>
    <w:basedOn w:val="a"/>
    <w:rsid w:val="009F3839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89">
    <w:name w:val="xl189"/>
    <w:basedOn w:val="a"/>
    <w:rsid w:val="009F383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90">
    <w:name w:val="xl190"/>
    <w:basedOn w:val="a"/>
    <w:rsid w:val="009F3839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91">
    <w:name w:val="xl191"/>
    <w:basedOn w:val="a"/>
    <w:rsid w:val="009F383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92">
    <w:name w:val="xl192"/>
    <w:basedOn w:val="a"/>
    <w:rsid w:val="009F3839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93">
    <w:name w:val="xl193"/>
    <w:basedOn w:val="a"/>
    <w:rsid w:val="009F383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94">
    <w:name w:val="xl194"/>
    <w:basedOn w:val="a"/>
    <w:rsid w:val="009F3839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95">
    <w:name w:val="xl195"/>
    <w:basedOn w:val="a"/>
    <w:rsid w:val="009F3839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96">
    <w:name w:val="xl196"/>
    <w:basedOn w:val="a"/>
    <w:rsid w:val="009F3839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97">
    <w:name w:val="xl197"/>
    <w:basedOn w:val="a"/>
    <w:rsid w:val="009F3839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98">
    <w:name w:val="xl198"/>
    <w:basedOn w:val="a"/>
    <w:rsid w:val="009F3839"/>
    <w:pPr>
      <w:pBdr>
        <w:top w:val="single" w:sz="4" w:space="0" w:color="000000"/>
        <w:left w:val="single" w:sz="4" w:space="0" w:color="000000"/>
        <w:bottom w:val="single" w:sz="8" w:space="0" w:color="auto"/>
        <w:right w:val="single" w:sz="8" w:space="0" w:color="000000"/>
      </w:pBdr>
      <w:spacing w:before="100" w:beforeAutospacing="1" w:after="100" w:afterAutospacing="1"/>
      <w:jc w:val="center"/>
      <w:textAlignment w:val="center"/>
    </w:pPr>
  </w:style>
  <w:style w:type="paragraph" w:customStyle="1" w:styleId="xl199">
    <w:name w:val="xl199"/>
    <w:basedOn w:val="a"/>
    <w:rsid w:val="009F3839"/>
    <w:pPr>
      <w:pBdr>
        <w:top w:val="single" w:sz="4" w:space="0" w:color="000000"/>
        <w:left w:val="single" w:sz="4" w:space="0" w:color="000000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00">
    <w:name w:val="xl200"/>
    <w:basedOn w:val="a"/>
    <w:rsid w:val="009F3839"/>
    <w:pPr>
      <w:pBdr>
        <w:left w:val="single" w:sz="4" w:space="0" w:color="000000"/>
        <w:bottom w:val="single" w:sz="4" w:space="0" w:color="000000"/>
        <w:right w:val="single" w:sz="8" w:space="0" w:color="000000"/>
      </w:pBdr>
      <w:spacing w:before="100" w:beforeAutospacing="1" w:after="100" w:afterAutospacing="1"/>
      <w:jc w:val="center"/>
      <w:textAlignment w:val="center"/>
    </w:pPr>
  </w:style>
  <w:style w:type="paragraph" w:customStyle="1" w:styleId="xl201">
    <w:name w:val="xl201"/>
    <w:basedOn w:val="a"/>
    <w:rsid w:val="009F3839"/>
    <w:pPr>
      <w:pBdr>
        <w:left w:val="single" w:sz="4" w:space="0" w:color="000000"/>
        <w:bottom w:val="single" w:sz="4" w:space="0" w:color="000000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02">
    <w:name w:val="xl202"/>
    <w:basedOn w:val="a"/>
    <w:rsid w:val="009F3839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03">
    <w:name w:val="xl203"/>
    <w:basedOn w:val="a"/>
    <w:rsid w:val="009F3839"/>
    <w:pP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204">
    <w:name w:val="xl204"/>
    <w:basedOn w:val="a"/>
    <w:rsid w:val="009F3839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05">
    <w:name w:val="xl205"/>
    <w:basedOn w:val="a"/>
    <w:rsid w:val="009F3839"/>
    <w:pPr>
      <w:pBdr>
        <w:top w:val="single" w:sz="8" w:space="0" w:color="auto"/>
        <w:left w:val="single" w:sz="8" w:space="0" w:color="000000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06">
    <w:name w:val="xl206"/>
    <w:basedOn w:val="a"/>
    <w:rsid w:val="009F3839"/>
    <w:pPr>
      <w:pBdr>
        <w:top w:val="single" w:sz="8" w:space="0" w:color="auto"/>
        <w:bottom w:val="single" w:sz="8" w:space="0" w:color="auto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07">
    <w:name w:val="xl207"/>
    <w:basedOn w:val="a"/>
    <w:rsid w:val="009F3839"/>
    <w:pPr>
      <w:pBdr>
        <w:top w:val="single" w:sz="8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208">
    <w:name w:val="xl208"/>
    <w:basedOn w:val="a"/>
    <w:rsid w:val="009F3839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209">
    <w:name w:val="xl209"/>
    <w:basedOn w:val="a"/>
    <w:rsid w:val="009F3839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210">
    <w:name w:val="xl210"/>
    <w:basedOn w:val="a"/>
    <w:rsid w:val="009F3839"/>
    <w:pPr>
      <w:pBdr>
        <w:top w:val="single" w:sz="8" w:space="0" w:color="auto"/>
        <w:left w:val="single" w:sz="8" w:space="0" w:color="000000"/>
        <w:bottom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11">
    <w:name w:val="xl211"/>
    <w:basedOn w:val="a"/>
    <w:rsid w:val="009F3839"/>
    <w:pPr>
      <w:pBdr>
        <w:top w:val="single" w:sz="8" w:space="0" w:color="auto"/>
        <w:bottom w:val="single" w:sz="8" w:space="0" w:color="000000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12">
    <w:name w:val="xl212"/>
    <w:basedOn w:val="a"/>
    <w:rsid w:val="009F3839"/>
    <w:pPr>
      <w:pBdr>
        <w:top w:val="single" w:sz="8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13">
    <w:name w:val="xl213"/>
    <w:basedOn w:val="a"/>
    <w:rsid w:val="009F3839"/>
    <w:pPr>
      <w:pBdr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14">
    <w:name w:val="xl214"/>
    <w:basedOn w:val="a"/>
    <w:rsid w:val="009F3839"/>
    <w:pPr>
      <w:pBdr>
        <w:top w:val="single" w:sz="8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15">
    <w:name w:val="xl215"/>
    <w:basedOn w:val="a"/>
    <w:rsid w:val="009F3839"/>
    <w:pPr>
      <w:pBdr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16">
    <w:name w:val="xl216"/>
    <w:basedOn w:val="a"/>
    <w:rsid w:val="009F3839"/>
    <w:pPr>
      <w:pBdr>
        <w:top w:val="single" w:sz="8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17">
    <w:name w:val="xl217"/>
    <w:basedOn w:val="a"/>
    <w:rsid w:val="009F3839"/>
    <w:pPr>
      <w:pBdr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18">
    <w:name w:val="xl218"/>
    <w:basedOn w:val="a"/>
    <w:rsid w:val="009F3839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219">
    <w:name w:val="xl219"/>
    <w:basedOn w:val="a"/>
    <w:rsid w:val="009F3839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220">
    <w:name w:val="xl220"/>
    <w:basedOn w:val="a"/>
    <w:rsid w:val="009F3839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221">
    <w:name w:val="xl221"/>
    <w:basedOn w:val="a"/>
    <w:rsid w:val="009F3839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222">
    <w:name w:val="xl222"/>
    <w:basedOn w:val="a"/>
    <w:rsid w:val="009F3839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223">
    <w:name w:val="xl223"/>
    <w:basedOn w:val="a"/>
    <w:rsid w:val="009F3839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224">
    <w:name w:val="xl224"/>
    <w:basedOn w:val="a"/>
    <w:rsid w:val="009F3839"/>
    <w:pPr>
      <w:pBdr>
        <w:top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25">
    <w:name w:val="xl225"/>
    <w:basedOn w:val="a"/>
    <w:rsid w:val="009F3839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26">
    <w:name w:val="xl226"/>
    <w:basedOn w:val="a"/>
    <w:rsid w:val="009F3839"/>
    <w:pPr>
      <w:pBdr>
        <w:top w:val="single" w:sz="8" w:space="0" w:color="auto"/>
        <w:left w:val="single" w:sz="8" w:space="0" w:color="auto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227">
    <w:name w:val="xl227"/>
    <w:basedOn w:val="a"/>
    <w:rsid w:val="009F3839"/>
    <w:pPr>
      <w:pBdr>
        <w:top w:val="single" w:sz="8" w:space="0" w:color="auto"/>
        <w:left w:val="single" w:sz="8" w:space="0" w:color="000000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228">
    <w:name w:val="xl228"/>
    <w:basedOn w:val="a"/>
    <w:rsid w:val="009F3839"/>
    <w:pPr>
      <w:pBdr>
        <w:top w:val="single" w:sz="8" w:space="0" w:color="auto"/>
        <w:left w:val="single" w:sz="8" w:space="0" w:color="000000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229">
    <w:name w:val="xl229"/>
    <w:basedOn w:val="a"/>
    <w:rsid w:val="009F3839"/>
    <w:pPr>
      <w:pBdr>
        <w:top w:val="single" w:sz="8" w:space="0" w:color="auto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18"/>
      <w:szCs w:val="18"/>
    </w:rPr>
  </w:style>
  <w:style w:type="paragraph" w:customStyle="1" w:styleId="xl230">
    <w:name w:val="xl230"/>
    <w:basedOn w:val="a"/>
    <w:rsid w:val="009F3839"/>
    <w:pPr>
      <w:pBdr>
        <w:top w:val="single" w:sz="8" w:space="0" w:color="auto"/>
        <w:left w:val="single" w:sz="8" w:space="0" w:color="000000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8"/>
      <w:szCs w:val="18"/>
    </w:rPr>
  </w:style>
  <w:style w:type="paragraph" w:customStyle="1" w:styleId="xl231">
    <w:name w:val="xl231"/>
    <w:basedOn w:val="a"/>
    <w:rsid w:val="009F3839"/>
    <w:pPr>
      <w:pBdr>
        <w:top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32">
    <w:name w:val="xl232"/>
    <w:basedOn w:val="a"/>
    <w:rsid w:val="009F3839"/>
    <w:pPr>
      <w:pBdr>
        <w:top w:val="single" w:sz="8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33">
    <w:name w:val="xl233"/>
    <w:basedOn w:val="a"/>
    <w:rsid w:val="009F3839"/>
    <w:pPr>
      <w:pBdr>
        <w:top w:val="single" w:sz="8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34">
    <w:name w:val="xl234"/>
    <w:basedOn w:val="a"/>
    <w:rsid w:val="009F3839"/>
    <w:pPr>
      <w:pBdr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35">
    <w:name w:val="xl235"/>
    <w:basedOn w:val="a"/>
    <w:rsid w:val="009F3839"/>
    <w:pPr>
      <w:pBdr>
        <w:top w:val="single" w:sz="4" w:space="0" w:color="auto"/>
        <w:left w:val="single" w:sz="4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36">
    <w:name w:val="xl236"/>
    <w:basedOn w:val="a"/>
    <w:rsid w:val="009F3839"/>
    <w:pPr>
      <w:pBdr>
        <w:top w:val="single" w:sz="8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sz w:val="20"/>
      <w:szCs w:val="20"/>
    </w:rPr>
  </w:style>
  <w:style w:type="paragraph" w:customStyle="1" w:styleId="xl237">
    <w:name w:val="xl237"/>
    <w:basedOn w:val="a"/>
    <w:rsid w:val="009F3839"/>
    <w:pPr>
      <w:pBdr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sz w:val="20"/>
      <w:szCs w:val="20"/>
    </w:rPr>
  </w:style>
  <w:style w:type="paragraph" w:customStyle="1" w:styleId="xl238">
    <w:name w:val="xl238"/>
    <w:basedOn w:val="a"/>
    <w:rsid w:val="009F3839"/>
    <w:pPr>
      <w:pBdr>
        <w:top w:val="single" w:sz="8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39">
    <w:name w:val="xl239"/>
    <w:basedOn w:val="a"/>
    <w:rsid w:val="009F3839"/>
    <w:pPr>
      <w:pBdr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40">
    <w:name w:val="xl240"/>
    <w:basedOn w:val="a"/>
    <w:rsid w:val="009F3839"/>
    <w:pPr>
      <w:pBdr>
        <w:top w:val="single" w:sz="8" w:space="0" w:color="000000"/>
        <w:left w:val="single" w:sz="8" w:space="0" w:color="auto"/>
        <w:right w:val="single" w:sz="4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41">
    <w:name w:val="xl241"/>
    <w:basedOn w:val="a"/>
    <w:rsid w:val="009F3839"/>
    <w:pPr>
      <w:pBdr>
        <w:left w:val="single" w:sz="8" w:space="0" w:color="auto"/>
        <w:right w:val="single" w:sz="4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42">
    <w:name w:val="xl242"/>
    <w:basedOn w:val="a"/>
    <w:rsid w:val="009F3839"/>
    <w:pPr>
      <w:pBdr>
        <w:top w:val="single" w:sz="8" w:space="0" w:color="000000"/>
        <w:left w:val="single" w:sz="4" w:space="0" w:color="000000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243">
    <w:name w:val="xl243"/>
    <w:basedOn w:val="a"/>
    <w:rsid w:val="009F3839"/>
    <w:pPr>
      <w:pBdr>
        <w:left w:val="single" w:sz="4" w:space="0" w:color="000000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244">
    <w:name w:val="xl244"/>
    <w:basedOn w:val="a"/>
    <w:rsid w:val="009F3839"/>
    <w:pPr>
      <w:pBdr>
        <w:top w:val="single" w:sz="8" w:space="0" w:color="000000"/>
        <w:left w:val="single" w:sz="8" w:space="0" w:color="000000"/>
        <w:right w:val="single" w:sz="4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245">
    <w:name w:val="xl245"/>
    <w:basedOn w:val="a"/>
    <w:rsid w:val="009F3839"/>
    <w:pPr>
      <w:pBdr>
        <w:left w:val="single" w:sz="8" w:space="0" w:color="000000"/>
        <w:right w:val="single" w:sz="4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246">
    <w:name w:val="xl246"/>
    <w:basedOn w:val="a"/>
    <w:rsid w:val="009F3839"/>
    <w:pPr>
      <w:pBdr>
        <w:top w:val="single" w:sz="8" w:space="0" w:color="000000"/>
        <w:left w:val="single" w:sz="4" w:space="0" w:color="000000"/>
        <w:right w:val="single" w:sz="4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247">
    <w:name w:val="xl247"/>
    <w:basedOn w:val="a"/>
    <w:rsid w:val="009F3839"/>
    <w:pPr>
      <w:pBdr>
        <w:left w:val="single" w:sz="4" w:space="0" w:color="000000"/>
        <w:right w:val="single" w:sz="4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248">
    <w:name w:val="xl248"/>
    <w:basedOn w:val="a"/>
    <w:rsid w:val="009F3839"/>
    <w:pPr>
      <w:pBdr>
        <w:top w:val="single" w:sz="8" w:space="0" w:color="000000"/>
        <w:left w:val="single" w:sz="4" w:space="0" w:color="000000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249">
    <w:name w:val="xl249"/>
    <w:basedOn w:val="a"/>
    <w:rsid w:val="009F3839"/>
    <w:pPr>
      <w:pBdr>
        <w:left w:val="single" w:sz="4" w:space="0" w:color="000000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250">
    <w:name w:val="xl250"/>
    <w:basedOn w:val="a"/>
    <w:rsid w:val="009F3839"/>
    <w:pPr>
      <w:pBdr>
        <w:top w:val="single" w:sz="8" w:space="0" w:color="auto"/>
        <w:bottom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51">
    <w:name w:val="xl251"/>
    <w:basedOn w:val="a"/>
    <w:rsid w:val="009F3839"/>
    <w:pPr>
      <w:pBdr>
        <w:top w:val="single" w:sz="8" w:space="0" w:color="auto"/>
        <w:bottom w:val="single" w:sz="8" w:space="0" w:color="000000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52">
    <w:name w:val="xl252"/>
    <w:basedOn w:val="a"/>
    <w:rsid w:val="009F3839"/>
    <w:pPr>
      <w:pBdr>
        <w:top w:val="single" w:sz="8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53">
    <w:name w:val="xl253"/>
    <w:basedOn w:val="a"/>
    <w:rsid w:val="009F3839"/>
    <w:pPr>
      <w:pBdr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54">
    <w:name w:val="xl254"/>
    <w:basedOn w:val="a"/>
    <w:rsid w:val="009F3839"/>
    <w:pPr>
      <w:pBdr>
        <w:top w:val="single" w:sz="8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55">
    <w:name w:val="xl255"/>
    <w:basedOn w:val="a"/>
    <w:rsid w:val="009F3839"/>
    <w:pPr>
      <w:pBdr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56">
    <w:name w:val="xl256"/>
    <w:basedOn w:val="a"/>
    <w:rsid w:val="009F3839"/>
    <w:pPr>
      <w:pBdr>
        <w:top w:val="single" w:sz="8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57">
    <w:name w:val="xl257"/>
    <w:basedOn w:val="a"/>
    <w:rsid w:val="009F3839"/>
    <w:pPr>
      <w:pBdr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58">
    <w:name w:val="xl258"/>
    <w:basedOn w:val="a"/>
    <w:rsid w:val="009F3839"/>
    <w:pPr>
      <w:pBdr>
        <w:top w:val="single" w:sz="8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59">
    <w:name w:val="xl259"/>
    <w:basedOn w:val="a"/>
    <w:rsid w:val="009F3839"/>
    <w:pPr>
      <w:pBdr>
        <w:top w:val="single" w:sz="8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260">
    <w:name w:val="xl260"/>
    <w:basedOn w:val="a"/>
    <w:rsid w:val="009F3839"/>
    <w:pPr>
      <w:pBdr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261">
    <w:name w:val="xl261"/>
    <w:basedOn w:val="a"/>
    <w:rsid w:val="009F3839"/>
    <w:pPr>
      <w:pBdr>
        <w:top w:val="single" w:sz="8" w:space="0" w:color="auto"/>
        <w:lef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62">
    <w:name w:val="xl262"/>
    <w:basedOn w:val="a"/>
    <w:rsid w:val="009F3839"/>
    <w:pPr>
      <w:pBdr>
        <w:top w:val="single" w:sz="8" w:space="0" w:color="auto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63">
    <w:name w:val="xl263"/>
    <w:basedOn w:val="a"/>
    <w:rsid w:val="009F3839"/>
    <w:pPr>
      <w:pBdr>
        <w:top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64">
    <w:name w:val="xl264"/>
    <w:basedOn w:val="a"/>
    <w:rsid w:val="009F3839"/>
    <w:pPr>
      <w:pBdr>
        <w:top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65">
    <w:name w:val="xl265"/>
    <w:basedOn w:val="a"/>
    <w:rsid w:val="009F3839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266">
    <w:name w:val="xl266"/>
    <w:basedOn w:val="a"/>
    <w:rsid w:val="009F3839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267">
    <w:name w:val="xl267"/>
    <w:basedOn w:val="a"/>
    <w:rsid w:val="009F3839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268">
    <w:name w:val="xl268"/>
    <w:basedOn w:val="a"/>
    <w:rsid w:val="009F3839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269">
    <w:name w:val="xl269"/>
    <w:basedOn w:val="a"/>
    <w:rsid w:val="009F3839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270">
    <w:name w:val="xl270"/>
    <w:basedOn w:val="a"/>
    <w:rsid w:val="009F3839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71">
    <w:name w:val="xl271"/>
    <w:basedOn w:val="a"/>
    <w:rsid w:val="009F3839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72">
    <w:name w:val="xl272"/>
    <w:basedOn w:val="a"/>
    <w:rsid w:val="009F3839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73">
    <w:name w:val="xl273"/>
    <w:basedOn w:val="a"/>
    <w:rsid w:val="009F3839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274">
    <w:name w:val="xl274"/>
    <w:basedOn w:val="a"/>
    <w:rsid w:val="009F3839"/>
    <w:pPr>
      <w:pBdr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75">
    <w:name w:val="xl275"/>
    <w:basedOn w:val="a"/>
    <w:rsid w:val="009F3839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76">
    <w:name w:val="xl276"/>
    <w:basedOn w:val="a"/>
    <w:rsid w:val="009F3839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77">
    <w:name w:val="xl277"/>
    <w:basedOn w:val="a"/>
    <w:rsid w:val="009F3839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278">
    <w:name w:val="xl278"/>
    <w:basedOn w:val="a"/>
    <w:rsid w:val="009F3839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279">
    <w:name w:val="xl279"/>
    <w:basedOn w:val="a"/>
    <w:rsid w:val="009F3839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280">
    <w:name w:val="xl280"/>
    <w:basedOn w:val="a"/>
    <w:rsid w:val="009F3839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281">
    <w:name w:val="xl281"/>
    <w:basedOn w:val="a"/>
    <w:rsid w:val="009F3839"/>
    <w:pPr>
      <w:pBdr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282">
    <w:name w:val="xl282"/>
    <w:basedOn w:val="a"/>
    <w:rsid w:val="009F3839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283">
    <w:name w:val="xl283"/>
    <w:basedOn w:val="a"/>
    <w:rsid w:val="009F3839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84">
    <w:name w:val="xl284"/>
    <w:basedOn w:val="a"/>
    <w:rsid w:val="009F3839"/>
    <w:pPr>
      <w:pBdr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285">
    <w:name w:val="xl285"/>
    <w:basedOn w:val="a"/>
    <w:rsid w:val="009F3839"/>
    <w:pPr>
      <w:pBdr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286">
    <w:name w:val="xl286"/>
    <w:basedOn w:val="a"/>
    <w:rsid w:val="009F3839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287">
    <w:name w:val="xl287"/>
    <w:basedOn w:val="a"/>
    <w:rsid w:val="009F3839"/>
    <w:pPr>
      <w:pBdr>
        <w:left w:val="single" w:sz="8" w:space="0" w:color="auto"/>
        <w:bottom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288">
    <w:name w:val="xl288"/>
    <w:basedOn w:val="a"/>
    <w:rsid w:val="009F3839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289">
    <w:name w:val="xl289"/>
    <w:basedOn w:val="a"/>
    <w:rsid w:val="009F3839"/>
    <w:pPr>
      <w:pBdr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90">
    <w:name w:val="xl290"/>
    <w:basedOn w:val="a"/>
    <w:rsid w:val="009F3839"/>
    <w:pPr>
      <w:pBdr>
        <w:top w:val="single" w:sz="8" w:space="0" w:color="auto"/>
        <w:left w:val="single" w:sz="8" w:space="0" w:color="auto"/>
        <w:right w:val="single" w:sz="8" w:space="0" w:color="000000"/>
      </w:pBdr>
      <w:spacing w:before="100" w:beforeAutospacing="1" w:after="100" w:afterAutospacing="1"/>
      <w:jc w:val="center"/>
      <w:textAlignment w:val="center"/>
    </w:pPr>
    <w:rPr>
      <w:b/>
      <w:bCs/>
      <w:sz w:val="18"/>
      <w:szCs w:val="18"/>
    </w:rPr>
  </w:style>
  <w:style w:type="character" w:customStyle="1" w:styleId="313">
    <w:name w:val="Основной текст 3 Знак1"/>
    <w:basedOn w:val="a0"/>
    <w:semiHidden/>
    <w:locked/>
    <w:rsid w:val="00747B34"/>
    <w:rPr>
      <w:rFonts w:cs="Times New Roman"/>
      <w:sz w:val="16"/>
      <w:szCs w:val="16"/>
    </w:rPr>
  </w:style>
  <w:style w:type="character" w:customStyle="1" w:styleId="spelle">
    <w:name w:val="spelle"/>
    <w:basedOn w:val="a0"/>
    <w:rsid w:val="000A36F9"/>
    <w:rPr>
      <w:rFonts w:cs="Times New Roman"/>
    </w:rPr>
  </w:style>
  <w:style w:type="character" w:customStyle="1" w:styleId="aff3">
    <w:name w:val="Абзац списка Знак"/>
    <w:aliases w:val="ПАРАГРАФ Знак,Абзац списка11 Знак"/>
    <w:basedOn w:val="a0"/>
    <w:link w:val="aff2"/>
    <w:uiPriority w:val="1"/>
    <w:locked/>
    <w:rsid w:val="00DE1A8F"/>
    <w:rPr>
      <w:rFonts w:ascii="Times New Roman" w:eastAsia="Times New Roman" w:hAnsi="Times New Roman"/>
      <w:sz w:val="24"/>
      <w:szCs w:val="24"/>
    </w:rPr>
  </w:style>
  <w:style w:type="character" w:customStyle="1" w:styleId="af">
    <w:name w:val="Обычный (веб) Знак"/>
    <w:aliases w:val="Обычный (Web)1 Знак,Обычный (веб)1 Знак,Обычный (веб)11 Знак,Обычный (Web) Знак"/>
    <w:link w:val="ae"/>
    <w:rsid w:val="00A94E3B"/>
    <w:rPr>
      <w:rFonts w:ascii="Times New Roman" w:eastAsia="Times New Roman" w:hAnsi="Times New Roman"/>
      <w:sz w:val="24"/>
      <w:szCs w:val="24"/>
    </w:rPr>
  </w:style>
  <w:style w:type="paragraph" w:customStyle="1" w:styleId="font9">
    <w:name w:val="font9"/>
    <w:basedOn w:val="a"/>
    <w:rsid w:val="00260E47"/>
    <w:pPr>
      <w:spacing w:before="100" w:beforeAutospacing="1" w:after="100" w:afterAutospacing="1"/>
    </w:pPr>
    <w:rPr>
      <w:b/>
      <w:bCs/>
      <w:sz w:val="22"/>
      <w:szCs w:val="22"/>
      <w:u w:val="single"/>
    </w:rPr>
  </w:style>
  <w:style w:type="paragraph" w:customStyle="1" w:styleId="font10">
    <w:name w:val="font10"/>
    <w:basedOn w:val="a"/>
    <w:rsid w:val="00260E47"/>
    <w:pPr>
      <w:spacing w:before="100" w:beforeAutospacing="1" w:after="100" w:afterAutospacing="1"/>
    </w:pPr>
    <w:rPr>
      <w:b/>
      <w:bCs/>
      <w:sz w:val="22"/>
      <w:szCs w:val="22"/>
    </w:rPr>
  </w:style>
  <w:style w:type="character" w:customStyle="1" w:styleId="42">
    <w:name w:val="Основной текст (4)_"/>
    <w:basedOn w:val="a0"/>
    <w:link w:val="43"/>
    <w:rsid w:val="00AE2EA3"/>
    <w:rPr>
      <w:rFonts w:ascii="Garamond" w:eastAsia="Garamond" w:hAnsi="Garamond" w:cs="Garamond"/>
      <w:sz w:val="12"/>
      <w:szCs w:val="12"/>
      <w:shd w:val="clear" w:color="auto" w:fill="FFFFFF"/>
    </w:rPr>
  </w:style>
  <w:style w:type="paragraph" w:customStyle="1" w:styleId="43">
    <w:name w:val="Основной текст (4)"/>
    <w:basedOn w:val="a"/>
    <w:link w:val="42"/>
    <w:rsid w:val="00AE2EA3"/>
    <w:pPr>
      <w:widowControl w:val="0"/>
      <w:shd w:val="clear" w:color="auto" w:fill="FFFFFF"/>
      <w:spacing w:line="0" w:lineRule="atLeast"/>
    </w:pPr>
    <w:rPr>
      <w:rFonts w:ascii="Garamond" w:eastAsia="Garamond" w:hAnsi="Garamond" w:cs="Garamond"/>
      <w:sz w:val="12"/>
      <w:szCs w:val="12"/>
    </w:rPr>
  </w:style>
  <w:style w:type="paragraph" w:customStyle="1" w:styleId="2f">
    <w:name w:val="Основной текст2"/>
    <w:basedOn w:val="a"/>
    <w:rsid w:val="00AE2EA3"/>
    <w:pPr>
      <w:shd w:val="clear" w:color="auto" w:fill="FFFFFF"/>
      <w:spacing w:after="60" w:line="0" w:lineRule="atLeast"/>
    </w:pPr>
    <w:rPr>
      <w:sz w:val="17"/>
      <w:szCs w:val="17"/>
    </w:rPr>
  </w:style>
  <w:style w:type="character" w:customStyle="1" w:styleId="ConsPlusNormal0">
    <w:name w:val="ConsPlusNormal Знак"/>
    <w:link w:val="ConsPlusNormal"/>
    <w:uiPriority w:val="99"/>
    <w:locked/>
    <w:rsid w:val="00E63283"/>
    <w:rPr>
      <w:rFonts w:ascii="Verdana" w:eastAsia="Times New Roman" w:hAnsi="Verdana" w:cs="Verdana"/>
      <w:sz w:val="16"/>
      <w:szCs w:val="16"/>
    </w:rPr>
  </w:style>
  <w:style w:type="paragraph" w:styleId="afffff0">
    <w:name w:val="Revision"/>
    <w:hidden/>
    <w:uiPriority w:val="99"/>
    <w:semiHidden/>
    <w:rsid w:val="003F2D04"/>
    <w:rPr>
      <w:rFonts w:ascii="Times New Roman" w:eastAsia="Times New Roman" w:hAnsi="Times New Roman"/>
      <w:sz w:val="24"/>
      <w:szCs w:val="24"/>
    </w:rPr>
  </w:style>
  <w:style w:type="table" w:customStyle="1" w:styleId="TableNormal">
    <w:name w:val="Table Normal"/>
    <w:uiPriority w:val="2"/>
    <w:semiHidden/>
    <w:unhideWhenUsed/>
    <w:qFormat/>
    <w:rsid w:val="00940D6F"/>
    <w:pPr>
      <w:widowControl w:val="0"/>
    </w:pPr>
    <w:rPr>
      <w:rFonts w:asciiTheme="minorHAnsi" w:eastAsiaTheme="minorHAnsi" w:hAnsiTheme="minorHAnsi" w:cstheme="minorBid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940D6F"/>
    <w:pPr>
      <w:widowControl w:val="0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211pt">
    <w:name w:val="Основной текст (2) + 11 pt"/>
    <w:basedOn w:val="a0"/>
    <w:rsid w:val="00CA0C7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 w:eastAsia="ru-RU" w:bidi="ru-RU"/>
    </w:rPr>
  </w:style>
  <w:style w:type="character" w:customStyle="1" w:styleId="afffff1">
    <w:name w:val="Основной текст_"/>
    <w:link w:val="62"/>
    <w:locked/>
    <w:rsid w:val="00754365"/>
    <w:rPr>
      <w:shd w:val="clear" w:color="auto" w:fill="FFFFFF"/>
    </w:rPr>
  </w:style>
  <w:style w:type="paragraph" w:customStyle="1" w:styleId="62">
    <w:name w:val="Основной текст6"/>
    <w:basedOn w:val="a"/>
    <w:link w:val="afffff1"/>
    <w:rsid w:val="00754365"/>
    <w:pPr>
      <w:widowControl w:val="0"/>
      <w:shd w:val="clear" w:color="auto" w:fill="FFFFFF"/>
      <w:spacing w:line="355" w:lineRule="exact"/>
      <w:ind w:hanging="700"/>
      <w:jc w:val="both"/>
    </w:pPr>
    <w:rPr>
      <w:rFonts w:ascii="Calibri" w:eastAsia="Calibri" w:hAnsi="Calibri"/>
      <w:sz w:val="20"/>
      <w:szCs w:val="20"/>
      <w:shd w:val="clear" w:color="auto" w:fill="FFFFFF"/>
    </w:rPr>
  </w:style>
  <w:style w:type="character" w:customStyle="1" w:styleId="affff7">
    <w:name w:val="Без интервала Знак"/>
    <w:basedOn w:val="a0"/>
    <w:link w:val="affff6"/>
    <w:rsid w:val="0061754F"/>
    <w:rPr>
      <w:rFonts w:eastAsia="Times New Roman" w:cs="Calibri"/>
      <w:sz w:val="22"/>
      <w:szCs w:val="22"/>
      <w:lang w:eastAsia="zh-CN"/>
    </w:rPr>
  </w:style>
  <w:style w:type="paragraph" w:customStyle="1" w:styleId="-">
    <w:name w:val="Таблица-текст"/>
    <w:basedOn w:val="a"/>
    <w:autoRedefine/>
    <w:qFormat/>
    <w:rsid w:val="00ED7BEF"/>
    <w:pPr>
      <w:suppressAutoHyphens/>
      <w:jc w:val="center"/>
    </w:pPr>
    <w:rPr>
      <w:b/>
      <w:color w:val="000000"/>
      <w:sz w:val="20"/>
      <w:szCs w:val="20"/>
      <w:lang w:eastAsia="ar-SA"/>
    </w:rPr>
  </w:style>
  <w:style w:type="paragraph" w:customStyle="1" w:styleId="msonormal0">
    <w:name w:val="msonormal"/>
    <w:basedOn w:val="a"/>
    <w:rsid w:val="00F21B43"/>
    <w:pPr>
      <w:spacing w:before="100" w:beforeAutospacing="1" w:after="100" w:afterAutospacing="1"/>
    </w:pPr>
  </w:style>
  <w:style w:type="character" w:customStyle="1" w:styleId="3a">
    <w:name w:val="Основной текст (3)"/>
    <w:basedOn w:val="a0"/>
    <w:rsid w:val="0080216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8"/>
      <w:szCs w:val="28"/>
      <w:u w:val="single"/>
      <w:lang w:val="ru-RU" w:eastAsia="ru-RU" w:bidi="ru-RU"/>
    </w:rPr>
  </w:style>
  <w:style w:type="table" w:customStyle="1" w:styleId="TableGrid">
    <w:name w:val="TableGrid"/>
    <w:rsid w:val="0062433A"/>
    <w:rPr>
      <w:rFonts w:asciiTheme="minorHAnsi" w:eastAsiaTheme="minorEastAsia" w:hAnsiTheme="minorHAnsi" w:cstheme="minorBid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citation">
    <w:name w:val="citation"/>
    <w:basedOn w:val="a0"/>
    <w:rsid w:val="009D6F4F"/>
  </w:style>
  <w:style w:type="character" w:customStyle="1" w:styleId="button-search">
    <w:name w:val="button-search"/>
    <w:basedOn w:val="a0"/>
    <w:rsid w:val="00827A4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2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3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0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5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4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5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4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5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08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3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9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7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8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0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9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9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6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7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7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0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7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6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4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4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3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5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0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7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1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35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2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4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7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9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01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16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16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40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642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232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10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25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814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23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00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75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796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86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7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6322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5983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234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877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463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20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32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90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67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151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3686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50103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7421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44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33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180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814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35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35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736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974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1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10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89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05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0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457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06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69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674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839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8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815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07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081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69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57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91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03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96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1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316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43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64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79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47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60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59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71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0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785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652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890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3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447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58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55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5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63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87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14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64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955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941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64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33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406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135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64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27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00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00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4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42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94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75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838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8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54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42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71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115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04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8282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662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001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462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9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79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8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07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083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08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65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89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561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84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66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71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3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96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7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54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85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627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941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8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27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9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52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21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21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1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63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41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67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56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92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546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014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71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84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1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5091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626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183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911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098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89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1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756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991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23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76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81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66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003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71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25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87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07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020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32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7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333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21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34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74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405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24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52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96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392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13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1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42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77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23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10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0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89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01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592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86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25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03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46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170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56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508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05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839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10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01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850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037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8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75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382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81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50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03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3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475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711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64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52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0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887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47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7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07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26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09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414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07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65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47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65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729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42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82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89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13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45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50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22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70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30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43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1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49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6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52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96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7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3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929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38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982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2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602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90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228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80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77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745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887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096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21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73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15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46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43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48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26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0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189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50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85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929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0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39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7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07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2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287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6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7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337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80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04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89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75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22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715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9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71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152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154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32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9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03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0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921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8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77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6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02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04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74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97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70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34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33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9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14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07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11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65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82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06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260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2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125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38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8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9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468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556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673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44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611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7691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067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305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98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1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72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46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54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1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28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18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7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87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40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70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56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06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09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70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534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27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73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3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22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03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239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66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09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799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67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77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751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05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53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79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15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814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9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8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86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9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53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693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148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43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16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36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1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28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2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4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072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2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36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32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68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98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40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67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260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33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7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7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07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588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899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288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05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10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53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16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573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695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15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92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82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36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3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52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72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8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05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56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217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54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8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374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05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15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135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982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4431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8770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80925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2664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40796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88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09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289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41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329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868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103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15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8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77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23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86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8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35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19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86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809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19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80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66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860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58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67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27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73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073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08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61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1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2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02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18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04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8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708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709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301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031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53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21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6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88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85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19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1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0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81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hyperlink" Target="consultantplus://offline/ref=80E09CC0E464CB859F134B2261A91F3B85D154CF1D05C977A791B4C790E2C991A45B03FED74D7F750158450B61CD562ADCCC7ADB72AB8A87GFx7C" TargetMode="External"/><Relationship Id="rId18" Type="http://schemas.openxmlformats.org/officeDocument/2006/relationships/image" Target="media/image6.wmf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hyperlink" Target="consultantplus://offline/ref=80E09CC0E464CB859F134B2261A91F3B80D654C91707947DAFC8B8C597ED9686A3120FFFD74D7E750B07401E70955B28C0D379C76EA988G8x5C" TargetMode="External"/><Relationship Id="rId17" Type="http://schemas.openxmlformats.org/officeDocument/2006/relationships/oleObject" Target="embeddings/oleObject1.bin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23" Type="http://schemas.openxmlformats.org/officeDocument/2006/relationships/image" Target="media/image9.wmf"/><Relationship Id="rId28" Type="http://schemas.openxmlformats.org/officeDocument/2006/relationships/image" Target="media/image14.wmf"/><Relationship Id="rId10" Type="http://schemas.microsoft.com/office/2011/relationships/commentsExtended" Target="commentsExtended.xml"/><Relationship Id="rId19" Type="http://schemas.openxmlformats.org/officeDocument/2006/relationships/oleObject" Target="embeddings/oleObject2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comments" Target="comments.xml"/><Relationship Id="rId14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image" Target="media/image13.wmf"/><Relationship Id="rId30" Type="http://schemas.microsoft.com/office/2011/relationships/people" Target="people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F513B24-3181-4439-9081-CD653F1EAD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59</TotalTime>
  <Pages>254</Pages>
  <Words>73216</Words>
  <Characters>417333</Characters>
  <Application>Microsoft Office Word</Application>
  <DocSecurity>0</DocSecurity>
  <Lines>3477</Lines>
  <Paragraphs>9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9570</CharactersWithSpaces>
  <SharedDoc>false</SharedDoc>
  <HLinks>
    <vt:vector size="306" baseType="variant">
      <vt:variant>
        <vt:i4>655390</vt:i4>
      </vt:variant>
      <vt:variant>
        <vt:i4>297</vt:i4>
      </vt:variant>
      <vt:variant>
        <vt:i4>0</vt:i4>
      </vt:variant>
      <vt:variant>
        <vt:i4>5</vt:i4>
      </vt:variant>
      <vt:variant>
        <vt:lpwstr>http://ru.wikipedia.org/wiki/2009</vt:lpwstr>
      </vt:variant>
      <vt:variant>
        <vt:lpwstr/>
      </vt:variant>
      <vt:variant>
        <vt:i4>8323127</vt:i4>
      </vt:variant>
      <vt:variant>
        <vt:i4>294</vt:i4>
      </vt:variant>
      <vt:variant>
        <vt:i4>0</vt:i4>
      </vt:variant>
      <vt:variant>
        <vt:i4>5</vt:i4>
      </vt:variant>
      <vt:variant>
        <vt:lpwstr>http://ru.wikipedia.org/wiki/%D0%9C%D0%B8%D0%BD%D0%B0%D1%82%D0%BE%D0%BC</vt:lpwstr>
      </vt:variant>
      <vt:variant>
        <vt:lpwstr/>
      </vt:variant>
      <vt:variant>
        <vt:i4>655474</vt:i4>
      </vt:variant>
      <vt:variant>
        <vt:i4>291</vt:i4>
      </vt:variant>
      <vt:variant>
        <vt:i4>0</vt:i4>
      </vt:variant>
      <vt:variant>
        <vt:i4>5</vt:i4>
      </vt:variant>
      <vt:variant>
        <vt:lpwstr>http://ru.wikipedia.org/wiki/%D0%97%D0%B0%D0%BA%D1%80%D1%8B%D1%82%D0%BE%D0%B5_%D0%B0%D0%B4%D0%BC%D0%B8%D0%BD%D0%B8%D1%81%D1%82%D1%80%D0%B0%D1%82%D0%B8%D0%B2%D0%BD%D0%BE-%D1%82%D0%B5%D1%80%D1%80%D0%B8%D1%82%D0%BE%D1%80%D0%B8%D0%B0%D0%BB%D1%8C%D0%BD%D0%BE%D0%B5_%D0%BE%D0%B1%D1%80%D0%B0%D0%B7%D0%BE%D0%B2%D0%B0%D0%BD%D0%B8%D0%B5</vt:lpwstr>
      </vt:variant>
      <vt:variant>
        <vt:lpwstr/>
      </vt:variant>
      <vt:variant>
        <vt:i4>1310771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337543363</vt:lpwstr>
      </vt:variant>
      <vt:variant>
        <vt:i4>1310771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337543362</vt:lpwstr>
      </vt:variant>
      <vt:variant>
        <vt:i4>1310771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337543361</vt:lpwstr>
      </vt:variant>
      <vt:variant>
        <vt:i4>1310771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337543360</vt:lpwstr>
      </vt:variant>
      <vt:variant>
        <vt:i4>1507379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337543359</vt:lpwstr>
      </vt:variant>
      <vt:variant>
        <vt:i4>1507379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337543358</vt:lpwstr>
      </vt:variant>
      <vt:variant>
        <vt:i4>1507379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337543357</vt:lpwstr>
      </vt:variant>
      <vt:variant>
        <vt:i4>1507379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337543356</vt:lpwstr>
      </vt:variant>
      <vt:variant>
        <vt:i4>1507379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337543355</vt:lpwstr>
      </vt:variant>
      <vt:variant>
        <vt:i4>1507379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337543354</vt:lpwstr>
      </vt:variant>
      <vt:variant>
        <vt:i4>1507379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337543353</vt:lpwstr>
      </vt:variant>
      <vt:variant>
        <vt:i4>1507379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337543352</vt:lpwstr>
      </vt:variant>
      <vt:variant>
        <vt:i4>1507379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337543351</vt:lpwstr>
      </vt:variant>
      <vt:variant>
        <vt:i4>1507379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337543350</vt:lpwstr>
      </vt:variant>
      <vt:variant>
        <vt:i4>1441843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37543349</vt:lpwstr>
      </vt:variant>
      <vt:variant>
        <vt:i4>1441843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37543348</vt:lpwstr>
      </vt:variant>
      <vt:variant>
        <vt:i4>1441843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37543347</vt:lpwstr>
      </vt:variant>
      <vt:variant>
        <vt:i4>1441843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37543346</vt:lpwstr>
      </vt:variant>
      <vt:variant>
        <vt:i4>1441843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37543345</vt:lpwstr>
      </vt:variant>
      <vt:variant>
        <vt:i4>1441843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37543344</vt:lpwstr>
      </vt:variant>
      <vt:variant>
        <vt:i4>1441843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37543343</vt:lpwstr>
      </vt:variant>
      <vt:variant>
        <vt:i4>1441843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37543342</vt:lpwstr>
      </vt:variant>
      <vt:variant>
        <vt:i4>1441843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37543341</vt:lpwstr>
      </vt:variant>
      <vt:variant>
        <vt:i4>1441843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37543340</vt:lpwstr>
      </vt:variant>
      <vt:variant>
        <vt:i4>1114163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37543339</vt:lpwstr>
      </vt:variant>
      <vt:variant>
        <vt:i4>1114163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37543338</vt:lpwstr>
      </vt:variant>
      <vt:variant>
        <vt:i4>1114163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37543337</vt:lpwstr>
      </vt:variant>
      <vt:variant>
        <vt:i4>1114163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37543336</vt:lpwstr>
      </vt:variant>
      <vt:variant>
        <vt:i4>1114163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37543335</vt:lpwstr>
      </vt:variant>
      <vt:variant>
        <vt:i4>1114163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37543334</vt:lpwstr>
      </vt:variant>
      <vt:variant>
        <vt:i4>1114163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37543333</vt:lpwstr>
      </vt:variant>
      <vt:variant>
        <vt:i4>1114163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37543332</vt:lpwstr>
      </vt:variant>
      <vt:variant>
        <vt:i4>1114163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37543331</vt:lpwstr>
      </vt:variant>
      <vt:variant>
        <vt:i4>1114163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37543330</vt:lpwstr>
      </vt:variant>
      <vt:variant>
        <vt:i4>1048627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37543329</vt:lpwstr>
      </vt:variant>
      <vt:variant>
        <vt:i4>104862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37543328</vt:lpwstr>
      </vt:variant>
      <vt:variant>
        <vt:i4>1048627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37543327</vt:lpwstr>
      </vt:variant>
      <vt:variant>
        <vt:i4>1048627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37543326</vt:lpwstr>
      </vt:variant>
      <vt:variant>
        <vt:i4>1048627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37543325</vt:lpwstr>
      </vt:variant>
      <vt:variant>
        <vt:i4>1048627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37543324</vt:lpwstr>
      </vt:variant>
      <vt:variant>
        <vt:i4>104862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37543323</vt:lpwstr>
      </vt:variant>
      <vt:variant>
        <vt:i4>104862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37543322</vt:lpwstr>
      </vt:variant>
      <vt:variant>
        <vt:i4>104862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37543321</vt:lpwstr>
      </vt:variant>
      <vt:variant>
        <vt:i4>1048627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37543320</vt:lpwstr>
      </vt:variant>
      <vt:variant>
        <vt:i4>124523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37543319</vt:lpwstr>
      </vt:variant>
      <vt:variant>
        <vt:i4>124523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37543318</vt:lpwstr>
      </vt:variant>
      <vt:variant>
        <vt:i4>124523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37543317</vt:lpwstr>
      </vt:variant>
      <vt:variant>
        <vt:i4>124523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37543316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 Н. Мога</dc:creator>
  <cp:keywords/>
  <dc:description/>
  <cp:lastModifiedBy>Андреева Ольга Николаевна</cp:lastModifiedBy>
  <cp:revision>30</cp:revision>
  <cp:lastPrinted>2020-05-20T08:38:00Z</cp:lastPrinted>
  <dcterms:created xsi:type="dcterms:W3CDTF">2021-04-12T03:33:00Z</dcterms:created>
  <dcterms:modified xsi:type="dcterms:W3CDTF">2021-10-15T06:43:00Z</dcterms:modified>
</cp:coreProperties>
</file>